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440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810"/>
        <w:gridCol w:w="6030"/>
        <w:gridCol w:w="3600"/>
      </w:tblGrid>
      <w:tr w:rsidR="003E5620" w:rsidRPr="004B694A" w:rsidTr="00261A82">
        <w:trPr>
          <w:tblHeader/>
        </w:trPr>
        <w:tc>
          <w:tcPr>
            <w:tcW w:w="810" w:type="dxa"/>
          </w:tcPr>
          <w:p w:rsidR="003E5620" w:rsidRPr="004B694A" w:rsidRDefault="003E5620" w:rsidP="0040456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No.</w:t>
            </w:r>
          </w:p>
        </w:tc>
        <w:tc>
          <w:tcPr>
            <w:tcW w:w="6030" w:type="dxa"/>
          </w:tcPr>
          <w:p w:rsidR="003E5620" w:rsidRPr="004B694A" w:rsidRDefault="003E5620" w:rsidP="0040456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Suggested Solutions</w:t>
            </w:r>
          </w:p>
        </w:tc>
        <w:tc>
          <w:tcPr>
            <w:tcW w:w="3600" w:type="dxa"/>
          </w:tcPr>
          <w:p w:rsidR="003E5620" w:rsidRPr="004B694A" w:rsidRDefault="003E5620" w:rsidP="0040456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053504" behindDoc="0" locked="0" layoutInCell="1" allowOverlap="1" wp14:anchorId="7D69F123" wp14:editId="6454C732">
                      <wp:simplePos x="0" y="0"/>
                      <wp:positionH relativeFrom="column">
                        <wp:posOffset>379727</wp:posOffset>
                      </wp:positionH>
                      <wp:positionV relativeFrom="paragraph">
                        <wp:posOffset>2794</wp:posOffset>
                      </wp:positionV>
                      <wp:extent cx="3377698" cy="3252470"/>
                      <wp:effectExtent l="0" t="0" r="0" b="508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77698" cy="3252470"/>
                                <a:chOff x="138953" y="0"/>
                                <a:chExt cx="3378149" cy="3252506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138953" y="0"/>
                                  <a:ext cx="3378149" cy="3252506"/>
                                  <a:chOff x="138953" y="0"/>
                                  <a:chExt cx="3378149" cy="3252506"/>
                                </a:xfrm>
                              </wpg:grpSpPr>
                              <wps:wsp>
                                <wps:cNvPr id="5" name="Straight Arrow Connector 5"/>
                                <wps:cNvCnPr/>
                                <wps:spPr>
                                  <a:xfrm flipV="1">
                                    <a:off x="1411941" y="80683"/>
                                    <a:ext cx="8965" cy="2814917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" name="Straight Arrow Connector 6"/>
                                <wps:cNvCnPr/>
                                <wps:spPr>
                                  <a:xfrm flipV="1">
                                    <a:off x="138953" y="1488142"/>
                                    <a:ext cx="3155576" cy="1792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2442882" y="152400"/>
                                    <a:ext cx="26670" cy="27381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" name="Freeform 18"/>
                                <wps:cNvSpPr/>
                                <wps:spPr>
                                  <a:xfrm>
                                    <a:off x="2478741" y="125506"/>
                                    <a:ext cx="809110" cy="1718622"/>
                                  </a:xfrm>
                                  <a:custGeom>
                                    <a:avLst/>
                                    <a:gdLst>
                                      <a:gd name="connsiteX0" fmla="*/ 0 w 645459"/>
                                      <a:gd name="connsiteY0" fmla="*/ 0 h 1718412"/>
                                      <a:gd name="connsiteX1" fmla="*/ 35859 w 645459"/>
                                      <a:gd name="connsiteY1" fmla="*/ 403411 h 1718412"/>
                                      <a:gd name="connsiteX2" fmla="*/ 170330 w 645459"/>
                                      <a:gd name="connsiteY2" fmla="*/ 1192305 h 1718412"/>
                                      <a:gd name="connsiteX3" fmla="*/ 372036 w 645459"/>
                                      <a:gd name="connsiteY3" fmla="*/ 1712258 h 1718412"/>
                                      <a:gd name="connsiteX4" fmla="*/ 533400 w 645459"/>
                                      <a:gd name="connsiteY4" fmla="*/ 1474694 h 1718412"/>
                                      <a:gd name="connsiteX5" fmla="*/ 645459 w 645459"/>
                                      <a:gd name="connsiteY5" fmla="*/ 1425388 h 1718412"/>
                                      <a:gd name="connsiteX0" fmla="*/ 0 w 809485"/>
                                      <a:gd name="connsiteY0" fmla="*/ 0 h 1718412"/>
                                      <a:gd name="connsiteX1" fmla="*/ 35859 w 809485"/>
                                      <a:gd name="connsiteY1" fmla="*/ 403411 h 1718412"/>
                                      <a:gd name="connsiteX2" fmla="*/ 170330 w 809485"/>
                                      <a:gd name="connsiteY2" fmla="*/ 1192305 h 1718412"/>
                                      <a:gd name="connsiteX3" fmla="*/ 372036 w 809485"/>
                                      <a:gd name="connsiteY3" fmla="*/ 1712258 h 1718412"/>
                                      <a:gd name="connsiteX4" fmla="*/ 533400 w 809485"/>
                                      <a:gd name="connsiteY4" fmla="*/ 1474694 h 1718412"/>
                                      <a:gd name="connsiteX5" fmla="*/ 809485 w 809485"/>
                                      <a:gd name="connsiteY5" fmla="*/ 1420265 h 1718412"/>
                                      <a:gd name="connsiteX0" fmla="*/ 0 w 809485"/>
                                      <a:gd name="connsiteY0" fmla="*/ 0 h 1717966"/>
                                      <a:gd name="connsiteX1" fmla="*/ 35859 w 809485"/>
                                      <a:gd name="connsiteY1" fmla="*/ 403411 h 1717966"/>
                                      <a:gd name="connsiteX2" fmla="*/ 170330 w 809485"/>
                                      <a:gd name="connsiteY2" fmla="*/ 1192305 h 1717966"/>
                                      <a:gd name="connsiteX3" fmla="*/ 372036 w 809485"/>
                                      <a:gd name="connsiteY3" fmla="*/ 1712258 h 1717966"/>
                                      <a:gd name="connsiteX4" fmla="*/ 559028 w 809485"/>
                                      <a:gd name="connsiteY4" fmla="*/ 1467009 h 1717966"/>
                                      <a:gd name="connsiteX5" fmla="*/ 809485 w 809485"/>
                                      <a:gd name="connsiteY5" fmla="*/ 1420265 h 1717966"/>
                                      <a:gd name="connsiteX0" fmla="*/ 0 w 809485"/>
                                      <a:gd name="connsiteY0" fmla="*/ 0 h 1718724"/>
                                      <a:gd name="connsiteX1" fmla="*/ 35859 w 809485"/>
                                      <a:gd name="connsiteY1" fmla="*/ 403411 h 1718724"/>
                                      <a:gd name="connsiteX2" fmla="*/ 170330 w 809485"/>
                                      <a:gd name="connsiteY2" fmla="*/ 1192305 h 1718724"/>
                                      <a:gd name="connsiteX3" fmla="*/ 372036 w 809485"/>
                                      <a:gd name="connsiteY3" fmla="*/ 1712258 h 1718724"/>
                                      <a:gd name="connsiteX4" fmla="*/ 579531 w 809485"/>
                                      <a:gd name="connsiteY4" fmla="*/ 1479817 h 1718724"/>
                                      <a:gd name="connsiteX5" fmla="*/ 809485 w 809485"/>
                                      <a:gd name="connsiteY5" fmla="*/ 1420265 h 1718724"/>
                                      <a:gd name="connsiteX0" fmla="*/ 0 w 809485"/>
                                      <a:gd name="connsiteY0" fmla="*/ 0 h 1718724"/>
                                      <a:gd name="connsiteX1" fmla="*/ 35859 w 809485"/>
                                      <a:gd name="connsiteY1" fmla="*/ 403411 h 1718724"/>
                                      <a:gd name="connsiteX2" fmla="*/ 170330 w 809485"/>
                                      <a:gd name="connsiteY2" fmla="*/ 1192305 h 1718724"/>
                                      <a:gd name="connsiteX3" fmla="*/ 372036 w 809485"/>
                                      <a:gd name="connsiteY3" fmla="*/ 1712258 h 1718724"/>
                                      <a:gd name="connsiteX4" fmla="*/ 579531 w 809485"/>
                                      <a:gd name="connsiteY4" fmla="*/ 1479817 h 1718724"/>
                                      <a:gd name="connsiteX5" fmla="*/ 809485 w 809485"/>
                                      <a:gd name="connsiteY5" fmla="*/ 1420265 h 171872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809485" h="1718724">
                                        <a:moveTo>
                                          <a:pt x="0" y="0"/>
                                        </a:moveTo>
                                        <a:cubicBezTo>
                                          <a:pt x="3735" y="102347"/>
                                          <a:pt x="7471" y="204694"/>
                                          <a:pt x="35859" y="403411"/>
                                        </a:cubicBezTo>
                                        <a:cubicBezTo>
                                          <a:pt x="64247" y="602128"/>
                                          <a:pt x="114300" y="974164"/>
                                          <a:pt x="170330" y="1192305"/>
                                        </a:cubicBezTo>
                                        <a:cubicBezTo>
                                          <a:pt x="226360" y="1410446"/>
                                          <a:pt x="303836" y="1664339"/>
                                          <a:pt x="372036" y="1712258"/>
                                        </a:cubicBezTo>
                                        <a:cubicBezTo>
                                          <a:pt x="440236" y="1760177"/>
                                          <a:pt x="533961" y="1527629"/>
                                          <a:pt x="579531" y="1479817"/>
                                        </a:cubicBezTo>
                                        <a:cubicBezTo>
                                          <a:pt x="627664" y="1419197"/>
                                          <a:pt x="776240" y="1421012"/>
                                          <a:pt x="809485" y="1420265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19"/>
                                <wps:cNvSpPr txBox="1"/>
                                <wps:spPr>
                                  <a:xfrm>
                                    <a:off x="1129444" y="2814362"/>
                                    <a:ext cx="776074" cy="406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579" w:dyaOrig="289" w14:anchorId="4C03C7AB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025" type="#_x0000_t75" style="width:29.5pt;height:15pt" o:ole="">
                                            <v:imagedata r:id="rId8" o:title=""/>
                                          </v:shape>
                                          <o:OLEObject Type="Embed" ProgID="Equation.DSMT4" ShapeID="_x0000_i1025" DrawAspect="Content" ObjectID="_1696166448" r:id="rId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0" name="Text Box 20"/>
                                <wps:cNvSpPr txBox="1"/>
                                <wps:spPr>
                                  <a:xfrm>
                                    <a:off x="2303807" y="2854992"/>
                                    <a:ext cx="671017" cy="397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558" w:dyaOrig="289" w14:anchorId="3A06E040">
                                          <v:shape id="_x0000_i1026" type="#_x0000_t75" style="width:28pt;height:14.5pt" o:ole="">
                                            <v:imagedata r:id="rId10" o:title=""/>
                                          </v:shape>
                                          <o:OLEObject Type="Embed" ProgID="Equation.DSMT4" ShapeID="_x0000_i1026" DrawAspect="Content" ObjectID="_1696166449" r:id="rId1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2" name="Text Box 22"/>
                                <wps:cNvSpPr txBox="1"/>
                                <wps:spPr>
                                  <a:xfrm>
                                    <a:off x="219484" y="1242132"/>
                                    <a:ext cx="641217" cy="423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9746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579" w:dyaOrig="332" w14:anchorId="534456FB">
                                          <v:shape id="_x0000_i1027" type="#_x0000_t75" style="width:28.5pt;height:16.5pt" o:ole="">
                                            <v:imagedata r:id="rId12" o:title=""/>
                                          </v:shape>
                                          <o:OLEObject Type="Embed" ProgID="Equation.DSMT4" ShapeID="_x0000_i1027" DrawAspect="Content" ObjectID="_1696166450" r:id="rId1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4" name="Text Box 24"/>
                                <wps:cNvSpPr txBox="1"/>
                                <wps:spPr>
                                  <a:xfrm>
                                    <a:off x="3195749" y="1367101"/>
                                    <a:ext cx="321353" cy="388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205" w:dyaOrig="226" w14:anchorId="7DD733EE">
                                          <v:shape id="_x0000_i1028" type="#_x0000_t75" style="width:10.5pt;height:11.5pt" o:ole="">
                                            <v:imagedata r:id="rId14" o:title=""/>
                                          </v:shape>
                                          <o:OLEObject Type="Embed" ProgID="Equation.DSMT4" ShapeID="_x0000_i1028" DrawAspect="Content" ObjectID="_1696166451" r:id="rId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8" name="Text Box 28"/>
                                <wps:cNvSpPr txBox="1"/>
                                <wps:spPr>
                                  <a:xfrm>
                                    <a:off x="1183167" y="0"/>
                                    <a:ext cx="333420" cy="388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9746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226" w:dyaOrig="268" w14:anchorId="28D545A9">
                                          <v:shape id="_x0000_i1029" type="#_x0000_t75" style="width:11.5pt;height:13.5pt" o:ole="">
                                            <v:imagedata r:id="rId16" o:title=""/>
                                          </v:shape>
                                          <o:OLEObject Type="Embed" ProgID="Equation.DSMT4" ShapeID="_x0000_i1029" DrawAspect="Content" ObjectID="_1696166452" r:id="rId1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9" name="Freeform 29"/>
                                <wps:cNvSpPr/>
                                <wps:spPr>
                                  <a:xfrm>
                                    <a:off x="1452282" y="1496043"/>
                                    <a:ext cx="999565" cy="1422591"/>
                                  </a:xfrm>
                                  <a:custGeom>
                                    <a:avLst/>
                                    <a:gdLst>
                                      <a:gd name="connsiteX0" fmla="*/ 0 w 999565"/>
                                      <a:gd name="connsiteY0" fmla="*/ 1381187 h 1426010"/>
                                      <a:gd name="connsiteX1" fmla="*/ 85165 w 999565"/>
                                      <a:gd name="connsiteY1" fmla="*/ 982257 h 1426010"/>
                                      <a:gd name="connsiteX2" fmla="*/ 237565 w 999565"/>
                                      <a:gd name="connsiteY2" fmla="*/ 520575 h 1426010"/>
                                      <a:gd name="connsiteX3" fmla="*/ 421341 w 999565"/>
                                      <a:gd name="connsiteY3" fmla="*/ 14069 h 1426010"/>
                                      <a:gd name="connsiteX4" fmla="*/ 618565 w 999565"/>
                                      <a:gd name="connsiteY4" fmla="*/ 184398 h 1426010"/>
                                      <a:gd name="connsiteX5" fmla="*/ 797859 w 999565"/>
                                      <a:gd name="connsiteY5" fmla="*/ 637116 h 1426010"/>
                                      <a:gd name="connsiteX6" fmla="*/ 986118 w 999565"/>
                                      <a:gd name="connsiteY6" fmla="*/ 1412563 h 1426010"/>
                                      <a:gd name="connsiteX7" fmla="*/ 986118 w 999565"/>
                                      <a:gd name="connsiteY7" fmla="*/ 1412563 h 1426010"/>
                                      <a:gd name="connsiteX8" fmla="*/ 999565 w 999565"/>
                                      <a:gd name="connsiteY8" fmla="*/ 1426010 h 1426010"/>
                                      <a:gd name="connsiteX0" fmla="*/ 0 w 999565"/>
                                      <a:gd name="connsiteY0" fmla="*/ 1380984 h 1425807"/>
                                      <a:gd name="connsiteX1" fmla="*/ 85165 w 999565"/>
                                      <a:gd name="connsiteY1" fmla="*/ 982054 h 1425807"/>
                                      <a:gd name="connsiteX2" fmla="*/ 203054 w 999565"/>
                                      <a:gd name="connsiteY2" fmla="*/ 516922 h 1425807"/>
                                      <a:gd name="connsiteX3" fmla="*/ 421341 w 999565"/>
                                      <a:gd name="connsiteY3" fmla="*/ 13866 h 1425807"/>
                                      <a:gd name="connsiteX4" fmla="*/ 618565 w 999565"/>
                                      <a:gd name="connsiteY4" fmla="*/ 184195 h 1425807"/>
                                      <a:gd name="connsiteX5" fmla="*/ 797859 w 999565"/>
                                      <a:gd name="connsiteY5" fmla="*/ 636913 h 1425807"/>
                                      <a:gd name="connsiteX6" fmla="*/ 986118 w 999565"/>
                                      <a:gd name="connsiteY6" fmla="*/ 1412360 h 1425807"/>
                                      <a:gd name="connsiteX7" fmla="*/ 986118 w 999565"/>
                                      <a:gd name="connsiteY7" fmla="*/ 1412360 h 1425807"/>
                                      <a:gd name="connsiteX8" fmla="*/ 999565 w 999565"/>
                                      <a:gd name="connsiteY8" fmla="*/ 1425807 h 1425807"/>
                                      <a:gd name="connsiteX0" fmla="*/ 0 w 999565"/>
                                      <a:gd name="connsiteY0" fmla="*/ 1377768 h 1422591"/>
                                      <a:gd name="connsiteX1" fmla="*/ 85165 w 999565"/>
                                      <a:gd name="connsiteY1" fmla="*/ 978838 h 1422591"/>
                                      <a:gd name="connsiteX2" fmla="*/ 203054 w 999565"/>
                                      <a:gd name="connsiteY2" fmla="*/ 513706 h 1422591"/>
                                      <a:gd name="connsiteX3" fmla="*/ 404086 w 999565"/>
                                      <a:gd name="connsiteY3" fmla="*/ 14100 h 1422591"/>
                                      <a:gd name="connsiteX4" fmla="*/ 618565 w 999565"/>
                                      <a:gd name="connsiteY4" fmla="*/ 180979 h 1422591"/>
                                      <a:gd name="connsiteX5" fmla="*/ 797859 w 999565"/>
                                      <a:gd name="connsiteY5" fmla="*/ 633697 h 1422591"/>
                                      <a:gd name="connsiteX6" fmla="*/ 986118 w 999565"/>
                                      <a:gd name="connsiteY6" fmla="*/ 1409144 h 1422591"/>
                                      <a:gd name="connsiteX7" fmla="*/ 986118 w 999565"/>
                                      <a:gd name="connsiteY7" fmla="*/ 1409144 h 1422591"/>
                                      <a:gd name="connsiteX8" fmla="*/ 999565 w 999565"/>
                                      <a:gd name="connsiteY8" fmla="*/ 1422591 h 142259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999565" h="1422591">
                                        <a:moveTo>
                                          <a:pt x="0" y="1377768"/>
                                        </a:moveTo>
                                        <a:cubicBezTo>
                                          <a:pt x="22785" y="1250020"/>
                                          <a:pt x="51323" y="1122848"/>
                                          <a:pt x="85165" y="978838"/>
                                        </a:cubicBezTo>
                                        <a:cubicBezTo>
                                          <a:pt x="119007" y="834828"/>
                                          <a:pt x="149901" y="674496"/>
                                          <a:pt x="203054" y="513706"/>
                                        </a:cubicBezTo>
                                        <a:cubicBezTo>
                                          <a:pt x="256207" y="352916"/>
                                          <a:pt x="334834" y="69555"/>
                                          <a:pt x="404086" y="14100"/>
                                        </a:cubicBezTo>
                                        <a:cubicBezTo>
                                          <a:pt x="473338" y="-41355"/>
                                          <a:pt x="552936" y="77713"/>
                                          <a:pt x="618565" y="180979"/>
                                        </a:cubicBezTo>
                                        <a:cubicBezTo>
                                          <a:pt x="684194" y="284245"/>
                                          <a:pt x="736600" y="429003"/>
                                          <a:pt x="797859" y="633697"/>
                                        </a:cubicBezTo>
                                        <a:cubicBezTo>
                                          <a:pt x="859118" y="838391"/>
                                          <a:pt x="986118" y="1409144"/>
                                          <a:pt x="986118" y="1409144"/>
                                        </a:cubicBezTo>
                                        <a:lnTo>
                                          <a:pt x="986118" y="1409144"/>
                                        </a:lnTo>
                                        <a:lnTo>
                                          <a:pt x="999565" y="1422591"/>
                                        </a:ln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1187232" y="1433609"/>
                                    <a:ext cx="299760" cy="388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5573B8" w:rsidRDefault="000D0F2D" w:rsidP="00086C1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 w:rsidRPr="005573B8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1649246" y="1255041"/>
                                    <a:ext cx="610780" cy="423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9746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579" w:dyaOrig="332" w14:anchorId="770F718C">
                                          <v:shape id="_x0000_i1030" type="#_x0000_t75" style="width:28.5pt;height:16.5pt" o:ole="">
                                            <v:imagedata r:id="rId18" o:title=""/>
                                          </v:shape>
                                          <o:OLEObject Type="Embed" ProgID="Equation.DSMT4" ShapeID="_x0000_i1030" DrawAspect="Content" ObjectID="_1696166453" r:id="rId1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37" name="Text Box 37"/>
                                <wps:cNvSpPr txBox="1"/>
                                <wps:spPr>
                                  <a:xfrm>
                                    <a:off x="2612798" y="1268488"/>
                                    <a:ext cx="519703" cy="423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9746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579" w:dyaOrig="332" w14:anchorId="596F899A">
                                          <v:shape id="_x0000_i1031" type="#_x0000_t75" style="width:28.5pt;height:16.5pt" o:ole="">
                                            <v:imagedata r:id="rId20" o:title=""/>
                                          </v:shape>
                                          <o:OLEObject Type="Embed" ProgID="Equation.DSMT4" ShapeID="_x0000_i1031" DrawAspect="Content" ObjectID="_1696166454" r:id="rId2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38" name="Freeform 38"/>
                              <wps:cNvSpPr/>
                              <wps:spPr>
                                <a:xfrm>
                                  <a:off x="183931" y="1529255"/>
                                  <a:ext cx="1208690" cy="1346116"/>
                                </a:xfrm>
                                <a:custGeom>
                                  <a:avLst/>
                                  <a:gdLst>
                                    <a:gd name="connsiteX0" fmla="*/ 0 w 1208690"/>
                                    <a:gd name="connsiteY0" fmla="*/ 792 h 1346116"/>
                                    <a:gd name="connsiteX1" fmla="*/ 252248 w 1208690"/>
                                    <a:gd name="connsiteY1" fmla="*/ 11303 h 1346116"/>
                                    <a:gd name="connsiteX2" fmla="*/ 530773 w 1208690"/>
                                    <a:gd name="connsiteY2" fmla="*/ 79620 h 1346116"/>
                                    <a:gd name="connsiteX3" fmla="*/ 851338 w 1208690"/>
                                    <a:gd name="connsiteY3" fmla="*/ 274061 h 1346116"/>
                                    <a:gd name="connsiteX4" fmla="*/ 1108842 w 1208690"/>
                                    <a:gd name="connsiteY4" fmla="*/ 836365 h 1346116"/>
                                    <a:gd name="connsiteX5" fmla="*/ 1198180 w 1208690"/>
                                    <a:gd name="connsiteY5" fmla="*/ 1251523 h 1346116"/>
                                    <a:gd name="connsiteX6" fmla="*/ 1203435 w 1208690"/>
                                    <a:gd name="connsiteY6" fmla="*/ 1346116 h 13461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1208690" h="1346116">
                                      <a:moveTo>
                                        <a:pt x="0" y="792"/>
                                      </a:moveTo>
                                      <a:cubicBezTo>
                                        <a:pt x="81893" y="-522"/>
                                        <a:pt x="163786" y="-1835"/>
                                        <a:pt x="252248" y="11303"/>
                                      </a:cubicBezTo>
                                      <a:cubicBezTo>
                                        <a:pt x="340710" y="24441"/>
                                        <a:pt x="430925" y="35827"/>
                                        <a:pt x="530773" y="79620"/>
                                      </a:cubicBezTo>
                                      <a:cubicBezTo>
                                        <a:pt x="630621" y="123413"/>
                                        <a:pt x="754993" y="147937"/>
                                        <a:pt x="851338" y="274061"/>
                                      </a:cubicBezTo>
                                      <a:cubicBezTo>
                                        <a:pt x="947683" y="400185"/>
                                        <a:pt x="1051035" y="673455"/>
                                        <a:pt x="1108842" y="836365"/>
                                      </a:cubicBezTo>
                                      <a:cubicBezTo>
                                        <a:pt x="1166649" y="999275"/>
                                        <a:pt x="1182415" y="1166565"/>
                                        <a:pt x="1198180" y="1251523"/>
                                      </a:cubicBezTo>
                                      <a:cubicBezTo>
                                        <a:pt x="1213946" y="1336482"/>
                                        <a:pt x="1208690" y="1341299"/>
                                        <a:pt x="1203435" y="1346116"/>
                                      </a:cubicBezTo>
                                    </a:path>
                                  </a:pathLst>
                                </a:cu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69F123" id="Group 1" o:spid="_x0000_s1026" style="position:absolute;left:0;text-align:left;margin-left:29.9pt;margin-top:.2pt;width:265.95pt;height:256.1pt;z-index:252053504;mso-width-relative:margin;mso-height-relative:margin" coordorigin="1389" coordsize="33781,32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">
                      <v:group id="Group 3" o:spid="_x0000_s1027" style="position:absolute;left:1389;width:33782;height:32525" coordorigin="1389" coordsize="33781,32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5" o:spid="_x0000_s1028" type="#_x0000_t32" style="position:absolute;left:14119;top:806;width:90;height:281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" strokecolor="black [3200]" strokeweight=".5pt">
                          <v:stroke endarrow="block" joinstyle="miter"/>
                        </v:shape>
                        <v:shape id="Straight Arrow Connector 6" o:spid="_x0000_s1029" type="#_x0000_t32" style="position:absolute;left:1389;top:14881;width:31556;height:1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" strokecolor="black [3200]" strokeweight=".5pt">
                          <v:stroke endarrow="block" joinstyle="miter"/>
                        </v:shape>
                        <v:line id="Straight Connector 8" o:spid="_x0000_s1030" style="position:absolute;visibility:visible;mso-wrap-style:square" from="24428,1524" to="24695,28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" strokecolor="black [3200]" strokeweight=".5pt">
                          <v:stroke dashstyle="longDash" joinstyle="miter"/>
                        </v:line>
                        <v:shape id="Freeform 18" o:spid="_x0000_s1031" style="position:absolute;left:24787;top:1255;width:8091;height:17186;visibility:visible;mso-wrap-style:square;v-text-anchor:middle" coordsize="809485,1718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" path="m,c3735,102347,7471,204694,35859,403411v28388,198717,78441,570753,134471,788894c226360,1410446,303836,1664339,372036,1712258v68200,47919,161925,-184629,207495,-232441c627664,1419197,776240,1421012,809485,1420265e" filled="f" strokecolor="black [3200]" strokeweight=".5pt">
                          <v:stroke joinstyle="miter"/>
                          <v:path arrowok="t" o:connecttype="custom" o:connectlocs="0,0;35842,403387;170251,1192234;371864,1712156;579263,1479729;809110,1420181" o:connectangles="0,0,0,0,0,0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9" o:spid="_x0000_s1032" type="#_x0000_t202" style="position:absolute;left:11294;top:28143;width:7761;height:4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79" w:dyaOrig="289" w14:anchorId="4C03C7AB">
                                    <v:shape id="_x0000_i1025" type="#_x0000_t75" style="width:29.5pt;height:15pt" o:ole="">
                                      <v:imagedata r:id="rId8" o:title=""/>
                                    </v:shape>
                                    <o:OLEObject Type="Embed" ProgID="Equation.DSMT4" ShapeID="_x0000_i1025" DrawAspect="Content" ObjectID="_1696166448" r:id="rId2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0" o:spid="_x0000_s1033" type="#_x0000_t202" style="position:absolute;left:23038;top:28549;width:6710;height:3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58" w:dyaOrig="289" w14:anchorId="3A06E040">
                                    <v:shape id="_x0000_i1026" type="#_x0000_t75" style="width:28pt;height:14.5pt" o:ole="">
                                      <v:imagedata r:id="rId10" o:title=""/>
                                    </v:shape>
                                    <o:OLEObject Type="Embed" ProgID="Equation.DSMT4" ShapeID="_x0000_i1026" DrawAspect="Content" ObjectID="_1696166449" r:id="rId2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2" o:spid="_x0000_s1034" type="#_x0000_t202" style="position:absolute;left:2194;top:12421;width:6413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9746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579" w:dyaOrig="332" w14:anchorId="534456FB">
                                    <v:shape id="_x0000_i1027" type="#_x0000_t75" style="width:28.5pt;height:16.5pt" o:ole="">
                                      <v:imagedata r:id="rId12" o:title=""/>
                                    </v:shape>
                                    <o:OLEObject Type="Embed" ProgID="Equation.DSMT4" ShapeID="_x0000_i1027" DrawAspect="Content" ObjectID="_1696166450" r:id="rId2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4" o:spid="_x0000_s1035" type="#_x0000_t202" style="position:absolute;left:31957;top:13671;width:3214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/xw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2Sv8fok/QGY/AAAA//8DAFBLAQItABQABgAIAAAAIQDb4fbL7gAAAIUBAAATAAAAAAAAAAAA&#10;AAAAAAAAAABbQ29udGVudF9UeXBlc10ueG1sUEsBAi0AFAAGAAgAAAAhAFr0LFu/AAAAFQEAAAsA&#10;AAAAAAAAAAAAAAAAHwEAAF9yZWxzLy5yZWxzUEsBAi0AFAAGAAgAAAAhAI4z/HDEAAAA2w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05" w:dyaOrig="226" w14:anchorId="7DD733EE">
                                    <v:shape id="_x0000_i1028" type="#_x0000_t75" style="width:10.5pt;height:11.5pt" o:ole="">
                                      <v:imagedata r:id="rId14" o:title=""/>
                                    </v:shape>
                                    <o:OLEObject Type="Embed" ProgID="Equation.DSMT4" ShapeID="_x0000_i1028" DrawAspect="Content" ObjectID="_1696166451" r:id="rId2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36" type="#_x0000_t202" style="position:absolute;left:11831;width:3334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9746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226" w:dyaOrig="268" w14:anchorId="28D545A9">
                                    <v:shape id="_x0000_i1029" type="#_x0000_t75" style="width:11.5pt;height:13.5pt" o:ole="">
                                      <v:imagedata r:id="rId16" o:title=""/>
                                    </v:shape>
                                    <o:OLEObject Type="Embed" ProgID="Equation.DSMT4" ShapeID="_x0000_i1029" DrawAspect="Content" ObjectID="_1696166452" r:id="rId2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Freeform 29" o:spid="_x0000_s1037" style="position:absolute;left:14522;top:14960;width:9996;height:14226;visibility:visible;mso-wrap-style:square;v-text-anchor:middle" coordsize="999565,1422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" path="m,1377768c22785,1250020,51323,1122848,85165,978838,119007,834828,149901,674496,203054,513706,256207,352916,334834,69555,404086,14100v69252,-55455,148850,63613,214479,166879c684194,284245,736600,429003,797859,633697v61259,204694,188259,775447,188259,775447l986118,1409144r13447,13447e" filled="f" strokecolor="black [3200]" strokeweight=".5pt">
                          <v:stroke joinstyle="miter"/>
                          <v:path arrowok="t" o:connecttype="custom" o:connectlocs="0,1377768;85165,978838;203054,513706;404086,14100;618565,180979;797859,633697;986118,1409144;986118,1409144;999565,1422591" o:connectangles="0,0,0,0,0,0,0,0,0"/>
                        </v:shape>
                        <v:shape id="Text Box 30" o:spid="_x0000_s1038" type="#_x0000_t202" style="position:absolute;left:11872;top:14336;width:2997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" filled="f" stroked="f" strokeweight=".5pt">
                          <v:textbox style="mso-fit-shape-to-text:t">
                            <w:txbxContent>
                              <w:p w:rsidR="000D0F2D" w:rsidRPr="005573B8" w:rsidRDefault="000D0F2D" w:rsidP="00086C1D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 w:rsidRPr="005573B8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SG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36" o:spid="_x0000_s1039" type="#_x0000_t202" style="position:absolute;left:16492;top:12550;width:6108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9746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579" w:dyaOrig="332" w14:anchorId="770F718C">
                                    <v:shape id="_x0000_i1030" type="#_x0000_t75" style="width:28.5pt;height:16.5pt" o:ole="">
                                      <v:imagedata r:id="rId18" o:title=""/>
                                    </v:shape>
                                    <o:OLEObject Type="Embed" ProgID="Equation.DSMT4" ShapeID="_x0000_i1030" DrawAspect="Content" ObjectID="_1696166453" r:id="rId27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7" o:spid="_x0000_s1040" type="#_x0000_t202" style="position:absolute;left:26127;top:12684;width:5198;height:4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9746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579" w:dyaOrig="332" w14:anchorId="596F899A">
                                    <v:shape id="_x0000_i1031" type="#_x0000_t75" style="width:28.5pt;height:16.5pt" o:ole="">
                                      <v:imagedata r:id="rId20" o:title=""/>
                                    </v:shape>
                                    <o:OLEObject Type="Embed" ProgID="Equation.DSMT4" ShapeID="_x0000_i1031" DrawAspect="Content" ObjectID="_1696166454" r:id="rId2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38" o:spid="_x0000_s1041" style="position:absolute;left:1839;top:15292;width:12087;height:13461;visibility:visible;mso-wrap-style:square;v-text-anchor:middle" coordsize="1208690,134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" path="m,792c81893,-522,163786,-1835,252248,11303v88462,13138,178677,24524,278525,68317c630621,123413,754993,147937,851338,274061v96345,126124,199697,399394,257504,562304c1166649,999275,1182415,1166565,1198180,1251523v15766,84959,10510,89776,5255,94593e" filled="f" strokecolor="black [3200]" strokeweight=".5pt">
                        <v:stroke joinstyle="miter"/>
                        <v:path arrowok="t" o:connecttype="custom" o:connectlocs="0,792;252248,11303;530773,79620;851338,274061;1108842,836365;1198180,1251523;1203435,1346116" o:connectangles="0,0,0,0,0,0,0"/>
                      </v:shape>
                    </v:group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1</w:t>
            </w:r>
          </w:p>
        </w:tc>
        <w:tc>
          <w:tcPr>
            <w:tcW w:w="6030" w:type="dxa"/>
          </w:tcPr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D53504" w:rsidRPr="004B694A" w:rsidRDefault="00D53504" w:rsidP="00D53504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2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be the number of adults, children and senior citizens in the local family. 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0" w:dyaOrig="279" w14:anchorId="086A779E">
                <v:shape id="_x0000_i1039" type="#_x0000_t75" style="width:129.5pt;height:14.85pt" o:ole="">
                  <v:imagedata r:id="rId29" o:title=""/>
                </v:shape>
                <o:OLEObject Type="Embed" ProgID="Equation.DSMT4" ShapeID="_x0000_i1039" DrawAspect="Content" ObjectID="_1696166165" r:id="rId3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------------- (1)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279" w14:anchorId="777B97FA">
                <v:shape id="_x0000_i1040" type="#_x0000_t75" style="width:138.6pt;height:14.85pt" o:ole="">
                  <v:imagedata r:id="rId31" o:title=""/>
                </v:shape>
                <o:OLEObject Type="Embed" ProgID="Equation.DSMT4" ShapeID="_x0000_i1040" DrawAspect="Content" ObjectID="_1696166166" r:id="rId3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----------- (2)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279" w14:anchorId="5B8238C5">
                <v:shape id="_x0000_i1041" type="#_x0000_t75" style="width:54.1pt;height:14.85pt" o:ole="">
                  <v:imagedata r:id="rId33" o:title=""/>
                </v:shape>
                <o:OLEObject Type="Embed" ProgID="Equation.DSMT4" ShapeID="_x0000_i1041" DrawAspect="Content" ObjectID="_1696166167" r:id="rId3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------------------------------- (3)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By GC, 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80" w:dyaOrig="999" w14:anchorId="2DC8CD96">
                <v:shape id="_x0000_i1042" type="#_x0000_t75" style="width:28.4pt;height:49.35pt" o:ole="">
                  <v:imagedata r:id="rId35" o:title=""/>
                </v:shape>
                <o:OLEObject Type="Embed" ProgID="Equation.DSMT4" ShapeID="_x0000_i1042" DrawAspect="Content" ObjectID="_1696166168" r:id="rId36"/>
              </w:objec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20" w14:anchorId="6DCB7C97">
                <v:shape id="_x0000_i1043" type="#_x0000_t75" style="width:41.6pt;height:14.85pt" o:ole="">
                  <v:imagedata r:id="rId37" o:title=""/>
                </v:shape>
                <o:OLEObject Type="Embed" ProgID="Equation.DSMT4" ShapeID="_x0000_i1043" DrawAspect="Content" ObjectID="_1696166169" r:id="rId3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44" type="#_x0000_t75" style="width:26.05pt;height:13.5pt" o:ole="">
                  <v:imagedata r:id="rId39" o:title=""/>
                </v:shape>
                <o:OLEObject Type="Embed" ProgID="Equation.DSMT4" ShapeID="_x0000_i1044" DrawAspect="Content" ObjectID="_1696166170" r:id="rId4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45" type="#_x0000_t75" style="width:28.4pt;height:12.85pt" o:ole="">
                  <v:imagedata r:id="rId41" o:title=""/>
                </v:shape>
                <o:OLEObject Type="Embed" ProgID="Equation.DSMT4" ShapeID="_x0000_i1045" DrawAspect="Content" ObjectID="_1696166171" r:id="rId42"/>
              </w:objec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The family consists of 8 adults, 3 children and 2 senior citizens. 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D53504" w:rsidRPr="004B694A" w:rsidRDefault="00D53504" w:rsidP="00D535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3(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  <w:lang w:val="en-SG"/>
              </w:rPr>
              <w:object w:dxaOrig="1939" w:dyaOrig="360" w14:anchorId="44B4FDD1">
                <v:shape id="_x0000_i1046" type="#_x0000_t75" style="width:97.75pt;height:17.9pt" o:ole="">
                  <v:imagedata r:id="rId43" o:title=""/>
                </v:shape>
                <o:OLEObject Type="Embed" ProgID="Equation.DSMT4" ShapeID="_x0000_i1046" DrawAspect="Content" ObjectID="_1696166172" r:id="rId44"/>
              </w:objec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Differentiating with respect to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200" w:dyaOrig="220" w14:anchorId="6E7A0ACC">
                <v:shape id="_x0000_i1047" type="#_x0000_t75" style="width:10.5pt;height:11.5pt" o:ole="">
                  <v:imagedata r:id="rId45" o:title=""/>
                </v:shape>
                <o:OLEObject Type="Embed" ProgID="Equation.DSMT4" ShapeID="_x0000_i1047" DrawAspect="Content" ObjectID="_1696166173" r:id="rId4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,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position w:val="-96"/>
                <w:sz w:val="24"/>
                <w:szCs w:val="24"/>
                <w:lang w:val="en-SG"/>
              </w:rPr>
              <w:object w:dxaOrig="2680" w:dyaOrig="2000" w14:anchorId="5AFD2613">
                <v:shape id="_x0000_i1048" type="#_x0000_t75" style="width:133.85pt;height:100.4pt" o:ole="">
                  <v:imagedata r:id="rId47" o:title=""/>
                </v:shape>
                <o:OLEObject Type="Embed" ProgID="Equation.DSMT4" ShapeID="_x0000_i1048" DrawAspect="Content" ObjectID="_1696166174" r:id="rId4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 </w:t>
            </w:r>
          </w:p>
        </w:tc>
        <w:tc>
          <w:tcPr>
            <w:tcW w:w="3600" w:type="dxa"/>
          </w:tcPr>
          <w:p w:rsidR="00D53504" w:rsidRPr="00D53504" w:rsidRDefault="00D53504" w:rsidP="000D0F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3</w:t>
            </w:r>
          </w:p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  <w:p w:rsidR="00D53504" w:rsidRPr="004B694A" w:rsidRDefault="00D53504" w:rsidP="00D53504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For tangent to the curve to be parallel to th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x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-axis,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052" type="#_x0000_t75" style="width:35.15pt;height:31.1pt" o:ole="">
                  <v:imagedata r:id="rId49" o:title=""/>
                </v:shape>
                <o:OLEObject Type="Embed" ProgID="Equation.DSMT4" ShapeID="_x0000_i1052" DrawAspect="Content" ObjectID="_1696166175" r:id="rId50"/>
              </w:objec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20" w14:anchorId="65DE2BA2">
                <v:shape id="_x0000_i1053" type="#_x0000_t75" style="width:74.35pt;height:16.55pt" o:ole="">
                  <v:imagedata r:id="rId51" o:title=""/>
                </v:shape>
                <o:OLEObject Type="Embed" ProgID="Equation.DSMT4" ShapeID="_x0000_i1053" DrawAspect="Content" ObjectID="_1696166176" r:id="rId52"/>
              </w:objec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For all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60" w14:anchorId="173CCB15">
                <v:shape id="_x0000_i1054" type="#_x0000_t75" style="width:104.05pt;height:17.9pt" o:ole="">
                  <v:imagedata r:id="rId53" o:title=""/>
                </v:shape>
                <o:OLEObject Type="Embed" ProgID="Equation.DSMT4" ShapeID="_x0000_i1054" DrawAspect="Content" ObjectID="_1696166177" r:id="rId5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Hence, 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80" w:dyaOrig="320" w14:anchorId="1247A751">
                <v:shape id="_x0000_i1055" type="#_x0000_t75" style="width:64.6pt;height:16.55pt" o:ole="">
                  <v:imagedata r:id="rId55" o:title=""/>
                </v:shape>
                <o:OLEObject Type="Embed" ProgID="Equation.DSMT4" ShapeID="_x0000_i1055" DrawAspect="Content" ObjectID="_1696166178" r:id="rId56"/>
              </w:objec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056" type="#_x0000_t75" style="width:44.95pt;height:31.1pt" o:ole="">
                  <v:imagedata r:id="rId57" o:title=""/>
                </v:shape>
                <o:OLEObject Type="Embed" ProgID="Equation.DSMT4" ShapeID="_x0000_i1056" DrawAspect="Content" ObjectID="_1696166179" r:id="rId5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for all </w:t>
            </w: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  <w:lang w:val="en-GB"/>
              </w:rPr>
              <w:object w:dxaOrig="840" w:dyaOrig="320">
                <v:shape id="_x0000_i1057" type="#_x0000_t75" style="width:41.9pt;height:15.9pt" o:ole="">
                  <v:imagedata r:id="rId59" o:title=""/>
                </v:shape>
                <o:OLEObject Type="Embed" ProgID="Equation.DSMT4" ShapeID="_x0000_i1057" DrawAspect="Content" ObjectID="_1696166180" r:id="rId60"/>
              </w:objec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Therefore, there is no point where the tangent i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 </w: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parallel to th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x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-axis.</w:t>
            </w:r>
          </w:p>
          <w:p w:rsidR="00D53504" w:rsidRPr="004B694A" w:rsidRDefault="00D53504" w:rsidP="00D53504">
            <w:pPr>
              <w:widowControl w:val="0"/>
              <w:autoSpaceDE w:val="0"/>
              <w:autoSpaceDN w:val="0"/>
              <w:adjustRightInd w:val="0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0" w:type="dxa"/>
          </w:tcPr>
          <w:p w:rsidR="00D53504" w:rsidRPr="00D53504" w:rsidRDefault="00D53504" w:rsidP="000D0F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4(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  <w:lang w:val="en-SG"/>
              </w:rPr>
              <w:object w:dxaOrig="1960" w:dyaOrig="480">
                <v:shape id="_x0000_i1060" type="#_x0000_t75" style="width:98.1pt;height:24pt" o:ole="">
                  <v:imagedata r:id="rId61" o:title=""/>
                </v:shape>
                <o:OLEObject Type="Embed" ProgID="Equation.DSMT4" ShapeID="_x0000_i1060" DrawAspect="Content" ObjectID="_1696166181" r:id="rId62"/>
              </w:objec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position w:val="-38"/>
                <w:sz w:val="24"/>
                <w:szCs w:val="24"/>
                <w:lang w:val="en-GB"/>
              </w:rPr>
              <w:object w:dxaOrig="1900" w:dyaOrig="880">
                <v:shape id="_x0000_i1061" type="#_x0000_t75" style="width:95pt;height:43.95pt" o:ole="">
                  <v:imagedata r:id="rId63" o:title=""/>
                </v:shape>
                <o:OLEObject Type="Embed" ProgID="Equation.DSMT4" ShapeID="_x0000_i1061" DrawAspect="Content" ObjectID="_1696166182" r:id="rId6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Common point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P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</w:p>
          <w:p w:rsidR="00D53504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  <w:lang w:val="en-GB"/>
              </w:rPr>
              <w:object w:dxaOrig="1320" w:dyaOrig="320">
                <v:shape id="_x0000_i1062" type="#_x0000_t75" style="width:65.85pt;height:15.9pt" o:ole="">
                  <v:imagedata r:id="rId65" o:title=""/>
                </v:shape>
                <o:OLEObject Type="Embed" ProgID="Equation.DSMT4" ShapeID="_x0000_i1062" DrawAspect="Content" ObjectID="_1696166183" r:id="rId6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re collinear</w:t>
            </w:r>
          </w:p>
          <w:p w:rsidR="0017767E" w:rsidRDefault="0017767E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17767E" w:rsidRPr="0017767E" w:rsidRDefault="0017767E" w:rsidP="00D53504">
            <w:pPr>
              <w:widowControl w:val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17767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Alternative method</w: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2680" w:dyaOrig="960">
                <v:shape id="_x0000_i1063" type="#_x0000_t75" style="width:133.85pt;height:48pt" o:ole="">
                  <v:imagedata r:id="rId67" o:title=""/>
                </v:shape>
                <o:OLEObject Type="Embed" ProgID="Equation.DSMT4" ShapeID="_x0000_i1063" DrawAspect="Content" ObjectID="_1696166184" r:id="rId68"/>
              </w:objec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B694A">
              <w:rPr>
                <w:rFonts w:ascii="Times New Roman" w:hAnsi="Times New Roman" w:cs="Times New Roman"/>
                <w:position w:val="-4"/>
                <w:sz w:val="24"/>
                <w:szCs w:val="24"/>
                <w:lang w:val="en-GB"/>
              </w:rPr>
              <w:object w:dxaOrig="420" w:dyaOrig="260">
                <v:shape id="_x0000_i1064" type="#_x0000_t75" style="width:20.95pt;height:12.85pt" o:ole="">
                  <v:imagedata r:id="rId69" o:title=""/>
                </v:shape>
                <o:OLEObject Type="Embed" ProgID="Equation.DSMT4" ShapeID="_x0000_i1064" DrawAspect="Content" ObjectID="_1696166185" r:id="rId7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is a point on line passing through </w:t>
            </w:r>
            <w:r w:rsidRPr="004B694A">
              <w:rPr>
                <w:rFonts w:ascii="Times New Roman" w:hAnsi="Times New Roman" w:cs="Times New Roman"/>
                <w:position w:val="-4"/>
                <w:sz w:val="24"/>
                <w:szCs w:val="24"/>
                <w:lang w:val="en-GB"/>
              </w:rPr>
              <w:object w:dxaOrig="240" w:dyaOrig="260">
                <v:shape id="_x0000_i1065" type="#_x0000_t75" style="width:12.15pt;height:12.85pt" o:ole="">
                  <v:imagedata r:id="rId71" o:title=""/>
                </v:shape>
                <o:OLEObject Type="Embed" ProgID="Equation.DSMT4" ShapeID="_x0000_i1065" DrawAspect="Content" ObjectID="_1696166186" r:id="rId7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  <w:lang w:val="en-GB"/>
              </w:rPr>
              <w:object w:dxaOrig="240" w:dyaOrig="320">
                <v:shape id="_x0000_i1066" type="#_x0000_t75" style="width:12.15pt;height:15.9pt" o:ole="">
                  <v:imagedata r:id="rId73" o:title=""/>
                </v:shape>
                <o:OLEObject Type="Embed" ProgID="Equation.DSMT4" ShapeID="_x0000_i1066" DrawAspect="Content" ObjectID="_1696166187" r:id="rId7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0" w:type="dxa"/>
          </w:tcPr>
          <w:p w:rsidR="00D53504" w:rsidRPr="00D53504" w:rsidRDefault="00D53504" w:rsidP="000D0F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4(i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  <w:lang w:val="en-SG"/>
              </w:rPr>
              <w:object w:dxaOrig="600" w:dyaOrig="480">
                <v:shape id="_x0000_i1068" type="#_x0000_t75" style="width:30.1pt;height:24pt" o:ole="">
                  <v:imagedata r:id="rId75" o:title=""/>
                </v:shape>
                <o:OLEObject Type="Embed" ProgID="Equation.DSMT4" ShapeID="_x0000_i1068" DrawAspect="Content" ObjectID="_1696166188" r:id="rId7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42"/>
                <w:sz w:val="24"/>
                <w:szCs w:val="24"/>
                <w:lang w:val="en-SG"/>
              </w:rPr>
              <w:object w:dxaOrig="960" w:dyaOrig="960">
                <v:shape id="_x0000_i1069" type="#_x0000_t75" style="width:48pt;height:48.35pt" o:ole="">
                  <v:imagedata r:id="rId77" o:title=""/>
                </v:shape>
                <o:OLEObject Type="Embed" ProgID="Equation.DSMT4" ShapeID="_x0000_i1069" DrawAspect="Content" ObjectID="_1696166189" r:id="rId78"/>
              </w:objec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  <w:lang w:val="en-GB"/>
              </w:rPr>
              <w:object w:dxaOrig="1160" w:dyaOrig="480">
                <v:shape id="_x0000_i1070" type="#_x0000_t75" style="width:58.15pt;height:24pt" o:ole="">
                  <v:imagedata r:id="rId79" o:title=""/>
                </v:shape>
                <o:OLEObject Type="Embed" ProgID="Equation.DSMT4" ShapeID="_x0000_i1070" DrawAspect="Content" ObjectID="_1696166190" r:id="rId8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is the length of projection of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360" w:dyaOrig="340">
                <v:shape id="_x0000_i1071" type="#_x0000_t75" style="width:17.9pt;height:16.9pt" o:ole="">
                  <v:imagedata r:id="rId81" o:title=""/>
                </v:shape>
                <o:OLEObject Type="Embed" ProgID="Equation.DSMT4" ShapeID="_x0000_i1071" DrawAspect="Content" ObjectID="_1696166191" r:id="rId8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onto </w:t>
            </w:r>
            <w:r w:rsidRPr="004B694A">
              <w:rPr>
                <w:rFonts w:ascii="Times New Roman" w:hAnsi="Times New Roman" w:cs="Times New Roman"/>
                <w:position w:val="-16"/>
                <w:sz w:val="24"/>
                <w:szCs w:val="24"/>
                <w:lang w:val="en-GB"/>
              </w:rPr>
              <w:object w:dxaOrig="200" w:dyaOrig="320">
                <v:shape id="_x0000_i1072" type="#_x0000_t75" style="width:10.15pt;height:15.9pt" o:ole="">
                  <v:imagedata r:id="rId83" o:title=""/>
                </v:shape>
                <o:OLEObject Type="Embed" ProgID="Equation.DSMT4" ShapeID="_x0000_i1072" DrawAspect="Content" ObjectID="_1696166192" r:id="rId8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</w:tc>
        <w:tc>
          <w:tcPr>
            <w:tcW w:w="3600" w:type="dxa"/>
          </w:tcPr>
          <w:p w:rsidR="00D53504" w:rsidRPr="00D53504" w:rsidRDefault="00D53504" w:rsidP="000D0F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4(ii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  <w:lang w:val="en-SG"/>
              </w:rPr>
              <w:object w:dxaOrig="940" w:dyaOrig="1120">
                <v:shape id="_x0000_i1074" type="#_x0000_t75" style="width:48pt;height:55.45pt" o:ole="">
                  <v:imagedata r:id="rId85" o:title=""/>
                </v:shape>
                <o:OLEObject Type="Embed" ProgID="Equation.DSMT4" ShapeID="_x0000_i1074" DrawAspect="Content" ObjectID="_1696166193" r:id="rId86"/>
              </w:object>
            </w:r>
          </w:p>
          <w:p w:rsidR="00D53504" w:rsidRPr="004B694A" w:rsidRDefault="00D53504" w:rsidP="00D53504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  <w:lang w:val="en-SG"/>
              </w:rPr>
              <w:object w:dxaOrig="4060" w:dyaOrig="1120">
                <v:shape id="_x0000_i1075" type="#_x0000_t75" style="width:203.2pt;height:55.45pt" o:ole="">
                  <v:imagedata r:id="rId87" o:title=""/>
                </v:shape>
                <o:OLEObject Type="Embed" ProgID="Equation.DSMT4" ShapeID="_x0000_i1075" DrawAspect="Content" ObjectID="_1696166194" r:id="rId88"/>
              </w:object>
            </w:r>
          </w:p>
        </w:tc>
        <w:tc>
          <w:tcPr>
            <w:tcW w:w="3600" w:type="dxa"/>
          </w:tcPr>
          <w:p w:rsidR="00D53504" w:rsidRPr="00D53504" w:rsidRDefault="00D53504" w:rsidP="000D0F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5(i)</w:t>
            </w:r>
          </w:p>
        </w:tc>
        <w:tc>
          <w:tcPr>
            <w:tcW w:w="6030" w:type="dxa"/>
          </w:tcPr>
          <w:p w:rsidR="00D53504" w:rsidRPr="004B694A" w:rsidRDefault="00DD3ED9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64832" behindDoc="0" locked="0" layoutInCell="1" allowOverlap="1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78740</wp:posOffset>
                      </wp:positionV>
                      <wp:extent cx="2471420" cy="2082622"/>
                      <wp:effectExtent l="0" t="0" r="0" b="0"/>
                      <wp:wrapNone/>
                      <wp:docPr id="465" name="Group 46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71420" cy="2082622"/>
                                <a:chOff x="0" y="0"/>
                                <a:chExt cx="2471420" cy="2082622"/>
                              </a:xfrm>
                            </wpg:grpSpPr>
                            <wpg:grpSp>
                              <wpg:cNvPr id="50" name="Group 50"/>
                              <wpg:cNvGrpSpPr/>
                              <wpg:grpSpPr>
                                <a:xfrm>
                                  <a:off x="0" y="0"/>
                                  <a:ext cx="2471420" cy="2082622"/>
                                  <a:chOff x="0" y="0"/>
                                  <a:chExt cx="2471420" cy="2082622"/>
                                </a:xfrm>
                              </wpg:grpSpPr>
                              <wps:wsp>
                                <wps:cNvPr id="62" name="Freeform 62"/>
                                <wps:cNvSpPr/>
                                <wps:spPr>
                                  <a:xfrm>
                                    <a:off x="1131327" y="531876"/>
                                    <a:ext cx="378519" cy="616688"/>
                                  </a:xfrm>
                                  <a:custGeom>
                                    <a:avLst/>
                                    <a:gdLst>
                                      <a:gd name="connsiteX0" fmla="*/ 0 w 378519"/>
                                      <a:gd name="connsiteY0" fmla="*/ 616688 h 616688"/>
                                      <a:gd name="connsiteX1" fmla="*/ 106326 w 378519"/>
                                      <a:gd name="connsiteY1" fmla="*/ 548640 h 616688"/>
                                      <a:gd name="connsiteX2" fmla="*/ 199892 w 378519"/>
                                      <a:gd name="connsiteY2" fmla="*/ 408290 h 616688"/>
                                      <a:gd name="connsiteX3" fmla="*/ 344495 w 378519"/>
                                      <a:gd name="connsiteY3" fmla="*/ 119084 h 616688"/>
                                      <a:gd name="connsiteX4" fmla="*/ 374266 w 378519"/>
                                      <a:gd name="connsiteY4" fmla="*/ 0 h 616688"/>
                                      <a:gd name="connsiteX5" fmla="*/ 378519 w 378519"/>
                                      <a:gd name="connsiteY5" fmla="*/ 612435 h 616688"/>
                                      <a:gd name="connsiteX6" fmla="*/ 0 w 378519"/>
                                      <a:gd name="connsiteY6" fmla="*/ 616688 h 6166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378519" h="616688">
                                        <a:moveTo>
                                          <a:pt x="0" y="616688"/>
                                        </a:moveTo>
                                        <a:lnTo>
                                          <a:pt x="106326" y="548640"/>
                                        </a:lnTo>
                                        <a:lnTo>
                                          <a:pt x="199892" y="408290"/>
                                        </a:lnTo>
                                        <a:lnTo>
                                          <a:pt x="344495" y="119084"/>
                                        </a:lnTo>
                                        <a:lnTo>
                                          <a:pt x="374266" y="0"/>
                                        </a:lnTo>
                                        <a:cubicBezTo>
                                          <a:pt x="375684" y="204145"/>
                                          <a:pt x="377101" y="408290"/>
                                          <a:pt x="378519" y="612435"/>
                                        </a:cubicBezTo>
                                        <a:lnTo>
                                          <a:pt x="0" y="61668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Vert">
                                    <a:fgClr>
                                      <a:schemeClr val="accent4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" name="Freeform 64"/>
                                <wps:cNvSpPr/>
                                <wps:spPr>
                                  <a:xfrm>
                                    <a:off x="901953" y="527692"/>
                                    <a:ext cx="607883" cy="633641"/>
                                  </a:xfrm>
                                  <a:custGeom>
                                    <a:avLst/>
                                    <a:gdLst>
                                      <a:gd name="connsiteX0" fmla="*/ 7727 w 607883"/>
                                      <a:gd name="connsiteY0" fmla="*/ 631065 h 633641"/>
                                      <a:gd name="connsiteX1" fmla="*/ 159698 w 607883"/>
                                      <a:gd name="connsiteY1" fmla="*/ 633641 h 633641"/>
                                      <a:gd name="connsiteX2" fmla="*/ 234395 w 607883"/>
                                      <a:gd name="connsiteY2" fmla="*/ 620762 h 633641"/>
                                      <a:gd name="connsiteX3" fmla="*/ 314244 w 607883"/>
                                      <a:gd name="connsiteY3" fmla="*/ 569247 h 633641"/>
                                      <a:gd name="connsiteX4" fmla="*/ 401821 w 607883"/>
                                      <a:gd name="connsiteY4" fmla="*/ 455913 h 633641"/>
                                      <a:gd name="connsiteX5" fmla="*/ 517730 w 607883"/>
                                      <a:gd name="connsiteY5" fmla="*/ 239547 h 633641"/>
                                      <a:gd name="connsiteX6" fmla="*/ 607883 w 607883"/>
                                      <a:gd name="connsiteY6" fmla="*/ 0 h 633641"/>
                                      <a:gd name="connsiteX7" fmla="*/ 0 w 607883"/>
                                      <a:gd name="connsiteY7" fmla="*/ 0 h 633641"/>
                                      <a:gd name="connsiteX8" fmla="*/ 7727 w 607883"/>
                                      <a:gd name="connsiteY8" fmla="*/ 631065 h 63364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607883" h="633641">
                                        <a:moveTo>
                                          <a:pt x="7727" y="631065"/>
                                        </a:moveTo>
                                        <a:lnTo>
                                          <a:pt x="159698" y="633641"/>
                                        </a:lnTo>
                                        <a:lnTo>
                                          <a:pt x="234395" y="620762"/>
                                        </a:lnTo>
                                        <a:lnTo>
                                          <a:pt x="314244" y="569247"/>
                                        </a:lnTo>
                                        <a:lnTo>
                                          <a:pt x="401821" y="455913"/>
                                        </a:lnTo>
                                        <a:lnTo>
                                          <a:pt x="517730" y="239547"/>
                                        </a:lnTo>
                                        <a:lnTo>
                                          <a:pt x="607883" y="0"/>
                                        </a:lnTo>
                                        <a:lnTo>
                                          <a:pt x="0" y="0"/>
                                        </a:lnTo>
                                        <a:cubicBezTo>
                                          <a:pt x="2576" y="210355"/>
                                          <a:pt x="5151" y="420710"/>
                                          <a:pt x="7727" y="631065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ltHorz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0D0F2D" w:rsidRPr="003152A7" w:rsidRDefault="000D0F2D" w:rsidP="00686767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color w:val="000000" w:themeColor="text1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r w:rsidRPr="00FA5B56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lang w:val="en-SG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00" w:themeColor="text1"/>
                                          <w:vertAlign w:val="subscript"/>
                                          <w:lang w:val="en-SG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5" name="Freeform 65"/>
                                <wps:cNvSpPr/>
                                <wps:spPr>
                                  <a:xfrm>
                                    <a:off x="293459" y="204145"/>
                                    <a:ext cx="1311965" cy="1829849"/>
                                  </a:xfrm>
                                  <a:custGeom>
                                    <a:avLst/>
                                    <a:gdLst>
                                      <a:gd name="connsiteX0" fmla="*/ 0 w 1477617"/>
                                      <a:gd name="connsiteY0" fmla="*/ 1663148 h 1663148"/>
                                      <a:gd name="connsiteX1" fmla="*/ 304800 w 1477617"/>
                                      <a:gd name="connsiteY1" fmla="*/ 914400 h 1663148"/>
                                      <a:gd name="connsiteX2" fmla="*/ 1040296 w 1477617"/>
                                      <a:gd name="connsiteY2" fmla="*/ 801756 h 1663148"/>
                                      <a:gd name="connsiteX3" fmla="*/ 1477617 w 1477617"/>
                                      <a:gd name="connsiteY3" fmla="*/ 0 h 1663148"/>
                                      <a:gd name="connsiteX0" fmla="*/ 0 w 1477617"/>
                                      <a:gd name="connsiteY0" fmla="*/ 1663148 h 1663148"/>
                                      <a:gd name="connsiteX1" fmla="*/ 342114 w 1477617"/>
                                      <a:gd name="connsiteY1" fmla="*/ 944520 h 1663148"/>
                                      <a:gd name="connsiteX2" fmla="*/ 1040296 w 1477617"/>
                                      <a:gd name="connsiteY2" fmla="*/ 801756 h 1663148"/>
                                      <a:gd name="connsiteX3" fmla="*/ 1477617 w 1477617"/>
                                      <a:gd name="connsiteY3" fmla="*/ 0 h 166314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477617" h="1663148">
                                        <a:moveTo>
                                          <a:pt x="0" y="1663148"/>
                                        </a:moveTo>
                                        <a:cubicBezTo>
                                          <a:pt x="65708" y="1360556"/>
                                          <a:pt x="168731" y="1088085"/>
                                          <a:pt x="342114" y="944520"/>
                                        </a:cubicBezTo>
                                        <a:cubicBezTo>
                                          <a:pt x="515497" y="800955"/>
                                          <a:pt x="851046" y="959176"/>
                                          <a:pt x="1040296" y="801756"/>
                                        </a:cubicBezTo>
                                        <a:cubicBezTo>
                                          <a:pt x="1229546" y="644336"/>
                                          <a:pt x="1356691" y="324678"/>
                                          <a:pt x="1477617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6" name="Freeform 66"/>
                                <wps:cNvSpPr/>
                                <wps:spPr>
                                  <a:xfrm>
                                    <a:off x="306218" y="1178087"/>
                                    <a:ext cx="569246" cy="793338"/>
                                  </a:xfrm>
                                  <a:custGeom>
                                    <a:avLst/>
                                    <a:gdLst>
                                      <a:gd name="connsiteX0" fmla="*/ 569246 w 569246"/>
                                      <a:gd name="connsiteY0" fmla="*/ 0 h 793338"/>
                                      <a:gd name="connsiteX1" fmla="*/ 466215 w 569246"/>
                                      <a:gd name="connsiteY1" fmla="*/ 7727 h 793338"/>
                                      <a:gd name="connsiteX2" fmla="*/ 363184 w 569246"/>
                                      <a:gd name="connsiteY2" fmla="*/ 20606 h 793338"/>
                                      <a:gd name="connsiteX3" fmla="*/ 273032 w 569246"/>
                                      <a:gd name="connsiteY3" fmla="*/ 90152 h 793338"/>
                                      <a:gd name="connsiteX4" fmla="*/ 182880 w 569246"/>
                                      <a:gd name="connsiteY4" fmla="*/ 218941 h 793338"/>
                                      <a:gd name="connsiteX5" fmla="*/ 85000 w 569246"/>
                                      <a:gd name="connsiteY5" fmla="*/ 455912 h 793338"/>
                                      <a:gd name="connsiteX6" fmla="*/ 18030 w 569246"/>
                                      <a:gd name="connsiteY6" fmla="*/ 710914 h 793338"/>
                                      <a:gd name="connsiteX7" fmla="*/ 0 w 569246"/>
                                      <a:gd name="connsiteY7" fmla="*/ 793338 h 793338"/>
                                      <a:gd name="connsiteX8" fmla="*/ 566670 w 569246"/>
                                      <a:gd name="connsiteY8" fmla="*/ 793338 h 793338"/>
                                      <a:gd name="connsiteX9" fmla="*/ 569246 w 569246"/>
                                      <a:gd name="connsiteY9" fmla="*/ 0 h 79333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</a:cxnLst>
                                    <a:rect l="l" t="t" r="r" b="b"/>
                                    <a:pathLst>
                                      <a:path w="569246" h="793338">
                                        <a:moveTo>
                                          <a:pt x="569246" y="0"/>
                                        </a:moveTo>
                                        <a:lnTo>
                                          <a:pt x="466215" y="7727"/>
                                        </a:lnTo>
                                        <a:lnTo>
                                          <a:pt x="363184" y="20606"/>
                                        </a:lnTo>
                                        <a:lnTo>
                                          <a:pt x="273032" y="90152"/>
                                        </a:lnTo>
                                        <a:lnTo>
                                          <a:pt x="182880" y="218941"/>
                                        </a:lnTo>
                                        <a:lnTo>
                                          <a:pt x="85000" y="455912"/>
                                        </a:lnTo>
                                        <a:lnTo>
                                          <a:pt x="18030" y="710914"/>
                                        </a:lnTo>
                                        <a:lnTo>
                                          <a:pt x="0" y="793338"/>
                                        </a:lnTo>
                                        <a:lnTo>
                                          <a:pt x="566670" y="793338"/>
                                        </a:lnTo>
                                        <a:cubicBezTo>
                                          <a:pt x="567529" y="528033"/>
                                          <a:pt x="568387" y="262729"/>
                                          <a:pt x="569246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ltHorz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0D0F2D" w:rsidRPr="00FA5B56" w:rsidRDefault="000D0F2D" w:rsidP="00686767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lang w:val="en-SG"/>
                                        </w:rPr>
                                      </w:pPr>
                                      <w:r w:rsidRPr="00FA5B56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lang w:val="en-SG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00" w:themeColor="text1"/>
                                          <w:vertAlign w:val="subscript"/>
                                          <w:lang w:val="en-SG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lang w:val="en-SG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7" name="Text Box 17"/>
                                <wps:cNvSpPr txBox="1"/>
                                <wps:spPr>
                                  <a:xfrm>
                                    <a:off x="2219960" y="1059581"/>
                                    <a:ext cx="251460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" name="Text Box 17"/>
                                <wps:cNvSpPr txBox="1"/>
                                <wps:spPr>
                                  <a:xfrm>
                                    <a:off x="671965" y="0"/>
                                    <a:ext cx="251460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" name="Text Box 17"/>
                                <wps:cNvSpPr txBox="1"/>
                                <wps:spPr>
                                  <a:xfrm>
                                    <a:off x="1603390" y="301964"/>
                                    <a:ext cx="635723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877B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 xml:space="preserve">y </w:t>
                                      </w:r>
                                      <w:r w:rsidRPr="00877B2D"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= e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" name="Text Box 17"/>
                                <wps:cNvSpPr txBox="1"/>
                                <wps:spPr>
                                  <a:xfrm>
                                    <a:off x="1059003" y="1790522"/>
                                    <a:ext cx="635723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877B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 xml:space="preserve">y </w:t>
                                      </w:r>
                                      <w:r w:rsidRPr="00877B2D"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=</w:t>
                                      </w:r>
                                      <w:r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 xml:space="preserve"> – </w:t>
                                      </w:r>
                                      <w:r w:rsidRPr="00877B2D"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" name="Text Box 17"/>
                                <wps:cNvSpPr txBox="1"/>
                                <wps:spPr>
                                  <a:xfrm>
                                    <a:off x="1377956" y="1118300"/>
                                    <a:ext cx="259715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877B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 w:rsidRPr="00877B2D"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2" name="Text Box 17"/>
                                <wps:cNvSpPr txBox="1"/>
                                <wps:spPr>
                                  <a:xfrm>
                                    <a:off x="0" y="1118300"/>
                                    <a:ext cx="364490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877B2D" w:rsidRDefault="000D0F2D" w:rsidP="00686767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 xml:space="preserve">– </w:t>
                                      </w:r>
                                      <w:r w:rsidRPr="00877B2D"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64" name="Text Box 464"/>
                              <wps:cNvSpPr txBox="1"/>
                              <wps:spPr>
                                <a:xfrm>
                                  <a:off x="1250950" y="901102"/>
                                  <a:ext cx="274955" cy="9074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DD3ED9" w:rsidRDefault="000D0F2D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DD3ED9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65" o:spid="_x0000_s1042" style="position:absolute;margin-left:61.6pt;margin-top:6.2pt;width:194.6pt;height:164pt;z-index:252664832" coordsize="24714,20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">
                      <v:group id="Group 50" o:spid="_x0000_s1043" style="position:absolute;width:24714;height:20826" coordsize="24714,20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<v:shape id="Freeform 62" o:spid="_x0000_s1044" style="position:absolute;left:11313;top:5318;width:3785;height:6167;visibility:visible;mso-wrap-style:square;v-text-anchor:middle" coordsize="378519,61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" path="m,616688l106326,548640,199892,408290,344495,119084,374266,v1418,204145,2835,408290,4253,612435l,616688xe" fillcolor="#bf8f00 [2407]" stroked="f" strokeweight="1pt">
                          <v:fill r:id="rId89" o:title="" color2="white [3212]" type="pattern"/>
                          <v:stroke joinstyle="miter"/>
                          <v:path arrowok="t" o:connecttype="custom" o:connectlocs="0,616688;106326,548640;199892,408290;344495,119084;374266,0;378519,612435;0,616688" o:connectangles="0,0,0,0,0,0,0"/>
                        </v:shape>
                        <v:shape id="Freeform 64" o:spid="_x0000_s1045" style="position:absolute;left:9019;top:5276;width:6079;height:6337;visibility:visible;mso-wrap-style:square;v-text-anchor:middle" coordsize="607883,63364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" adj="-11796480,,5400" path="m7727,631065r151971,2576l234395,620762r79849,-51515l401821,455913,517730,239547,607883,,,c2576,210355,5151,420710,7727,631065xe" fillcolor="#5b9bd5 [3204]" stroked="f" strokeweight="1pt">
                          <v:fill r:id="rId90" o:title="" color2="white [3212]" type="pattern"/>
                          <v:stroke joinstyle="miter"/>
                          <v:formulas/>
                          <v:path arrowok="t" o:connecttype="custom" o:connectlocs="7727,631065;159698,633641;234395,620762;314244,569247;401821,455913;517730,239547;607883,0;0,0;7727,631065" o:connectangles="0,0,0,0,0,0,0,0,0" textboxrect="0,0,607883,633641"/>
                          <v:textbox>
                            <w:txbxContent>
                              <w:p w:rsidR="000D0F2D" w:rsidRPr="003152A7" w:rsidRDefault="000D0F2D" w:rsidP="00686767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vertAlign w:val="subscript"/>
                                    <w:lang w:val="en-SG"/>
                                  </w:rPr>
                                </w:pPr>
                                <w:r w:rsidRPr="00FA5B56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 w:themeColor="text1"/>
                                    <w:lang w:val="en-SG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vertAlign w:val="subscript"/>
                                    <w:lang w:val="en-SG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Freeform 65" o:spid="_x0000_s1046" style="position:absolute;left:2934;top:2041;width:13120;height:18298;visibility:visible;mso-wrap-style:square;v-text-anchor:middle" coordsize="1477617,1663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" path="m,1663148c65708,1360556,168731,1088085,342114,944520,515497,800955,851046,959176,1040296,801756,1229546,644336,1356691,324678,1477617,e" filled="f" strokecolor="#7f5f00 [1607]" strokeweight="1pt">
                          <v:stroke joinstyle="miter"/>
                          <v:path arrowok="t" o:connecttype="custom" o:connectlocs="0,1829849;303760,1039191;923671,882118;1311965,0" o:connectangles="0,0,0,0"/>
                        </v:shape>
                        <v:shape id="Freeform 66" o:spid="_x0000_s1047" style="position:absolute;left:3062;top:11780;width:5692;height:7934;visibility:visible;mso-wrap-style:square;v-text-anchor:middle" coordsize="569246,79333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" adj="-11796480,,5400" path="m569246,l466215,7727,363184,20606,273032,90152,182880,218941,85000,455912,18030,710914,,793338r566670,c567529,528033,568387,262729,569246,xe" fillcolor="#5b9bd5 [3204]" stroked="f" strokeweight="1pt">
                          <v:fill r:id="rId90" o:title="" color2="white [3212]" type="pattern"/>
                          <v:stroke joinstyle="miter"/>
                          <v:formulas/>
                          <v:path arrowok="t" o:connecttype="custom" o:connectlocs="569246,0;466215,7727;363184,20606;273032,90152;182880,218941;85000,455912;18030,710914;0,793338;566670,793338;569246,0" o:connectangles="0,0,0,0,0,0,0,0,0,0" textboxrect="0,0,569246,793338"/>
                          <v:textbox>
                            <w:txbxContent>
                              <w:p w:rsidR="000D0F2D" w:rsidRPr="00FA5B56" w:rsidRDefault="000D0F2D" w:rsidP="00686767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 w:themeColor="text1"/>
                                    <w:lang w:val="en-SG"/>
                                  </w:rPr>
                                </w:pPr>
                                <w:r w:rsidRPr="00FA5B56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 w:themeColor="text1"/>
                                    <w:lang w:val="en-SG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vertAlign w:val="subscript"/>
                                    <w:lang w:val="en-SG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 w:themeColor="text1"/>
                                    <w:lang w:val="en-SG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_x0000_s1048" type="#_x0000_t202" style="position:absolute;left:22199;top:10595;width:2515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<v:textbox>
                            <w:txbxContent>
                              <w:p w:rsidR="000D0F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_x0000_s1049" type="#_x0000_t202" style="position:absolute;left:6719;width:2515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p9I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" filled="f" stroked="f" strokeweight=".5pt">
                          <v:textbox>
                            <w:txbxContent>
                              <w:p w:rsidR="000D0F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_x0000_s1050" type="#_x0000_t202" style="position:absolute;left:16033;top:3019;width:6358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  <v:textbox>
                            <w:txbxContent>
                              <w:p w:rsidR="000D0F2D" w:rsidRPr="00877B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 xml:space="preserve">y </w:t>
                                </w:r>
                                <w:r w:rsidRPr="00877B2D"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= e</w:t>
                                </w:r>
                              </w:p>
                            </w:txbxContent>
                          </v:textbox>
                        </v:shape>
                        <v:shape id="_x0000_s1051" type="#_x0000_t202" style="position:absolute;left:10590;top:17905;width:6357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    <v:textbox>
                            <w:txbxContent>
                              <w:p w:rsidR="000D0F2D" w:rsidRPr="00877B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 xml:space="preserve">y </w:t>
                                </w:r>
                                <w:r w:rsidRPr="00877B2D"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=</w:t>
                                </w:r>
                                <w:r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 xml:space="preserve"> – </w:t>
                                </w:r>
                                <w:r w:rsidRPr="00877B2D"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_x0000_s1052" type="#_x0000_t202" style="position:absolute;left:13779;top:11183;width:2597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  <v:textbox>
                            <w:txbxContent>
                              <w:p w:rsidR="000D0F2D" w:rsidRPr="00877B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 w:rsidRPr="00877B2D"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53" type="#_x0000_t202" style="position:absolute;top:11183;width:3644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<v:textbox>
                            <w:txbxContent>
                              <w:p w:rsidR="000D0F2D" w:rsidRPr="00877B2D" w:rsidRDefault="000D0F2D" w:rsidP="00686767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 xml:space="preserve">– </w:t>
                                </w:r>
                                <w:r w:rsidRPr="00877B2D"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64" o:spid="_x0000_s1054" type="#_x0000_t202" style="position:absolute;left:12509;top:9011;width:2750;height:9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5KwxgAAANwAAAAPAAAAZHJzL2Rvd25yZXYueG1sRI9BawIx&#10;FITvQv9DeAUvUrMtsp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s9+SsM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DD3ED9" w:rsidRDefault="000D0F2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DD3ED9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53504"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80832" behindDoc="0" locked="0" layoutInCell="1" allowOverlap="1" wp14:anchorId="3AF981E4" wp14:editId="10F8E0EC">
                      <wp:simplePos x="0" y="0"/>
                      <wp:positionH relativeFrom="column">
                        <wp:posOffset>2208435</wp:posOffset>
                      </wp:positionH>
                      <wp:positionV relativeFrom="paragraph">
                        <wp:posOffset>59558</wp:posOffset>
                      </wp:positionV>
                      <wp:extent cx="817784" cy="358859"/>
                      <wp:effectExtent l="0" t="0" r="0" b="3175"/>
                      <wp:wrapNone/>
                      <wp:docPr id="60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7784" cy="3588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D0F2D" w:rsidRPr="00686767" w:rsidRDefault="000D0F2D" w:rsidP="00686767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y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= </w:t>
                                  </w:r>
                                  <w:r w:rsidRPr="00686767">
                                    <w:rPr>
                                      <w:rFonts w:eastAsia="DengXian" w:cs="Latha"/>
                                      <w:position w:val="-6"/>
                                      <w:sz w:val="22"/>
                                      <w:szCs w:val="22"/>
                                      <w:lang w:val="en-SG"/>
                                    </w:rPr>
                                    <w:object w:dxaOrig="440" w:dyaOrig="360">
                                      <v:shape id="_x0000_i1078" type="#_x0000_t75" style="width:21.95pt;height:17.9pt" o:ole="">
                                        <v:imagedata r:id="rId91" o:title=""/>
                                      </v:shape>
                                      <o:OLEObject Type="Embed" ProgID="Equation.DSMT4" ShapeID="_x0000_i1078" DrawAspect="Content" ObjectID="_1696166455" r:id="rId92"/>
                                    </w:object>
                                  </w:r>
                                  <w:r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F981E4" id="Text Box 17" o:spid="_x0000_s1055" type="#_x0000_t202" style="position:absolute;margin-left:173.9pt;margin-top:4.7pt;width:64.4pt;height:28.25pt;z-index:25228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" filled="f" stroked="f" strokeweight=".5pt">
                      <v:textbox>
                        <w:txbxContent>
                          <w:p w:rsidR="000D0F2D" w:rsidRPr="00686767" w:rsidRDefault="000D0F2D" w:rsidP="00686767">
                            <w:pPr>
                              <w:pStyle w:val="NormalWeb"/>
                              <w:spacing w:before="0" w:beforeAutospacing="0" w:after="160" w:afterAutospacing="0" w:line="256" w:lineRule="auto"/>
                            </w:pPr>
                            <w:r>
                              <w:rPr>
                                <w:rFonts w:eastAsia="DengXian" w:cs="Latha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 xml:space="preserve">y </w:t>
                            </w:r>
                            <w:r w:rsidRPr="00877B2D">
                              <w:rPr>
                                <w:rFonts w:eastAsia="DengXian" w:cs="Latha"/>
                                <w:sz w:val="22"/>
                                <w:szCs w:val="22"/>
                                <w:lang w:val="en-SG"/>
                              </w:rPr>
                              <w:t xml:space="preserve">= </w:t>
                            </w:r>
                            <w:r w:rsidRPr="00686767">
                              <w:rPr>
                                <w:rFonts w:eastAsia="DengXian" w:cs="Latha"/>
                                <w:position w:val="-6"/>
                                <w:sz w:val="22"/>
                                <w:szCs w:val="22"/>
                                <w:lang w:val="en-SG"/>
                              </w:rPr>
                              <w:object w:dxaOrig="440" w:dyaOrig="360">
                                <v:shape id="_x0000_i1078" type="#_x0000_t75" style="width:21.95pt;height:17.9pt" o:ole="">
                                  <v:imagedata r:id="rId91" o:title=""/>
                                </v:shape>
                                <o:OLEObject Type="Embed" ProgID="Equation.DSMT4" ShapeID="_x0000_i1078" DrawAspect="Content" ObjectID="_1696166455" r:id="rId93"/>
                              </w:object>
                            </w:r>
                            <w:r>
                              <w:rPr>
                                <w:rFonts w:eastAsia="DengXian" w:cs="Latha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3504"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3664" behindDoc="0" locked="0" layoutInCell="1" allowOverlap="1" wp14:anchorId="7E4D19E9" wp14:editId="6EE7EE9C">
                      <wp:simplePos x="0" y="0"/>
                      <wp:positionH relativeFrom="column">
                        <wp:posOffset>1665217</wp:posOffset>
                      </wp:positionH>
                      <wp:positionV relativeFrom="paragraph">
                        <wp:posOffset>117129</wp:posOffset>
                      </wp:positionV>
                      <wp:extent cx="0" cy="2048584"/>
                      <wp:effectExtent l="76200" t="38100" r="57150" b="27940"/>
                      <wp:wrapNone/>
                      <wp:docPr id="61" name="Straight Arrow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48584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headEnd w="sm" len="sm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A5DEC95" id="Straight Arrow Connector 61" o:spid="_x0000_s1026" type="#_x0000_t32" style="position:absolute;margin-left:131.1pt;margin-top:9.2pt;width:0;height:161.3pt;flip:y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" strokecolor="black [3200]" strokeweight="1.75pt">
                      <v:stroke startarrowwidth="narrow" startarrowlength="short" endarrow="block" joinstyle="miter"/>
                    </v:shap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9808" behindDoc="0" locked="0" layoutInCell="1" allowOverlap="1" wp14:anchorId="52B9D753" wp14:editId="3E866059">
                      <wp:simplePos x="0" y="0"/>
                      <wp:positionH relativeFrom="column">
                        <wp:posOffset>2289416</wp:posOffset>
                      </wp:positionH>
                      <wp:positionV relativeFrom="paragraph">
                        <wp:posOffset>68669</wp:posOffset>
                      </wp:positionV>
                      <wp:extent cx="0" cy="646519"/>
                      <wp:effectExtent l="76200" t="0" r="76200" b="58420"/>
                      <wp:wrapNone/>
                      <wp:docPr id="84" name="Straight Arrow Connector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46519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5B8F93E" id="Straight Arrow Connector 84" o:spid="_x0000_s1026" type="#_x0000_t32" style="position:absolute;margin-left:180.25pt;margin-top:5.4pt;width:0;height:50.9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" strokecolor="#5b9bd5 [3204]" strokeweight=".5pt">
                      <v:stroke dashstyle="dash" endarrow="block" joinstyle="miter"/>
                    </v:shape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5712" behindDoc="0" locked="0" layoutInCell="1" allowOverlap="1" wp14:anchorId="442AFDF7" wp14:editId="405DB915">
                      <wp:simplePos x="0" y="0"/>
                      <wp:positionH relativeFrom="column">
                        <wp:posOffset>726549</wp:posOffset>
                      </wp:positionH>
                      <wp:positionV relativeFrom="paragraph">
                        <wp:posOffset>68746</wp:posOffset>
                      </wp:positionV>
                      <wp:extent cx="2160105" cy="0"/>
                      <wp:effectExtent l="0" t="0" r="31115" b="19050"/>
                      <wp:wrapNone/>
                      <wp:docPr id="85" name="Straight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01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5133157" id="Straight Connector 85" o:spid="_x0000_s1026" style="position:absolute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2pt,5.4pt" to="227.3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7760" behindDoc="0" locked="0" layoutInCell="1" allowOverlap="1" wp14:anchorId="669237FD" wp14:editId="127ACB31">
                      <wp:simplePos x="0" y="0"/>
                      <wp:positionH relativeFrom="column">
                        <wp:posOffset>1070708</wp:posOffset>
                      </wp:positionH>
                      <wp:positionV relativeFrom="paragraph">
                        <wp:posOffset>173776</wp:posOffset>
                      </wp:positionV>
                      <wp:extent cx="0" cy="819096"/>
                      <wp:effectExtent l="76200" t="38100" r="57150" b="19685"/>
                      <wp:wrapNone/>
                      <wp:docPr id="86" name="Straight Arrow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819096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18543F" id="Straight Arrow Connector 86" o:spid="_x0000_s1026" type="#_x0000_t32" style="position:absolute;margin-left:84.3pt;margin-top:13.7pt;width:0;height:64.5pt;flip:y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" strokecolor="#5b9bd5 [3204]" strokeweight=".5pt">
                      <v:stroke dashstyle="dash" endarrow="block" joinstyle="miter"/>
                    </v:shape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4688" behindDoc="0" locked="0" layoutInCell="1" allowOverlap="1" wp14:anchorId="0BD1C7F5" wp14:editId="09F0BB7A">
                      <wp:simplePos x="0" y="0"/>
                      <wp:positionH relativeFrom="column">
                        <wp:posOffset>109549</wp:posOffset>
                      </wp:positionH>
                      <wp:positionV relativeFrom="paragraph">
                        <wp:posOffset>187787</wp:posOffset>
                      </wp:positionV>
                      <wp:extent cx="3141023" cy="0"/>
                      <wp:effectExtent l="0" t="76200" r="21590" b="95250"/>
                      <wp:wrapNone/>
                      <wp:docPr id="63" name="Straight Arrow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141023" cy="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headEnd w="sm" len="sm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D9423E6" id="Straight Arrow Connector 63" o:spid="_x0000_s1026" type="#_x0000_t32" style="position:absolute;margin-left:8.65pt;margin-top:14.8pt;width:247.3pt;height:0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" strokecolor="black [3213]" strokeweight="1.75pt">
                      <v:stroke startarrowwidth="narrow" startarrowlength="short" endarrow="block" joinstyle="miter"/>
                    </v:shap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76736" behindDoc="0" locked="0" layoutInCell="1" allowOverlap="1" wp14:anchorId="7354F702" wp14:editId="1D94F0B4">
                      <wp:simplePos x="0" y="0"/>
                      <wp:positionH relativeFrom="column">
                        <wp:posOffset>725694</wp:posOffset>
                      </wp:positionH>
                      <wp:positionV relativeFrom="paragraph">
                        <wp:posOffset>219903</wp:posOffset>
                      </wp:positionV>
                      <wp:extent cx="2160105" cy="0"/>
                      <wp:effectExtent l="0" t="0" r="31115" b="19050"/>
                      <wp:wrapNone/>
                      <wp:docPr id="87" name="Straight Connector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01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0E17A34" id="Straight Connector 87" o:spid="_x0000_s1026" style="position:absolute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5pt,17.3pt" to="227.2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position w:val="-14"/>
                <w:sz w:val="24"/>
                <w:szCs w:val="24"/>
                <w:lang w:val="en-SG"/>
              </w:rPr>
              <w:object w:dxaOrig="1140" w:dyaOrig="440">
                <v:shape id="_x0000_i1079" type="#_x0000_t75" style="width:57.15pt;height:21.95pt" o:ole="">
                  <v:imagedata r:id="rId94" o:title=""/>
                </v:shape>
                <o:OLEObject Type="Embed" ProgID="Equation.DSMT4" ShapeID="_x0000_i1079" DrawAspect="Content" ObjectID="_1696166195" r:id="rId9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is an odd function, i.e. symmetrical about the origin, </w:t>
            </w:r>
            <w:r w:rsidRPr="004B694A">
              <w:rPr>
                <w:rFonts w:ascii="Times New Roman" w:hAnsi="Times New Roman" w:cs="Times New Roman"/>
                <w:i/>
                <w:iCs/>
                <w:color w:val="000000" w:themeColor="text1"/>
                <w:position w:val="-12"/>
                <w:sz w:val="24"/>
                <w:szCs w:val="24"/>
                <w:lang w:val="en-SG"/>
              </w:rPr>
              <w:object w:dxaOrig="1320" w:dyaOrig="360">
                <v:shape id="_x0000_i1080" type="#_x0000_t75" style="width:65.85pt;height:17.9pt" o:ole="">
                  <v:imagedata r:id="rId96" o:title=""/>
                </v:shape>
                <o:OLEObject Type="Embed" ProgID="Equation.DSMT4" ShapeID="_x0000_i1080" DrawAspect="Content" ObjectID="_1696166196" r:id="rId97"/>
              </w:objec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Area of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R</w: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00">
                <v:shape id="_x0000_i1081" type="#_x0000_t75" style="width:87.9pt;height:30.1pt" o:ole="">
                  <v:imagedata r:id="rId98" o:title=""/>
                </v:shape>
                <o:OLEObject Type="Embed" ProgID="Equation.DSMT4" ShapeID="_x0000_i1081" DrawAspect="Content" ObjectID="_1696166197" r:id="rId99"/>
              </w:objec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79" w:dyaOrig="680">
                <v:shape id="_x0000_i1082" type="#_x0000_t75" style="width:104.05pt;height:34.15pt" o:ole="">
                  <v:imagedata r:id="rId100" o:title=""/>
                </v:shape>
                <o:OLEObject Type="Embed" ProgID="Equation.DSMT4" ShapeID="_x0000_i1082" DrawAspect="Content" ObjectID="_1696166198" r:id="rId101"/>
              </w:objec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280" w:dyaOrig="560">
                <v:shape id="_x0000_i1083" type="#_x0000_t75" style="width:63.85pt;height:28.05pt" o:ole="">
                  <v:imagedata r:id="rId102" o:title=""/>
                </v:shape>
                <o:OLEObject Type="Embed" ProgID="Equation.DSMT4" ShapeID="_x0000_i1083" DrawAspect="Content" ObjectID="_1696166199" r:id="rId103"/>
              </w:object>
            </w:r>
          </w:p>
          <w:p w:rsidR="00D53504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30"/>
                <w:sz w:val="24"/>
                <w:szCs w:val="24"/>
                <w:lang w:val="en-SG"/>
              </w:rPr>
              <w:object w:dxaOrig="1280" w:dyaOrig="720">
                <v:shape id="_x0000_i1084" type="#_x0000_t75" style="width:63.85pt;height:36.15pt" o:ole="">
                  <v:imagedata r:id="rId104" o:title=""/>
                </v:shape>
                <o:OLEObject Type="Embed" ProgID="Equation.DSMT4" ShapeID="_x0000_i1084" DrawAspect="Content" ObjectID="_1696166200" r:id="rId10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D53504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D53504" w:rsidRPr="00F76730" w:rsidRDefault="00D53504" w:rsidP="00D53504">
            <w:pPr>
              <w:tabs>
                <w:tab w:val="right" w:pos="9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5</w: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</w:tc>
        <w:tc>
          <w:tcPr>
            <w:tcW w:w="6030" w:type="dxa"/>
          </w:tcPr>
          <w:p w:rsidR="00D53504" w:rsidRPr="004B694A" w:rsidRDefault="00320499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67904" behindDoc="0" locked="0" layoutInCell="1" allowOverlap="1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9525</wp:posOffset>
                      </wp:positionV>
                      <wp:extent cx="2503170" cy="2033548"/>
                      <wp:effectExtent l="0" t="0" r="0" b="24130"/>
                      <wp:wrapNone/>
                      <wp:docPr id="467" name="Group 4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03170" cy="2033548"/>
                                <a:chOff x="0" y="0"/>
                                <a:chExt cx="2503170" cy="2033548"/>
                              </a:xfrm>
                            </wpg:grpSpPr>
                            <wpg:grpSp>
                              <wpg:cNvPr id="208" name="Group 208"/>
                              <wpg:cNvGrpSpPr/>
                              <wpg:grpSpPr>
                                <a:xfrm>
                                  <a:off x="0" y="0"/>
                                  <a:ext cx="2503170" cy="2033548"/>
                                  <a:chOff x="0" y="0"/>
                                  <a:chExt cx="2503170" cy="2033548"/>
                                </a:xfrm>
                              </wpg:grpSpPr>
                              <wps:wsp>
                                <wps:cNvPr id="98" name="Freeform 98"/>
                                <wps:cNvSpPr/>
                                <wps:spPr>
                                  <a:xfrm flipV="1">
                                    <a:off x="396478" y="546497"/>
                                    <a:ext cx="510619" cy="601815"/>
                                  </a:xfrm>
                                  <a:custGeom>
                                    <a:avLst/>
                                    <a:gdLst>
                                      <a:gd name="connsiteX0" fmla="*/ 569246 w 569246"/>
                                      <a:gd name="connsiteY0" fmla="*/ 0 h 793338"/>
                                      <a:gd name="connsiteX1" fmla="*/ 466215 w 569246"/>
                                      <a:gd name="connsiteY1" fmla="*/ 7727 h 793338"/>
                                      <a:gd name="connsiteX2" fmla="*/ 363184 w 569246"/>
                                      <a:gd name="connsiteY2" fmla="*/ 20606 h 793338"/>
                                      <a:gd name="connsiteX3" fmla="*/ 273032 w 569246"/>
                                      <a:gd name="connsiteY3" fmla="*/ 90152 h 793338"/>
                                      <a:gd name="connsiteX4" fmla="*/ 182880 w 569246"/>
                                      <a:gd name="connsiteY4" fmla="*/ 218941 h 793338"/>
                                      <a:gd name="connsiteX5" fmla="*/ 85000 w 569246"/>
                                      <a:gd name="connsiteY5" fmla="*/ 455912 h 793338"/>
                                      <a:gd name="connsiteX6" fmla="*/ 18030 w 569246"/>
                                      <a:gd name="connsiteY6" fmla="*/ 710914 h 793338"/>
                                      <a:gd name="connsiteX7" fmla="*/ 0 w 569246"/>
                                      <a:gd name="connsiteY7" fmla="*/ 793338 h 793338"/>
                                      <a:gd name="connsiteX8" fmla="*/ 566670 w 569246"/>
                                      <a:gd name="connsiteY8" fmla="*/ 793338 h 793338"/>
                                      <a:gd name="connsiteX9" fmla="*/ 569246 w 569246"/>
                                      <a:gd name="connsiteY9" fmla="*/ 0 h 79333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</a:cxnLst>
                                    <a:rect l="l" t="t" r="r" b="b"/>
                                    <a:pathLst>
                                      <a:path w="569246" h="793338">
                                        <a:moveTo>
                                          <a:pt x="569246" y="0"/>
                                        </a:moveTo>
                                        <a:lnTo>
                                          <a:pt x="466215" y="7727"/>
                                        </a:lnTo>
                                        <a:lnTo>
                                          <a:pt x="363184" y="20606"/>
                                        </a:lnTo>
                                        <a:lnTo>
                                          <a:pt x="273032" y="90152"/>
                                        </a:lnTo>
                                        <a:lnTo>
                                          <a:pt x="182880" y="218941"/>
                                        </a:lnTo>
                                        <a:lnTo>
                                          <a:pt x="85000" y="455912"/>
                                        </a:lnTo>
                                        <a:lnTo>
                                          <a:pt x="18030" y="710914"/>
                                        </a:lnTo>
                                        <a:lnTo>
                                          <a:pt x="0" y="793338"/>
                                        </a:lnTo>
                                        <a:lnTo>
                                          <a:pt x="566670" y="793338"/>
                                        </a:lnTo>
                                        <a:cubicBezTo>
                                          <a:pt x="567529" y="528033"/>
                                          <a:pt x="568387" y="262729"/>
                                          <a:pt x="569246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ltHorz">
                                    <a:fgClr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0D0F2D" w:rsidRPr="00FA5B56" w:rsidRDefault="000D0F2D" w:rsidP="00392E50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0000" w:themeColor="text1"/>
                                          <w:lang w:val="en-SG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5" name="Freeform 95"/>
                                <wps:cNvSpPr/>
                                <wps:spPr>
                                  <a:xfrm flipH="1" flipV="1">
                                    <a:off x="371475" y="1171575"/>
                                    <a:ext cx="360600" cy="616553"/>
                                  </a:xfrm>
                                  <a:custGeom>
                                    <a:avLst/>
                                    <a:gdLst>
                                      <a:gd name="connsiteX0" fmla="*/ 0 w 378519"/>
                                      <a:gd name="connsiteY0" fmla="*/ 616688 h 616688"/>
                                      <a:gd name="connsiteX1" fmla="*/ 106326 w 378519"/>
                                      <a:gd name="connsiteY1" fmla="*/ 548640 h 616688"/>
                                      <a:gd name="connsiteX2" fmla="*/ 199892 w 378519"/>
                                      <a:gd name="connsiteY2" fmla="*/ 408290 h 616688"/>
                                      <a:gd name="connsiteX3" fmla="*/ 344495 w 378519"/>
                                      <a:gd name="connsiteY3" fmla="*/ 119084 h 616688"/>
                                      <a:gd name="connsiteX4" fmla="*/ 374266 w 378519"/>
                                      <a:gd name="connsiteY4" fmla="*/ 0 h 616688"/>
                                      <a:gd name="connsiteX5" fmla="*/ 378519 w 378519"/>
                                      <a:gd name="connsiteY5" fmla="*/ 612435 h 616688"/>
                                      <a:gd name="connsiteX6" fmla="*/ 0 w 378519"/>
                                      <a:gd name="connsiteY6" fmla="*/ 616688 h 6166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378519" h="616688">
                                        <a:moveTo>
                                          <a:pt x="0" y="616688"/>
                                        </a:moveTo>
                                        <a:lnTo>
                                          <a:pt x="106326" y="548640"/>
                                        </a:lnTo>
                                        <a:lnTo>
                                          <a:pt x="199892" y="408290"/>
                                        </a:lnTo>
                                        <a:lnTo>
                                          <a:pt x="344495" y="119084"/>
                                        </a:lnTo>
                                        <a:lnTo>
                                          <a:pt x="374266" y="0"/>
                                        </a:lnTo>
                                        <a:cubicBezTo>
                                          <a:pt x="375684" y="204145"/>
                                          <a:pt x="377101" y="408290"/>
                                          <a:pt x="378519" y="612435"/>
                                        </a:cubicBezTo>
                                        <a:lnTo>
                                          <a:pt x="0" y="61668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Vert">
                                    <a:fgClr>
                                      <a:schemeClr val="accent4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4" name="Freeform 94"/>
                                <wps:cNvSpPr/>
                                <wps:spPr>
                                  <a:xfrm flipV="1">
                                    <a:off x="939403" y="1160860"/>
                                    <a:ext cx="607883" cy="633502"/>
                                  </a:xfrm>
                                  <a:custGeom>
                                    <a:avLst/>
                                    <a:gdLst>
                                      <a:gd name="connsiteX0" fmla="*/ 7727 w 607883"/>
                                      <a:gd name="connsiteY0" fmla="*/ 631065 h 633641"/>
                                      <a:gd name="connsiteX1" fmla="*/ 159698 w 607883"/>
                                      <a:gd name="connsiteY1" fmla="*/ 633641 h 633641"/>
                                      <a:gd name="connsiteX2" fmla="*/ 234395 w 607883"/>
                                      <a:gd name="connsiteY2" fmla="*/ 620762 h 633641"/>
                                      <a:gd name="connsiteX3" fmla="*/ 314244 w 607883"/>
                                      <a:gd name="connsiteY3" fmla="*/ 569247 h 633641"/>
                                      <a:gd name="connsiteX4" fmla="*/ 401821 w 607883"/>
                                      <a:gd name="connsiteY4" fmla="*/ 455913 h 633641"/>
                                      <a:gd name="connsiteX5" fmla="*/ 517730 w 607883"/>
                                      <a:gd name="connsiteY5" fmla="*/ 239547 h 633641"/>
                                      <a:gd name="connsiteX6" fmla="*/ 607883 w 607883"/>
                                      <a:gd name="connsiteY6" fmla="*/ 0 h 633641"/>
                                      <a:gd name="connsiteX7" fmla="*/ 0 w 607883"/>
                                      <a:gd name="connsiteY7" fmla="*/ 0 h 633641"/>
                                      <a:gd name="connsiteX8" fmla="*/ 7727 w 607883"/>
                                      <a:gd name="connsiteY8" fmla="*/ 631065 h 63364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607883" h="633641">
                                        <a:moveTo>
                                          <a:pt x="7727" y="631065"/>
                                        </a:moveTo>
                                        <a:lnTo>
                                          <a:pt x="159698" y="633641"/>
                                        </a:lnTo>
                                        <a:lnTo>
                                          <a:pt x="234395" y="620762"/>
                                        </a:lnTo>
                                        <a:lnTo>
                                          <a:pt x="314244" y="569247"/>
                                        </a:lnTo>
                                        <a:lnTo>
                                          <a:pt x="401821" y="455913"/>
                                        </a:lnTo>
                                        <a:lnTo>
                                          <a:pt x="517730" y="239547"/>
                                        </a:lnTo>
                                        <a:lnTo>
                                          <a:pt x="607883" y="0"/>
                                        </a:lnTo>
                                        <a:lnTo>
                                          <a:pt x="0" y="0"/>
                                        </a:lnTo>
                                        <a:cubicBezTo>
                                          <a:pt x="2576" y="210355"/>
                                          <a:pt x="5151" y="420710"/>
                                          <a:pt x="7727" y="631065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ltHorz">
                                    <a:fgClr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0D0F2D" w:rsidRPr="00392E50" w:rsidRDefault="000D0F2D" w:rsidP="00FE356A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BDD6EE" w:themeColor="accent1" w:themeTint="66"/>
                                          <w:lang w:val="en-SG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" name="Freeform 93"/>
                                <wps:cNvSpPr/>
                                <wps:spPr>
                                  <a:xfrm flipV="1">
                                    <a:off x="1146572" y="1182291"/>
                                    <a:ext cx="378519" cy="616553"/>
                                  </a:xfrm>
                                  <a:custGeom>
                                    <a:avLst/>
                                    <a:gdLst>
                                      <a:gd name="connsiteX0" fmla="*/ 0 w 378519"/>
                                      <a:gd name="connsiteY0" fmla="*/ 616688 h 616688"/>
                                      <a:gd name="connsiteX1" fmla="*/ 106326 w 378519"/>
                                      <a:gd name="connsiteY1" fmla="*/ 548640 h 616688"/>
                                      <a:gd name="connsiteX2" fmla="*/ 199892 w 378519"/>
                                      <a:gd name="connsiteY2" fmla="*/ 408290 h 616688"/>
                                      <a:gd name="connsiteX3" fmla="*/ 344495 w 378519"/>
                                      <a:gd name="connsiteY3" fmla="*/ 119084 h 616688"/>
                                      <a:gd name="connsiteX4" fmla="*/ 374266 w 378519"/>
                                      <a:gd name="connsiteY4" fmla="*/ 0 h 616688"/>
                                      <a:gd name="connsiteX5" fmla="*/ 378519 w 378519"/>
                                      <a:gd name="connsiteY5" fmla="*/ 612435 h 616688"/>
                                      <a:gd name="connsiteX6" fmla="*/ 0 w 378519"/>
                                      <a:gd name="connsiteY6" fmla="*/ 616688 h 6166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378519" h="616688">
                                        <a:moveTo>
                                          <a:pt x="0" y="616688"/>
                                        </a:moveTo>
                                        <a:lnTo>
                                          <a:pt x="106326" y="548640"/>
                                        </a:lnTo>
                                        <a:lnTo>
                                          <a:pt x="199892" y="408290"/>
                                        </a:lnTo>
                                        <a:lnTo>
                                          <a:pt x="344495" y="119084"/>
                                        </a:lnTo>
                                        <a:lnTo>
                                          <a:pt x="374266" y="0"/>
                                        </a:lnTo>
                                        <a:cubicBezTo>
                                          <a:pt x="375684" y="204145"/>
                                          <a:pt x="377101" y="408290"/>
                                          <a:pt x="378519" y="612435"/>
                                        </a:cubicBezTo>
                                        <a:lnTo>
                                          <a:pt x="0" y="61668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Vert">
                                    <a:fgClr>
                                      <a:schemeClr val="accent4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73" name="Group 73"/>
                                <wpg:cNvGrpSpPr/>
                                <wpg:grpSpPr>
                                  <a:xfrm>
                                    <a:off x="32147" y="0"/>
                                    <a:ext cx="2471023" cy="2033548"/>
                                    <a:chOff x="0" y="0"/>
                                    <a:chExt cx="2471023" cy="2033994"/>
                                  </a:xfrm>
                                </wpg:grpSpPr>
                                <wps:wsp>
                                  <wps:cNvPr id="74" name="Freeform 74"/>
                                  <wps:cNvSpPr/>
                                  <wps:spPr>
                                    <a:xfrm>
                                      <a:off x="1131327" y="531876"/>
                                      <a:ext cx="378519" cy="616688"/>
                                    </a:xfrm>
                                    <a:custGeom>
                                      <a:avLst/>
                                      <a:gdLst>
                                        <a:gd name="connsiteX0" fmla="*/ 0 w 378519"/>
                                        <a:gd name="connsiteY0" fmla="*/ 616688 h 616688"/>
                                        <a:gd name="connsiteX1" fmla="*/ 106326 w 378519"/>
                                        <a:gd name="connsiteY1" fmla="*/ 548640 h 616688"/>
                                        <a:gd name="connsiteX2" fmla="*/ 199892 w 378519"/>
                                        <a:gd name="connsiteY2" fmla="*/ 408290 h 616688"/>
                                        <a:gd name="connsiteX3" fmla="*/ 344495 w 378519"/>
                                        <a:gd name="connsiteY3" fmla="*/ 119084 h 616688"/>
                                        <a:gd name="connsiteX4" fmla="*/ 374266 w 378519"/>
                                        <a:gd name="connsiteY4" fmla="*/ 0 h 616688"/>
                                        <a:gd name="connsiteX5" fmla="*/ 378519 w 378519"/>
                                        <a:gd name="connsiteY5" fmla="*/ 612435 h 616688"/>
                                        <a:gd name="connsiteX6" fmla="*/ 0 w 378519"/>
                                        <a:gd name="connsiteY6" fmla="*/ 616688 h 61668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</a:cxnLst>
                                      <a:rect l="l" t="t" r="r" b="b"/>
                                      <a:pathLst>
                                        <a:path w="378519" h="616688">
                                          <a:moveTo>
                                            <a:pt x="0" y="616688"/>
                                          </a:moveTo>
                                          <a:lnTo>
                                            <a:pt x="106326" y="548640"/>
                                          </a:lnTo>
                                          <a:lnTo>
                                            <a:pt x="199892" y="408290"/>
                                          </a:lnTo>
                                          <a:lnTo>
                                            <a:pt x="344495" y="119084"/>
                                          </a:lnTo>
                                          <a:lnTo>
                                            <a:pt x="374266" y="0"/>
                                          </a:lnTo>
                                          <a:cubicBezTo>
                                            <a:pt x="375684" y="204145"/>
                                            <a:pt x="377101" y="408290"/>
                                            <a:pt x="378519" y="612435"/>
                                          </a:cubicBezTo>
                                          <a:lnTo>
                                            <a:pt x="0" y="616688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pattFill prst="dkVert">
                                      <a:fgClr>
                                        <a:schemeClr val="accent4">
                                          <a:lumMod val="75000"/>
                                        </a:schemeClr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5" name="Freeform 75"/>
                                  <wps:cNvSpPr/>
                                  <wps:spPr>
                                    <a:xfrm>
                                      <a:off x="875463" y="531876"/>
                                      <a:ext cx="607883" cy="633641"/>
                                    </a:xfrm>
                                    <a:custGeom>
                                      <a:avLst/>
                                      <a:gdLst>
                                        <a:gd name="connsiteX0" fmla="*/ 7727 w 607883"/>
                                        <a:gd name="connsiteY0" fmla="*/ 631065 h 633641"/>
                                        <a:gd name="connsiteX1" fmla="*/ 159698 w 607883"/>
                                        <a:gd name="connsiteY1" fmla="*/ 633641 h 633641"/>
                                        <a:gd name="connsiteX2" fmla="*/ 234395 w 607883"/>
                                        <a:gd name="connsiteY2" fmla="*/ 620762 h 633641"/>
                                        <a:gd name="connsiteX3" fmla="*/ 314244 w 607883"/>
                                        <a:gd name="connsiteY3" fmla="*/ 569247 h 633641"/>
                                        <a:gd name="connsiteX4" fmla="*/ 401821 w 607883"/>
                                        <a:gd name="connsiteY4" fmla="*/ 455913 h 633641"/>
                                        <a:gd name="connsiteX5" fmla="*/ 517730 w 607883"/>
                                        <a:gd name="connsiteY5" fmla="*/ 239547 h 633641"/>
                                        <a:gd name="connsiteX6" fmla="*/ 607883 w 607883"/>
                                        <a:gd name="connsiteY6" fmla="*/ 0 h 633641"/>
                                        <a:gd name="connsiteX7" fmla="*/ 0 w 607883"/>
                                        <a:gd name="connsiteY7" fmla="*/ 0 h 633641"/>
                                        <a:gd name="connsiteX8" fmla="*/ 7727 w 607883"/>
                                        <a:gd name="connsiteY8" fmla="*/ 631065 h 633641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</a:cxnLst>
                                      <a:rect l="l" t="t" r="r" b="b"/>
                                      <a:pathLst>
                                        <a:path w="607883" h="633641">
                                          <a:moveTo>
                                            <a:pt x="7727" y="631065"/>
                                          </a:moveTo>
                                          <a:lnTo>
                                            <a:pt x="159698" y="633641"/>
                                          </a:lnTo>
                                          <a:lnTo>
                                            <a:pt x="234395" y="620762"/>
                                          </a:lnTo>
                                          <a:lnTo>
                                            <a:pt x="314244" y="569247"/>
                                          </a:lnTo>
                                          <a:lnTo>
                                            <a:pt x="401821" y="455913"/>
                                          </a:lnTo>
                                          <a:lnTo>
                                            <a:pt x="517730" y="239547"/>
                                          </a:lnTo>
                                          <a:lnTo>
                                            <a:pt x="607883" y="0"/>
                                          </a:lnTo>
                                          <a:lnTo>
                                            <a:pt x="0" y="0"/>
                                          </a:lnTo>
                                          <a:cubicBezTo>
                                            <a:pt x="2576" y="210355"/>
                                            <a:pt x="5151" y="420710"/>
                                            <a:pt x="7727" y="631065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ltHorz">
                                      <a:fgClr>
                                        <a:schemeClr val="accent1">
                                          <a:lumMod val="50000"/>
                                        </a:schemeClr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0D0F2D" w:rsidRPr="002C2894" w:rsidRDefault="000D0F2D" w:rsidP="00FE356A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color w:val="000000" w:themeColor="text1"/>
                                            <w:vertAlign w:val="subscript"/>
                                            <w:lang w:val="en-SG"/>
                                          </w:rPr>
                                        </w:pPr>
                                        <w:r w:rsidRPr="00FA5B56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color w:val="000000" w:themeColor="text1"/>
                                            <w:lang w:val="en-SG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color w:val="000000" w:themeColor="text1"/>
                                            <w:vertAlign w:val="subscript"/>
                                            <w:lang w:val="en-SG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6" name="Freeform 76"/>
                                  <wps:cNvSpPr/>
                                  <wps:spPr>
                                    <a:xfrm>
                                      <a:off x="293459" y="204145"/>
                                      <a:ext cx="1311965" cy="1829849"/>
                                    </a:xfrm>
                                    <a:custGeom>
                                      <a:avLst/>
                                      <a:gdLst>
                                        <a:gd name="connsiteX0" fmla="*/ 0 w 1477617"/>
                                        <a:gd name="connsiteY0" fmla="*/ 1663148 h 1663148"/>
                                        <a:gd name="connsiteX1" fmla="*/ 304800 w 1477617"/>
                                        <a:gd name="connsiteY1" fmla="*/ 914400 h 1663148"/>
                                        <a:gd name="connsiteX2" fmla="*/ 1040296 w 1477617"/>
                                        <a:gd name="connsiteY2" fmla="*/ 801756 h 1663148"/>
                                        <a:gd name="connsiteX3" fmla="*/ 1477617 w 1477617"/>
                                        <a:gd name="connsiteY3" fmla="*/ 0 h 1663148"/>
                                        <a:gd name="connsiteX0" fmla="*/ 0 w 1477617"/>
                                        <a:gd name="connsiteY0" fmla="*/ 1663148 h 1663148"/>
                                        <a:gd name="connsiteX1" fmla="*/ 342114 w 1477617"/>
                                        <a:gd name="connsiteY1" fmla="*/ 944520 h 1663148"/>
                                        <a:gd name="connsiteX2" fmla="*/ 1040296 w 1477617"/>
                                        <a:gd name="connsiteY2" fmla="*/ 801756 h 1663148"/>
                                        <a:gd name="connsiteX3" fmla="*/ 1477617 w 1477617"/>
                                        <a:gd name="connsiteY3" fmla="*/ 0 h 166314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1477617" h="1663148">
                                          <a:moveTo>
                                            <a:pt x="0" y="1663148"/>
                                          </a:moveTo>
                                          <a:cubicBezTo>
                                            <a:pt x="65708" y="1360556"/>
                                            <a:pt x="168731" y="1088085"/>
                                            <a:pt x="342114" y="944520"/>
                                          </a:cubicBezTo>
                                          <a:cubicBezTo>
                                            <a:pt x="515497" y="800955"/>
                                            <a:pt x="851046" y="959176"/>
                                            <a:pt x="1040296" y="801756"/>
                                          </a:cubicBezTo>
                                          <a:cubicBezTo>
                                            <a:pt x="1229546" y="644336"/>
                                            <a:pt x="1356691" y="324678"/>
                                            <a:pt x="1477617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7" name="Freeform 77"/>
                                  <wps:cNvSpPr/>
                                  <wps:spPr>
                                    <a:xfrm>
                                      <a:off x="375046" y="1178978"/>
                                      <a:ext cx="500258" cy="592453"/>
                                    </a:xfrm>
                                    <a:custGeom>
                                      <a:avLst/>
                                      <a:gdLst>
                                        <a:gd name="connsiteX0" fmla="*/ 569246 w 569246"/>
                                        <a:gd name="connsiteY0" fmla="*/ 0 h 793338"/>
                                        <a:gd name="connsiteX1" fmla="*/ 466215 w 569246"/>
                                        <a:gd name="connsiteY1" fmla="*/ 7727 h 793338"/>
                                        <a:gd name="connsiteX2" fmla="*/ 363184 w 569246"/>
                                        <a:gd name="connsiteY2" fmla="*/ 20606 h 793338"/>
                                        <a:gd name="connsiteX3" fmla="*/ 273032 w 569246"/>
                                        <a:gd name="connsiteY3" fmla="*/ 90152 h 793338"/>
                                        <a:gd name="connsiteX4" fmla="*/ 182880 w 569246"/>
                                        <a:gd name="connsiteY4" fmla="*/ 218941 h 793338"/>
                                        <a:gd name="connsiteX5" fmla="*/ 85000 w 569246"/>
                                        <a:gd name="connsiteY5" fmla="*/ 455912 h 793338"/>
                                        <a:gd name="connsiteX6" fmla="*/ 18030 w 569246"/>
                                        <a:gd name="connsiteY6" fmla="*/ 710914 h 793338"/>
                                        <a:gd name="connsiteX7" fmla="*/ 0 w 569246"/>
                                        <a:gd name="connsiteY7" fmla="*/ 793338 h 793338"/>
                                        <a:gd name="connsiteX8" fmla="*/ 566670 w 569246"/>
                                        <a:gd name="connsiteY8" fmla="*/ 793338 h 793338"/>
                                        <a:gd name="connsiteX9" fmla="*/ 569246 w 569246"/>
                                        <a:gd name="connsiteY9" fmla="*/ 0 h 79333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</a:cxnLst>
                                      <a:rect l="l" t="t" r="r" b="b"/>
                                      <a:pathLst>
                                        <a:path w="569246" h="793338">
                                          <a:moveTo>
                                            <a:pt x="569246" y="0"/>
                                          </a:moveTo>
                                          <a:lnTo>
                                            <a:pt x="466215" y="7727"/>
                                          </a:lnTo>
                                          <a:lnTo>
                                            <a:pt x="363184" y="20606"/>
                                          </a:lnTo>
                                          <a:lnTo>
                                            <a:pt x="273032" y="90152"/>
                                          </a:lnTo>
                                          <a:lnTo>
                                            <a:pt x="182880" y="218941"/>
                                          </a:lnTo>
                                          <a:lnTo>
                                            <a:pt x="85000" y="455912"/>
                                          </a:lnTo>
                                          <a:lnTo>
                                            <a:pt x="18030" y="710914"/>
                                          </a:lnTo>
                                          <a:lnTo>
                                            <a:pt x="0" y="793338"/>
                                          </a:lnTo>
                                          <a:lnTo>
                                            <a:pt x="566670" y="793338"/>
                                          </a:lnTo>
                                          <a:cubicBezTo>
                                            <a:pt x="567529" y="528033"/>
                                            <a:pt x="568387" y="262729"/>
                                            <a:pt x="569246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ltHorz">
                                      <a:fgClr>
                                        <a:schemeClr val="accent1">
                                          <a:lumMod val="50000"/>
                                        </a:schemeClr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0D0F2D" w:rsidRPr="002C2894" w:rsidRDefault="000D0F2D" w:rsidP="00FE356A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color w:val="000000" w:themeColor="text1"/>
                                            <w:vertAlign w:val="subscript"/>
                                            <w:lang w:val="en-SG"/>
                                          </w:rPr>
                                        </w:pPr>
                                        <w:r w:rsidRPr="00FA5B56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color w:val="000000" w:themeColor="text1"/>
                                            <w:lang w:val="en-SG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color w:val="000000" w:themeColor="text1"/>
                                            <w:vertAlign w:val="subscript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8" name="Text Box 17"/>
                                  <wps:cNvSpPr txBox="1"/>
                                  <wps:spPr>
                                    <a:xfrm>
                                      <a:off x="2219563" y="1070163"/>
                                      <a:ext cx="251460" cy="288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>
                                          <w:rPr>
                                            <w:rFonts w:eastAsia="DengXian" w:cs="Latha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9" name="Text Box 17"/>
                                  <wps:cNvSpPr txBox="1"/>
                                  <wps:spPr>
                                    <a:xfrm>
                                      <a:off x="671953" y="0"/>
                                      <a:ext cx="251460" cy="2921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>
                                          <w:rPr>
                                            <w:rFonts w:eastAsia="DengXian" w:cs="Latha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0" name="Text Box 17"/>
                                  <wps:cNvSpPr txBox="1"/>
                                  <wps:spPr>
                                    <a:xfrm>
                                      <a:off x="969701" y="337335"/>
                                      <a:ext cx="635723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877B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>
                                          <w:rPr>
                                            <w:rFonts w:eastAsia="DengXian" w:cs="Latha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y </w:t>
                                        </w:r>
                                        <w:r w:rsidRPr="00877B2D"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= e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1" name="Text Box 17"/>
                                  <wps:cNvSpPr txBox="1"/>
                                  <wps:spPr>
                                    <a:xfrm>
                                      <a:off x="907256" y="1704620"/>
                                      <a:ext cx="635723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877B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>
                                          <w:rPr>
                                            <w:rFonts w:eastAsia="DengXian" w:cs="Latha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y </w:t>
                                        </w:r>
                                        <w:r w:rsidRPr="00877B2D"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=</w:t>
                                        </w:r>
                                        <w:r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 – </w:t>
                                        </w:r>
                                        <w:r w:rsidRPr="00877B2D"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2" name="Text Box 17"/>
                                  <wps:cNvSpPr txBox="1"/>
                                  <wps:spPr>
                                    <a:xfrm>
                                      <a:off x="1377956" y="1118300"/>
                                      <a:ext cx="259715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877B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 w:rsidRPr="00877B2D"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3" name="Text Box 17"/>
                                  <wps:cNvSpPr txBox="1"/>
                                  <wps:spPr>
                                    <a:xfrm>
                                      <a:off x="0" y="1118300"/>
                                      <a:ext cx="36449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877B2D" w:rsidRDefault="000D0F2D" w:rsidP="00FE356A">
                                        <w:pPr>
                                          <w:pStyle w:val="NormalWeb"/>
                                          <w:spacing w:before="0" w:beforeAutospacing="0" w:after="160" w:afterAutospacing="0" w:line="256" w:lineRule="auto"/>
                                        </w:pPr>
                                        <w:r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– </w:t>
                                        </w:r>
                                        <w:r w:rsidRPr="00877B2D">
                                          <w:rPr>
                                            <w:rFonts w:eastAsia="DengXian" w:cs="Latha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88" name="Straight Arrow Connector 88"/>
                                <wps:cNvCnPr/>
                                <wps:spPr>
                                  <a:xfrm>
                                    <a:off x="0" y="1168003"/>
                                    <a:ext cx="2367926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0" name="Oval 90"/>
                                <wps:cNvSpPr/>
                                <wps:spPr>
                                  <a:xfrm>
                                    <a:off x="842962" y="546497"/>
                                    <a:ext cx="135255" cy="12319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1">
                                      <a:alpha val="67000"/>
                                    </a:schemeClr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1" name="Oval 91"/>
                                <wps:cNvSpPr/>
                                <wps:spPr>
                                  <a:xfrm>
                                    <a:off x="1453753" y="542925"/>
                                    <a:ext cx="135731" cy="123229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accent1">
                                      <a:alpha val="67000"/>
                                    </a:schemeClr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" name="Freeform 96"/>
                                <wps:cNvSpPr/>
                                <wps:spPr>
                                  <a:xfrm flipH="1">
                                    <a:off x="385762" y="542925"/>
                                    <a:ext cx="378519" cy="616553"/>
                                  </a:xfrm>
                                  <a:custGeom>
                                    <a:avLst/>
                                    <a:gdLst>
                                      <a:gd name="connsiteX0" fmla="*/ 0 w 378519"/>
                                      <a:gd name="connsiteY0" fmla="*/ 616688 h 616688"/>
                                      <a:gd name="connsiteX1" fmla="*/ 106326 w 378519"/>
                                      <a:gd name="connsiteY1" fmla="*/ 548640 h 616688"/>
                                      <a:gd name="connsiteX2" fmla="*/ 199892 w 378519"/>
                                      <a:gd name="connsiteY2" fmla="*/ 408290 h 616688"/>
                                      <a:gd name="connsiteX3" fmla="*/ 344495 w 378519"/>
                                      <a:gd name="connsiteY3" fmla="*/ 119084 h 616688"/>
                                      <a:gd name="connsiteX4" fmla="*/ 374266 w 378519"/>
                                      <a:gd name="connsiteY4" fmla="*/ 0 h 616688"/>
                                      <a:gd name="connsiteX5" fmla="*/ 378519 w 378519"/>
                                      <a:gd name="connsiteY5" fmla="*/ 612435 h 616688"/>
                                      <a:gd name="connsiteX6" fmla="*/ 0 w 378519"/>
                                      <a:gd name="connsiteY6" fmla="*/ 616688 h 6166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378519" h="616688">
                                        <a:moveTo>
                                          <a:pt x="0" y="616688"/>
                                        </a:moveTo>
                                        <a:lnTo>
                                          <a:pt x="106326" y="548640"/>
                                        </a:lnTo>
                                        <a:lnTo>
                                          <a:pt x="199892" y="408290"/>
                                        </a:lnTo>
                                        <a:lnTo>
                                          <a:pt x="344495" y="119084"/>
                                        </a:lnTo>
                                        <a:lnTo>
                                          <a:pt x="374266" y="0"/>
                                        </a:lnTo>
                                        <a:cubicBezTo>
                                          <a:pt x="375684" y="204145"/>
                                          <a:pt x="377101" y="408290"/>
                                          <a:pt x="378519" y="612435"/>
                                        </a:cubicBezTo>
                                        <a:lnTo>
                                          <a:pt x="0" y="61668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Vert">
                                    <a:fgClr>
                                      <a:schemeClr val="accent4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66" name="Text Box 466"/>
                              <wps:cNvSpPr txBox="1"/>
                              <wps:spPr>
                                <a:xfrm>
                                  <a:off x="1250950" y="908050"/>
                                  <a:ext cx="1054100" cy="727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DD3ED9" w:rsidRDefault="000D0F2D" w:rsidP="00320499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DD3ED9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67" o:spid="_x0000_s1056" style="position:absolute;left:0;text-align:left;margin-left:-2.4pt;margin-top:.75pt;width:197.1pt;height:160.1pt;z-index:252667904" coordsize="25031,20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">
                      <v:group id="Group 208" o:spid="_x0000_s1057" style="position:absolute;width:25031;height:20335" coordsize="25031,20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      <v:shape id="Freeform 98" o:spid="_x0000_s1058" style="position:absolute;left:3964;top:5464;width:5106;height:6019;flip:y;visibility:visible;mso-wrap-style:square;v-text-anchor:middle" coordsize="569246,79333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" adj="-11796480,,5400" path="m569246,l466215,7727,363184,20606,273032,90152,182880,218941,85000,455912,18030,710914,,793338r566670,c567529,528033,568387,262729,569246,xe" fillcolor="#9cc2e5 [1940]" stroked="f" strokeweight="1pt">
                          <v:fill r:id="rId90" o:title="" color2="white [3212]" type="pattern"/>
                          <v:stroke joinstyle="miter"/>
                          <v:formulas/>
                          <v:path arrowok="t" o:connecttype="custom" o:connectlocs="510619,0;418199,5862;325779,15631;244912,68388;164045,166086;76246,345848;16173,539289;0,601815;508308,601815;510619,0" o:connectangles="0,0,0,0,0,0,0,0,0,0" textboxrect="0,0,569246,793338"/>
                          <v:textbox>
                            <w:txbxContent>
                              <w:p w:rsidR="000D0F2D" w:rsidRPr="00FA5B56" w:rsidRDefault="000D0F2D" w:rsidP="00392E5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 w:themeColor="text1"/>
                                    <w:lang w:val="en-SG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Freeform 95" o:spid="_x0000_s1059" style="position:absolute;left:3714;top:11715;width:3606;height:6166;flip:x y;visibility:visible;mso-wrap-style:square;v-text-anchor:middle" coordsize="378519,61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" path="m,616688l106326,548640,199892,408290,344495,119084,374266,v1418,204145,2835,408290,4253,612435l,616688xe" fillcolor="#bf8f00 [2407]" stroked="f" strokeweight="1pt">
                          <v:fill r:id="rId89" o:title="" color2="white [3212]" type="pattern"/>
                          <v:stroke joinstyle="miter"/>
                          <v:path arrowok="t" o:connecttype="custom" o:connectlocs="0,616553;101293,548520;190429,408201;328187,119058;356548,0;360600,612301;0,616553" o:connectangles="0,0,0,0,0,0,0"/>
                        </v:shape>
                        <v:shape id="Freeform 94" o:spid="_x0000_s1060" style="position:absolute;left:9394;top:11608;width:6078;height:6335;flip:y;visibility:visible;mso-wrap-style:square;v-text-anchor:middle" coordsize="607883,63364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" adj="-11796480,,5400" path="m7727,631065r151971,2576l234395,620762r79849,-51515l401821,455913,517730,239547,607883,,,c2576,210355,5151,420710,7727,631065xe" fillcolor="#bdd6ee [1300]" stroked="f" strokeweight="1pt">
                          <v:fill r:id="rId90" o:title="" color2="white [3212]" type="pattern"/>
                          <v:stroke joinstyle="miter"/>
                          <v:formulas/>
                          <v:path arrowok="t" o:connecttype="custom" o:connectlocs="7727,630927;159698,633502;234395,620626;314244,569122;401821,455813;517730,239494;607883,0;0,0;7727,630927" o:connectangles="0,0,0,0,0,0,0,0,0" textboxrect="0,0,607883,633641"/>
                          <v:textbox>
                            <w:txbxContent>
                              <w:p w:rsidR="000D0F2D" w:rsidRPr="00392E50" w:rsidRDefault="000D0F2D" w:rsidP="00FE356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BDD6EE" w:themeColor="accent1" w:themeTint="66"/>
                                    <w:lang w:val="en-SG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Freeform 93" o:spid="_x0000_s1061" style="position:absolute;left:11465;top:11822;width:3785;height:6166;flip:y;visibility:visible;mso-wrap-style:square;v-text-anchor:middle" coordsize="378519,61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" path="m,616688l106326,548640,199892,408290,344495,119084,374266,v1418,204145,2835,408290,4253,612435l,616688xe" fillcolor="#bf8f00 [2407]" stroked="f" strokeweight="1pt">
                          <v:fill r:id="rId89" o:title="" color2="white [3212]" type="pattern"/>
                          <v:stroke joinstyle="miter"/>
                          <v:path arrowok="t" o:connecttype="custom" o:connectlocs="0,616553;106326,548520;199892,408201;344495,119058;374266,0;378519,612301;0,616553" o:connectangles="0,0,0,0,0,0,0"/>
                        </v:shape>
                        <v:group id="Group 73" o:spid="_x0000_s1062" style="position:absolute;left:321;width:24710;height:20335" coordsize="24710,20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    <v:shape id="Freeform 74" o:spid="_x0000_s1063" style="position:absolute;left:11313;top:5318;width:3785;height:6167;visibility:visible;mso-wrap-style:square;v-text-anchor:middle" coordsize="378519,61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" path="m,616688l106326,548640,199892,408290,344495,119084,374266,v1418,204145,2835,408290,4253,612435l,616688xe" fillcolor="#bf8f00 [2407]" stroked="f" strokeweight="1pt">
                            <v:fill r:id="rId89" o:title="" color2="white [3212]" type="pattern"/>
                            <v:stroke joinstyle="miter"/>
                            <v:path arrowok="t" o:connecttype="custom" o:connectlocs="0,616688;106326,548640;199892,408290;344495,119084;374266,0;378519,612435;0,616688" o:connectangles="0,0,0,0,0,0,0"/>
                          </v:shape>
                          <v:shape id="Freeform 75" o:spid="_x0000_s1064" style="position:absolute;left:8754;top:5318;width:6079;height:6337;visibility:visible;mso-wrap-style:square;v-text-anchor:middle" coordsize="607883,63364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" adj="-11796480,,5400" path="m7727,631065r151971,2576l234395,620762r79849,-51515l401821,455913,517730,239547,607883,,,c2576,210355,5151,420710,7727,631065xe" fillcolor="#1f4d78 [1604]" stroked="f" strokeweight="1pt">
                            <v:fill r:id="rId90" o:title="" color2="white [3212]" type="pattern"/>
                            <v:stroke joinstyle="miter"/>
                            <v:formulas/>
                            <v:path arrowok="t" o:connecttype="custom" o:connectlocs="7727,631065;159698,633641;234395,620762;314244,569247;401821,455913;517730,239547;607883,0;0,0;7727,631065" o:connectangles="0,0,0,0,0,0,0,0,0" textboxrect="0,0,607883,633641"/>
                            <v:textbox>
                              <w:txbxContent>
                                <w:p w:rsidR="000D0F2D" w:rsidRPr="002C2894" w:rsidRDefault="000D0F2D" w:rsidP="00FE356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vertAlign w:val="subscript"/>
                                      <w:lang w:val="en-SG"/>
                                    </w:rPr>
                                  </w:pPr>
                                  <w:r w:rsidRPr="00FA5B56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 w:themeColor="text1"/>
                                      <w:lang w:val="en-SG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vertAlign w:val="subscript"/>
                                      <w:lang w:val="en-SG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Freeform 76" o:spid="_x0000_s1065" style="position:absolute;left:2934;top:2041;width:13120;height:18298;visibility:visible;mso-wrap-style:square;v-text-anchor:middle" coordsize="1477617,1663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" path="m,1663148c65708,1360556,168731,1088085,342114,944520,515497,800955,851046,959176,1040296,801756,1229546,644336,1356691,324678,1477617,e" filled="f" strokecolor="#7f5f00 [1607]" strokeweight="1pt">
                            <v:stroke joinstyle="miter"/>
                            <v:path arrowok="t" o:connecttype="custom" o:connectlocs="0,1829849;303760,1039191;923671,882118;1311965,0" o:connectangles="0,0,0,0"/>
                          </v:shape>
                          <v:shape id="Freeform 77" o:spid="_x0000_s1066" style="position:absolute;left:3750;top:11789;width:5003;height:5925;visibility:visible;mso-wrap-style:square;v-text-anchor:middle" coordsize="569246,79333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" adj="-11796480,,5400" path="m569246,l466215,7727,363184,20606,273032,90152,182880,218941,85000,455912,18030,710914,,793338r566670,c567529,528033,568387,262729,569246,xe" fillcolor="#1f4d78 [1604]" stroked="f" strokeweight="1pt">
                            <v:fill r:id="rId90" o:title="" color2="white [3212]" type="pattern"/>
                            <v:stroke joinstyle="miter"/>
                            <v:formulas/>
                            <v:path arrowok="t" o:connecttype="custom" o:connectlocs="500258,0;409714,5770;319169,15388;239943,67324;160716,163502;74699,340468;15845,530900;0,592453;497994,592453;500258,0" o:connectangles="0,0,0,0,0,0,0,0,0,0" textboxrect="0,0,569246,793338"/>
                            <v:textbox>
                              <w:txbxContent>
                                <w:p w:rsidR="000D0F2D" w:rsidRPr="002C2894" w:rsidRDefault="000D0F2D" w:rsidP="00FE356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vertAlign w:val="subscript"/>
                                      <w:lang w:val="en-SG"/>
                                    </w:rPr>
                                  </w:pPr>
                                  <w:r w:rsidRPr="00FA5B56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color w:val="000000" w:themeColor="text1"/>
                                      <w:lang w:val="en-SG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vertAlign w:val="subscript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067" type="#_x0000_t202" style="position:absolute;left:22195;top:10701;width:2515;height:28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    <v:textbox>
                              <w:txbxContent>
                                <w:p w:rsidR="000D0F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_x0000_s1068" type="#_x0000_t202" style="position:absolute;left:6719;width:2515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<v:textbox>
                              <w:txbxContent>
                                <w:p w:rsidR="000D0F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_x0000_s1069" type="#_x0000_t202" style="position:absolute;left:9697;top:3373;width:6357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      <v:textbox>
                              <w:txbxContent>
                                <w:p w:rsidR="000D0F2D" w:rsidRPr="00877B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y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>= e</w:t>
                                  </w:r>
                                </w:p>
                              </w:txbxContent>
                            </v:textbox>
                          </v:shape>
                          <v:shape id="_x0000_s1070" type="#_x0000_t202" style="position:absolute;left:9072;top:17046;width:6357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    <v:textbox>
                              <w:txbxContent>
                                <w:p w:rsidR="000D0F2D" w:rsidRPr="00877B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y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>=</w:t>
                                  </w:r>
                                  <w:r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–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_x0000_s1071" type="#_x0000_t202" style="position:absolute;left:13779;top:11183;width:2597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k5YxAAAANsAAAAPAAAAZHJzL2Rvd25yZXYueG1sRI9BawIx&#10;FITvBf9DeEIvotl6EFmNokKLlNZSFfH42Dw3i5uXJYm6/vtGEHocZuYbZjpvbS2u5EPlWMHbIANB&#10;XDhdcalgv3vvj0GEiKyxdkwK7hRgPuu8TDHX7sa/dN3GUiQIhxwVmBibXMpQGLIYBq4hTt7JeYsx&#10;SV9K7fGW4LaWw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CoSTljEAAAA2wAAAA8A&#10;AAAAAAAAAAAAAAAABwIAAGRycy9kb3ducmV2LnhtbFBLBQYAAAAAAwADALcAAAD4AgAAAAA=&#10;" filled="f" stroked="f" strokeweight=".5pt">
                            <v:textbox>
                              <w:txbxContent>
                                <w:p w:rsidR="000D0F2D" w:rsidRPr="00877B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072" type="#_x0000_t202" style="position:absolute;top:11183;width:3644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<v:textbox>
                              <w:txbxContent>
                                <w:p w:rsidR="000D0F2D" w:rsidRPr="00877B2D" w:rsidRDefault="000D0F2D" w:rsidP="00FE356A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–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88" o:spid="_x0000_s1073" type="#_x0000_t32" style="position:absolute;top:11680;width:236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" strokecolor="black [3213]" strokeweight="2.25pt">
                          <v:stroke endarrow="block" joinstyle="miter"/>
                        </v:shape>
                        <v:oval id="Oval 90" o:spid="_x0000_s1074" style="position:absolute;left:8429;top:5464;width:1353;height:12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" fillcolor="#5b9bd5 [3204]" strokecolor="#1f4d78 [1604]" strokeweight="1pt">
                          <v:fill opacity="43947f"/>
                          <v:stroke joinstyle="miter"/>
                        </v:oval>
                        <v:oval id="Oval 91" o:spid="_x0000_s1075" style="position:absolute;left:14537;top:5429;width:1357;height:123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" fillcolor="#5b9bd5 [3204]" strokecolor="#1f4d78 [1604]" strokeweight="1pt">
                          <v:fill opacity="43947f"/>
                          <v:stroke joinstyle="miter"/>
                        </v:oval>
                        <v:shape id="Freeform 96" o:spid="_x0000_s1076" style="position:absolute;left:3857;top:5429;width:3785;height:6165;flip:x;visibility:visible;mso-wrap-style:square;v-text-anchor:middle" coordsize="378519,61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" path="m,616688l106326,548640,199892,408290,344495,119084,374266,v1418,204145,2835,408290,4253,612435l,616688xe" fillcolor="#bf8f00 [2407]" stroked="f" strokeweight="1pt">
                          <v:fill r:id="rId89" o:title="" color2="white [3212]" type="pattern"/>
                          <v:stroke joinstyle="miter"/>
                          <v:path arrowok="t" o:connecttype="custom" o:connectlocs="0,616553;106326,548520;199892,408201;344495,119058;374266,0;378519,612301;0,616553" o:connectangles="0,0,0,0,0,0,0"/>
                        </v:shape>
                      </v:group>
                      <v:shape id="Text Box 466" o:spid="_x0000_s1077" type="#_x0000_t202" style="position:absolute;left:12509;top:9080;width:10541;height:7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DD3ED9" w:rsidRDefault="000D0F2D" w:rsidP="00320499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DD3ED9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53504"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84928" behindDoc="0" locked="0" layoutInCell="1" allowOverlap="1" wp14:anchorId="75E2EF4C" wp14:editId="1E032282">
                      <wp:simplePos x="0" y="0"/>
                      <wp:positionH relativeFrom="column">
                        <wp:posOffset>1640348</wp:posOffset>
                      </wp:positionH>
                      <wp:positionV relativeFrom="paragraph">
                        <wp:posOffset>94387</wp:posOffset>
                      </wp:positionV>
                      <wp:extent cx="817784" cy="358859"/>
                      <wp:effectExtent l="0" t="0" r="0" b="3175"/>
                      <wp:wrapNone/>
                      <wp:docPr id="2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7784" cy="3588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D0F2D" w:rsidRPr="00686767" w:rsidRDefault="000D0F2D" w:rsidP="00957754">
                                  <w:pPr>
                                    <w:pStyle w:val="NormalWeb"/>
                                    <w:spacing w:before="0" w:beforeAutospacing="0" w:after="160" w:afterAutospacing="0" w:line="256" w:lineRule="auto"/>
                                  </w:pPr>
                                  <w:r>
                                    <w:rPr>
                                      <w:rFonts w:eastAsia="DengXian" w:cs="Latha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y </w:t>
                                  </w:r>
                                  <w:r w:rsidRPr="00877B2D"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= </w:t>
                                  </w:r>
                                  <w:r w:rsidRPr="00686767">
                                    <w:rPr>
                                      <w:rFonts w:eastAsia="DengXian" w:cs="Latha"/>
                                      <w:position w:val="-6"/>
                                      <w:sz w:val="22"/>
                                      <w:szCs w:val="22"/>
                                      <w:lang w:val="en-SG"/>
                                    </w:rPr>
                                    <w:object w:dxaOrig="440" w:dyaOrig="360">
                                      <v:shape id="_x0000_i1104" type="#_x0000_t75" style="width:21.95pt;height:17.9pt" o:ole="">
                                        <v:imagedata r:id="rId91" o:title=""/>
                                      </v:shape>
                                      <o:OLEObject Type="Embed" ProgID="Equation.DSMT4" ShapeID="_x0000_i1104" DrawAspect="Content" ObjectID="_1696166456" r:id="rId106"/>
                                    </w:object>
                                  </w:r>
                                  <w:r>
                                    <w:rPr>
                                      <w:rFonts w:eastAsia="DengXian" w:cs="Latha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E2EF4C" id="_x0000_s1078" type="#_x0000_t202" style="position:absolute;left:0;text-align:left;margin-left:129.15pt;margin-top:7.45pt;width:64.4pt;height:28.25pt;z-index:25228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" filled="f" stroked="f" strokeweight=".5pt">
                      <v:textbox>
                        <w:txbxContent>
                          <w:p w:rsidR="000D0F2D" w:rsidRPr="00686767" w:rsidRDefault="000D0F2D" w:rsidP="00957754">
                            <w:pPr>
                              <w:pStyle w:val="NormalWeb"/>
                              <w:spacing w:before="0" w:beforeAutospacing="0" w:after="160" w:afterAutospacing="0" w:line="256" w:lineRule="auto"/>
                            </w:pPr>
                            <w:r>
                              <w:rPr>
                                <w:rFonts w:eastAsia="DengXian" w:cs="Latha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 xml:space="preserve">y </w:t>
                            </w:r>
                            <w:r w:rsidRPr="00877B2D">
                              <w:rPr>
                                <w:rFonts w:eastAsia="DengXian" w:cs="Latha"/>
                                <w:sz w:val="22"/>
                                <w:szCs w:val="22"/>
                                <w:lang w:val="en-SG"/>
                              </w:rPr>
                              <w:t xml:space="preserve">= </w:t>
                            </w:r>
                            <w:r w:rsidRPr="00686767">
                              <w:rPr>
                                <w:rFonts w:eastAsia="DengXian" w:cs="Latha"/>
                                <w:position w:val="-6"/>
                                <w:sz w:val="22"/>
                                <w:szCs w:val="22"/>
                                <w:lang w:val="en-SG"/>
                              </w:rPr>
                              <w:object w:dxaOrig="440" w:dyaOrig="360">
                                <v:shape id="_x0000_i1104" type="#_x0000_t75" style="width:21.95pt;height:17.9pt" o:ole="">
                                  <v:imagedata r:id="rId91" o:title=""/>
                                </v:shape>
                                <o:OLEObject Type="Embed" ProgID="Equation.DSMT4" ShapeID="_x0000_i1104" DrawAspect="Content" ObjectID="_1696166456" r:id="rId107"/>
                              </w:object>
                            </w:r>
                            <w:r>
                              <w:rPr>
                                <w:rFonts w:eastAsia="DengXian" w:cs="Latha"/>
                                <w:sz w:val="22"/>
                                <w:szCs w:val="22"/>
                                <w:lang w:val="en-SG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3504"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81856" behindDoc="0" locked="0" layoutInCell="1" allowOverlap="1" wp14:anchorId="5EB6E6DC" wp14:editId="29C38155">
                      <wp:simplePos x="0" y="0"/>
                      <wp:positionH relativeFrom="column">
                        <wp:posOffset>889756</wp:posOffset>
                      </wp:positionH>
                      <wp:positionV relativeFrom="paragraph">
                        <wp:posOffset>146931</wp:posOffset>
                      </wp:positionV>
                      <wp:extent cx="0" cy="2008509"/>
                      <wp:effectExtent l="57150" t="38100" r="57150" b="10795"/>
                      <wp:wrapNone/>
                      <wp:docPr id="89" name="Straight Arrow Connector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08509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19B8E8" id="Straight Arrow Connector 89" o:spid="_x0000_s1026" type="#_x0000_t32" style="position:absolute;margin-left:70.05pt;margin-top:11.55pt;width:0;height:158.15pt;flip:y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" strokecolor="black [3213]" strokeweight="2.25pt">
                      <v:stroke endarrow="block" joinstyle="miter"/>
                    </v:shap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282880" behindDoc="0" locked="0" layoutInCell="1" allowOverlap="1" wp14:anchorId="4C455393" wp14:editId="1AA40300">
                      <wp:simplePos x="0" y="0"/>
                      <wp:positionH relativeFrom="column">
                        <wp:posOffset>888683</wp:posOffset>
                      </wp:positionH>
                      <wp:positionV relativeFrom="paragraph">
                        <wp:posOffset>219710</wp:posOffset>
                      </wp:positionV>
                      <wp:extent cx="617934" cy="0"/>
                      <wp:effectExtent l="0" t="0" r="29845" b="19050"/>
                      <wp:wrapNone/>
                      <wp:docPr id="92" name="Straight Connector 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17934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B1661F" id="Straight Connector 92" o:spid="_x0000_s1026" style="position:absolute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pt,17.3pt" to="118.6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" strokecolor="#9cc2e5 [1940]" strokeweight=".5pt">
                      <v:stroke joinstyle="miter"/>
                    </v:line>
                  </w:pict>
                </mc:Fallback>
              </mc:AlternateContent>
            </w: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53504" w:rsidRPr="004B694A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Volume generated by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R</w:t>
            </w:r>
          </w:p>
          <w:p w:rsidR="00D53504" w:rsidRDefault="00D53504" w:rsidP="00D53504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48"/>
                <w:sz w:val="24"/>
                <w:szCs w:val="24"/>
                <w:lang w:val="en-SG"/>
              </w:rPr>
              <w:object w:dxaOrig="2960" w:dyaOrig="1080">
                <v:shape id="_x0000_i1105" type="#_x0000_t75" style="width:148pt;height:53.4pt" o:ole="">
                  <v:imagedata r:id="rId108" o:title=""/>
                </v:shape>
                <o:OLEObject Type="Embed" ProgID="Equation.DSMT4" ShapeID="_x0000_i1105" DrawAspect="Content" ObjectID="_1696166201" r:id="rId109"/>
              </w:object>
            </w:r>
          </w:p>
          <w:p w:rsidR="00DD3ED9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D3ED9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 w:rsidRPr="0035284E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  <w:t>Method 2</w:t>
            </w:r>
          </w:p>
          <w:p w:rsidR="00DD3ED9" w:rsidRPr="004B694A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Volume generated by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R</w:t>
            </w:r>
          </w:p>
          <w:p w:rsidR="00DD3ED9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35284E">
              <w:rPr>
                <w:rFonts w:ascii="Times New Roman" w:hAnsi="Times New Roman" w:cs="Times New Roman"/>
                <w:position w:val="-42"/>
                <w:sz w:val="24"/>
                <w:szCs w:val="24"/>
                <w:lang w:val="en-SG"/>
              </w:rPr>
              <w:object w:dxaOrig="2700" w:dyaOrig="960">
                <v:shape id="_x0000_i1106" type="#_x0000_t75" style="width:134.85pt;height:47.65pt" o:ole="">
                  <v:imagedata r:id="rId110" o:title=""/>
                </v:shape>
                <o:OLEObject Type="Embed" ProgID="Equation.DSMT4" ShapeID="_x0000_i1106" DrawAspect="Content" ObjectID="_1696166202" r:id="rId111"/>
              </w:object>
            </w:r>
          </w:p>
          <w:p w:rsidR="00DD3ED9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DD3ED9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  <w:t>Method 3</w:t>
            </w:r>
          </w:p>
          <w:p w:rsidR="00DD3ED9" w:rsidRPr="004B694A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Volume generated by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R</w:t>
            </w:r>
          </w:p>
          <w:p w:rsidR="00DD3ED9" w:rsidRPr="004B694A" w:rsidRDefault="00DD3ED9" w:rsidP="00DD3ED9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35284E">
              <w:rPr>
                <w:rFonts w:ascii="Times New Roman" w:hAnsi="Times New Roman" w:cs="Times New Roman"/>
                <w:position w:val="-42"/>
                <w:sz w:val="24"/>
                <w:szCs w:val="24"/>
                <w:lang w:val="en-SG"/>
              </w:rPr>
              <w:object w:dxaOrig="2520" w:dyaOrig="960">
                <v:shape id="_x0000_i1107" type="#_x0000_t75" style="width:126.15pt;height:47.65pt" o:ole="">
                  <v:imagedata r:id="rId112" o:title=""/>
                </v:shape>
                <o:OLEObject Type="Embed" ProgID="Equation.DSMT4" ShapeID="_x0000_i1107" DrawAspect="Content" ObjectID="_1696166203" r:id="rId113"/>
              </w:object>
            </w:r>
          </w:p>
        </w:tc>
        <w:tc>
          <w:tcPr>
            <w:tcW w:w="3600" w:type="dxa"/>
          </w:tcPr>
          <w:p w:rsidR="00D53504" w:rsidRPr="000D0F2D" w:rsidRDefault="00D53504" w:rsidP="000D0F2D">
            <w:pPr>
              <w:tabs>
                <w:tab w:val="right" w:pos="9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6(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40" w:dyaOrig="460">
                <v:shape id="_x0000_i1117" type="#_x0000_t75" style="width:100.05pt;height:23pt" o:ole="">
                  <v:imagedata r:id="rId114" o:title=""/>
                </v:shape>
                <o:OLEObject Type="Embed" ProgID="Equation.DSMT4" ShapeID="_x0000_i1117" DrawAspect="Content" ObjectID="_1696166204" r:id="rId115"/>
              </w:objec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900" w:dyaOrig="1140">
                <v:shape id="_x0000_i1118" type="#_x0000_t75" style="width:95.3pt;height:57.15pt" o:ole="">
                  <v:imagedata r:id="rId116" o:title=""/>
                </v:shape>
                <o:OLEObject Type="Embed" ProgID="Equation.DSMT4" ShapeID="_x0000_i1118" DrawAspect="Content" ObjectID="_1696166205" r:id="rId117"/>
              </w:object>
            </w:r>
          </w:p>
        </w:tc>
        <w:tc>
          <w:tcPr>
            <w:tcW w:w="3600" w:type="dxa"/>
          </w:tcPr>
          <w:p w:rsidR="00D53504" w:rsidRPr="004B694A" w:rsidRDefault="00D53504" w:rsidP="00D535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6(i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12"/>
                <w:sz w:val="24"/>
                <w:szCs w:val="24"/>
              </w:rPr>
              <w:object w:dxaOrig="4599" w:dyaOrig="2320">
                <v:shape id="_x0000_i1119" type="#_x0000_t75" style="width:226.5pt;height:116pt" o:ole="">
                  <v:imagedata r:id="rId118" o:title=""/>
                </v:shape>
                <o:OLEObject Type="Embed" ProgID="Equation.DSMT4" ShapeID="_x0000_i1119" DrawAspect="Content" ObjectID="_1696166206" r:id="rId119"/>
              </w:objec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3159" w:dyaOrig="880">
                <v:shape id="_x0000_i1120" type="#_x0000_t75" style="width:157.8pt;height:43.95pt" o:ole="">
                  <v:imagedata r:id="rId120" o:title=""/>
                </v:shape>
                <o:OLEObject Type="Embed" ProgID="Equation.DSMT4" ShapeID="_x0000_i1120" DrawAspect="Content" ObjectID="_1696166207" r:id="rId12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is a constant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This is a Geometric Seri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common ratio </w:t>
            </w:r>
            <w:r w:rsidRPr="00B34A13">
              <w:rPr>
                <w:position w:val="-24"/>
              </w:rPr>
              <w:object w:dxaOrig="400" w:dyaOrig="620">
                <v:shape id="_x0000_i1121" type="#_x0000_t75" style="width:19.95pt;height:31.1pt" o:ole="">
                  <v:imagedata r:id="rId122" o:title=""/>
                </v:shape>
                <o:OLEObject Type="Embed" ProgID="Equation.DSMT4" ShapeID="_x0000_i1121" DrawAspect="Content" ObjectID="_1696166208" r:id="rId12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00" w:type="dxa"/>
          </w:tcPr>
          <w:p w:rsidR="00D53504" w:rsidRPr="00825430" w:rsidRDefault="00D53504" w:rsidP="00D535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53504" w:rsidRPr="004B694A" w:rsidTr="00261A82">
        <w:tc>
          <w:tcPr>
            <w:tcW w:w="810" w:type="dxa"/>
          </w:tcPr>
          <w:p w:rsidR="00D53504" w:rsidRPr="004B694A" w:rsidRDefault="00D53504" w:rsidP="00D5350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6(iii)</w:t>
            </w:r>
          </w:p>
        </w:tc>
        <w:tc>
          <w:tcPr>
            <w:tcW w:w="6030" w:type="dxa"/>
          </w:tcPr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80" w:dyaOrig="680">
                <v:shape id="_x0000_i1128" type="#_x0000_t75" style="width:133.85pt;height:34.15pt" o:ole="">
                  <v:imagedata r:id="rId124" o:title=""/>
                </v:shape>
                <o:OLEObject Type="Embed" ProgID="Equation.DSMT4" ShapeID="_x0000_i1128" DrawAspect="Content" ObjectID="_1696166209" r:id="rId12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Sum to infinity exits.</w:t>
            </w:r>
          </w:p>
          <w:p w:rsidR="00D53504" w:rsidRPr="004B694A" w:rsidRDefault="00D53504" w:rsidP="00D5350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48"/>
                <w:sz w:val="24"/>
                <w:szCs w:val="24"/>
              </w:rPr>
              <w:object w:dxaOrig="1340" w:dyaOrig="3080">
                <v:shape id="_x0000_i1129" type="#_x0000_t75" style="width:66.95pt;height:154.15pt" o:ole="">
                  <v:imagedata r:id="rId126" o:title=""/>
                </v:shape>
                <o:OLEObject Type="Embed" ProgID="Equation.DSMT4" ShapeID="_x0000_i1129" DrawAspect="Content" ObjectID="_1696166210" r:id="rId12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0" w:type="dxa"/>
          </w:tcPr>
          <w:p w:rsidR="00D53504" w:rsidRPr="005F40E7" w:rsidRDefault="00D53504" w:rsidP="00D535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7(i)</w:t>
            </w:r>
          </w:p>
        </w:tc>
        <w:tc>
          <w:tcPr>
            <w:tcW w:w="6030" w:type="dxa"/>
          </w:tcPr>
          <w:p w:rsidR="00EB34E6" w:rsidRPr="008574A2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8574A2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When </w:t>
            </w:r>
            <w:r w:rsidRPr="008574A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C</w:t>
            </w:r>
            <w:r w:rsidRPr="008574A2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crosses the </w:t>
            </w:r>
            <w:r w:rsidRPr="008574A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x</w:t>
            </w:r>
            <w:r w:rsidRPr="008574A2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-axis , </w:t>
            </w:r>
            <w:r w:rsidRPr="008574A2">
              <w:rPr>
                <w:rFonts w:ascii="Times New Roman" w:hAnsi="Times New Roman" w:cs="Times New Roman"/>
                <w:position w:val="-10"/>
                <w:sz w:val="24"/>
                <w:szCs w:val="24"/>
                <w:lang w:val="en-SG"/>
              </w:rPr>
              <w:object w:dxaOrig="560" w:dyaOrig="320">
                <v:shape id="_x0000_i1138" type="#_x0000_t75" style="width:28.05pt;height:15.9pt" o:ole="">
                  <v:imagedata r:id="rId128" o:title=""/>
                </v:shape>
                <o:OLEObject Type="Embed" ProgID="Equation.DSMT4" ShapeID="_x0000_i1138" DrawAspect="Content" ObjectID="_1696166211" r:id="rId129"/>
              </w:object>
            </w:r>
            <w:r w:rsidRPr="008574A2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EB34E6" w:rsidRPr="008574A2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8574A2">
              <w:rPr>
                <w:rFonts w:ascii="Times New Roman" w:hAnsi="Times New Roman" w:cs="Times New Roman"/>
                <w:position w:val="-42"/>
                <w:sz w:val="24"/>
                <w:szCs w:val="24"/>
                <w:lang w:val="en-SG"/>
              </w:rPr>
              <w:object w:dxaOrig="1700" w:dyaOrig="960" w14:anchorId="1F880E7C">
                <v:shape id="_x0000_i1139" type="#_x0000_t75" style="width:84.85pt;height:48pt" o:ole="">
                  <v:imagedata r:id="rId130" o:title=""/>
                </v:shape>
                <o:OLEObject Type="Embed" ProgID="Equation.DSMT4" ShapeID="_x0000_i1139" DrawAspect="Content" ObjectID="_1696166212" r:id="rId131"/>
              </w:object>
            </w:r>
          </w:p>
          <w:p w:rsidR="00EB34E6" w:rsidRPr="008574A2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8574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>
                <v:shape id="_x0000_i1140" type="#_x0000_t75" style="width:68.95pt;height:31.1pt" o:ole="">
                  <v:imagedata r:id="rId132" o:title=""/>
                </v:shape>
                <o:OLEObject Type="Embed" ProgID="Equation.DSMT4" ShapeID="_x0000_i1140" DrawAspect="Content" ObjectID="_1696166213" r:id="rId133"/>
              </w:object>
            </w:r>
            <w:r w:rsidRPr="008574A2">
              <w:rPr>
                <w:rFonts w:ascii="Times New Roman" w:hAnsi="Times New Roman" w:cs="Times New Roman"/>
                <w:sz w:val="24"/>
                <w:szCs w:val="24"/>
              </w:rPr>
              <w:t xml:space="preserve"> since </w:t>
            </w:r>
            <w:r w:rsidRPr="008574A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279">
                <v:shape id="_x0000_i1141" type="#_x0000_t75" style="width:53.05pt;height:13.85pt" o:ole="">
                  <v:imagedata r:id="rId134" o:title=""/>
                </v:shape>
                <o:OLEObject Type="Embed" ProgID="Equation.DSMT4" ShapeID="_x0000_i1141" DrawAspect="Content" ObjectID="_1696166214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0" w:type="dxa"/>
          </w:tcPr>
          <w:p w:rsidR="00EB34E6" w:rsidRPr="00B003B0" w:rsidRDefault="00EB34E6" w:rsidP="000D0F2D">
            <w:pPr>
              <w:pStyle w:val="ListParagraph"/>
              <w:tabs>
                <w:tab w:val="right" w:pos="9360"/>
              </w:tabs>
              <w:spacing w:line="360" w:lineRule="auto"/>
              <w:ind w:left="34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</w:tbl>
    <w:p w:rsidR="000D0F2D" w:rsidRDefault="000D0F2D">
      <w:r>
        <w:br w:type="page"/>
      </w:r>
    </w:p>
    <w:tbl>
      <w:tblPr>
        <w:tblStyle w:val="TableGrid"/>
        <w:tblW w:w="10440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810"/>
        <w:gridCol w:w="6030"/>
        <w:gridCol w:w="3600"/>
      </w:tblGrid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7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</w:tc>
        <w:tc>
          <w:tcPr>
            <w:tcW w:w="6030" w:type="dxa"/>
          </w:tcPr>
          <w:p w:rsidR="00EB34E6" w:rsidRPr="004B694A" w:rsidRDefault="00B003B0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331008" behindDoc="0" locked="0" layoutInCell="1" allowOverlap="1" wp14:anchorId="1730308D" wp14:editId="2EC33F28">
                      <wp:simplePos x="0" y="0"/>
                      <wp:positionH relativeFrom="column">
                        <wp:posOffset>83702</wp:posOffset>
                      </wp:positionH>
                      <wp:positionV relativeFrom="paragraph">
                        <wp:posOffset>35114</wp:posOffset>
                      </wp:positionV>
                      <wp:extent cx="3066415" cy="2688590"/>
                      <wp:effectExtent l="19050" t="0" r="635" b="0"/>
                      <wp:wrapNone/>
                      <wp:docPr id="99" name="Group 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66415" cy="2688590"/>
                                <a:chOff x="0" y="0"/>
                                <a:chExt cx="3066415" cy="2689146"/>
                              </a:xfrm>
                            </wpg:grpSpPr>
                            <wpg:grpSp>
                              <wpg:cNvPr id="100" name="Group 100"/>
                              <wpg:cNvGrpSpPr/>
                              <wpg:grpSpPr>
                                <a:xfrm>
                                  <a:off x="0" y="0"/>
                                  <a:ext cx="3066415" cy="2035248"/>
                                  <a:chOff x="0" y="0"/>
                                  <a:chExt cx="3066415" cy="2035462"/>
                                </a:xfrm>
                              </wpg:grpSpPr>
                              <wpg:grpSp>
                                <wpg:cNvPr id="101" name="Group 101"/>
                                <wpg:cNvGrpSpPr/>
                                <wpg:grpSpPr>
                                  <a:xfrm>
                                    <a:off x="0" y="0"/>
                                    <a:ext cx="3066415" cy="2035462"/>
                                    <a:chOff x="61595" y="275788"/>
                                    <a:chExt cx="3067050" cy="2035612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02" name="Picture 10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234949" y="381000"/>
                                      <a:ext cx="2733188" cy="1930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s:wsp>
                                  <wps:cNvPr id="103" name="Straight Arrow Connector 103"/>
                                  <wps:cNvCnPr/>
                                  <wps:spPr>
                                    <a:xfrm flipV="1">
                                      <a:off x="254000" y="342887"/>
                                      <a:ext cx="0" cy="1927157"/>
                                    </a:xfrm>
                                    <a:prstGeom prst="straightConnector1">
                                      <a:avLst/>
                                    </a:prstGeom>
                                    <a:ln w="31750">
                                      <a:solidFill>
                                        <a:schemeClr val="tx1"/>
                                      </a:solidFill>
                                      <a:headEnd type="none" w="sm" len="sm"/>
                                      <a:tailEnd type="triangl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4" name="Straight Arrow Connector 104"/>
                                  <wps:cNvCnPr/>
                                  <wps:spPr>
                                    <a:xfrm>
                                      <a:off x="61595" y="1689100"/>
                                      <a:ext cx="3067050" cy="1270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5" name="Text Box 105"/>
                                  <wps:cNvSpPr txBox="1"/>
                                  <wps:spPr>
                                    <a:xfrm>
                                      <a:off x="234949" y="275788"/>
                                      <a:ext cx="251512" cy="2953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48752E" w:rsidRDefault="000D0F2D" w:rsidP="00086C1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lang w:val="en-SG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06" name="Text Box 106"/>
                                <wps:cNvSpPr txBox="1"/>
                                <wps:spPr>
                                  <a:xfrm>
                                    <a:off x="2766350" y="1337786"/>
                                    <a:ext cx="251460" cy="2915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8752E" w:rsidRDefault="000D0F2D" w:rsidP="00086C1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7" name="Group 107"/>
                              <wpg:cNvGrpSpPr/>
                              <wpg:grpSpPr>
                                <a:xfrm>
                                  <a:off x="377536" y="1237536"/>
                                  <a:ext cx="2254096" cy="1451610"/>
                                  <a:chOff x="207818" y="198446"/>
                                  <a:chExt cx="2254096" cy="1451610"/>
                                </a:xfrm>
                              </wpg:grpSpPr>
                              <wps:wsp>
                                <wps:cNvPr id="108" name="Oval 108"/>
                                <wps:cNvSpPr/>
                                <wps:spPr>
                                  <a:xfrm>
                                    <a:off x="1759527" y="363682"/>
                                    <a:ext cx="73025" cy="698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9" name="Text Box 109"/>
                                <wps:cNvSpPr txBox="1"/>
                                <wps:spPr>
                                  <a:xfrm>
                                    <a:off x="1643399" y="370718"/>
                                    <a:ext cx="818515" cy="929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5C0F4F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 w:rsidRPr="005C0F4F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position w:val="-32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object w:dxaOrig="1359" w:dyaOrig="760">
                                          <v:shape id="_x0000_i1146" type="#_x0000_t75" style="width:49.35pt;height:27.05pt" o:ole="">
                                            <v:imagedata r:id="rId137" o:title=""/>
                                          </v:shape>
                                          <o:OLEObject Type="Embed" ProgID="Equation.DSMT4" ShapeID="_x0000_i1146" DrawAspect="Content" ObjectID="_1696166457" r:id="rId138"/>
                                        </w:object>
                                      </w:r>
                                    </w:p>
                                    <w:p w:rsidR="000D0F2D" w:rsidRDefault="000D0F2D" w:rsidP="005C0F4F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 w:rsidRPr="00975826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>7.85</w:t>
                                      </w:r>
                                      <w:r w:rsidRPr="00975826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>, 0)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 xml:space="preserve"> </w:t>
                                      </w:r>
                                    </w:p>
                                    <w:p w:rsidR="000D0F2D" w:rsidRPr="00975826" w:rsidRDefault="000D0F2D" w:rsidP="00086C1D">
                                      <w:pP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 w:rsidRPr="00021522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position w:val="-24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object w:dxaOrig="840" w:dyaOrig="620" w14:anchorId="08710A29">
                                          <v:shape id="_x0000_i1147" type="#_x0000_t75" style="width:16.55pt;height:11.85pt" o:ole="">
                                            <v:imagedata r:id="rId139" o:title=""/>
                                          </v:shape>
                                          <o:OLEObject Type="Embed" ProgID="Equation.DSMT4" ShapeID="_x0000_i1147" DrawAspect="Content" ObjectID="_1696166458" r:id="rId14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0" name="Oval 110"/>
                                <wps:cNvSpPr/>
                                <wps:spPr>
                                  <a:xfrm>
                                    <a:off x="207818" y="349828"/>
                                    <a:ext cx="73025" cy="698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" name="Text Box 111"/>
                                <wps:cNvSpPr txBox="1"/>
                                <wps:spPr>
                                  <a:xfrm>
                                    <a:off x="264748" y="198446"/>
                                    <a:ext cx="662940" cy="14516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</w:p>
                                    <w:p w:rsidR="000D0F2D" w:rsidRDefault="000D0F2D" w:rsidP="00086C1D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 w:rsidRPr="005C0F4F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position w:val="-32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object w:dxaOrig="1120" w:dyaOrig="760">
                                          <v:shape id="_x0000_i1148" type="#_x0000_t75" style="width:37.5pt;height:25pt" o:ole="">
                                            <v:imagedata r:id="rId141" o:title=""/>
                                          </v:shape>
                                          <o:OLEObject Type="Embed" ProgID="Equation.DSMT4" ShapeID="_x0000_i1148" DrawAspect="Content" ObjectID="_1696166459" r:id="rId142"/>
                                        </w:objec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 xml:space="preserve"> </w:t>
                                      </w:r>
                                    </w:p>
                                    <w:p w:rsidR="000D0F2D" w:rsidRDefault="000D0F2D" w:rsidP="00086C1D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>(1.27</w:t>
                                      </w:r>
                                      <w:r w:rsidRPr="00975826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>, 0)</w:t>
                                      </w:r>
                                    </w:p>
                                    <w:p w:rsidR="000D0F2D" w:rsidRPr="00975826" w:rsidRDefault="000D0F2D" w:rsidP="00086C1D">
                                      <w:pPr>
                                        <w:spacing w:after="0"/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t xml:space="preserve"> </w:t>
                                      </w:r>
                                      <w:r w:rsidRPr="00021522">
                                        <w:rPr>
                                          <w:rFonts w:ascii="Times New Roman" w:hAnsi="Times New Roman" w:cs="Times New Roman"/>
                                          <w:color w:val="0000FF"/>
                                          <w:position w:val="-24"/>
                                          <w:sz w:val="18"/>
                                          <w:szCs w:val="18"/>
                                          <w:lang w:val="en-SG"/>
                                        </w:rPr>
                                        <w:object w:dxaOrig="720" w:dyaOrig="620" w14:anchorId="27CB59A2">
                                          <v:shape id="_x0000_i1149" type="#_x0000_t75" style="width:14.55pt;height:11.85pt" o:ole="">
                                            <v:imagedata r:id="rId143" o:title=""/>
                                          </v:shape>
                                          <o:OLEObject Type="Embed" ProgID="Equation.DSMT4" ShapeID="_x0000_i1149" DrawAspect="Content" ObjectID="_1696166460" r:id="rId14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30308D" id="Group 99" o:spid="_x0000_s1079" style="position:absolute;margin-left:6.6pt;margin-top:2.75pt;width:241.45pt;height:211.7pt;z-index:252331008;mso-height-relative:margin" coordsize="30664,268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">
                      <v:group id="Group 100" o:spid="_x0000_s1080" style="position:absolute;width:30664;height:20352" coordsize="30664,20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<v:group id="Group 101" o:spid="_x0000_s1081" style="position:absolute;width:30664;height:20354" coordorigin="615,2757" coordsize="30670,20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  <v:shape id="Picture 102" o:spid="_x0000_s1082" type="#_x0000_t75" style="position:absolute;left:2349;top:3810;width:27332;height:193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">
                            <v:imagedata r:id="rId145" o:title=""/>
                            <v:path arrowok="t"/>
                          </v:shape>
                          <v:shape id="Straight Arrow Connector 103" o:spid="_x0000_s1083" type="#_x0000_t32" style="position:absolute;left:2540;top:3428;width:0;height:192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" strokecolor="black [3213]" strokeweight="2.5pt">
                            <v:stroke startarrowwidth="narrow" startarrowlength="short" endarrow="block" endarrowwidth="narrow" endarrowlength="short" joinstyle="miter"/>
                          </v:shape>
                          <v:shape id="Straight Arrow Connector 104" o:spid="_x0000_s1084" type="#_x0000_t32" style="position:absolute;left:615;top:16891;width:30671;height:1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" strokecolor="black [3213]" strokeweight="2.25pt">
                            <v:stroke endarrow="block" endarrowwidth="narrow" endarrowlength="short" joinstyle="miter"/>
                          </v:shape>
                          <v:shape id="Text Box 105" o:spid="_x0000_s1085" type="#_x0000_t202" style="position:absolute;left:2349;top:2757;width:2515;height:2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nEPxAAAANwAAAAPAAAAZHJzL2Rvd25yZXYueG1sRE9NawIx&#10;EL0L/Q9hCr1ITVpQ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GwicQ/EAAAA3AAAAA8A&#10;AAAAAAAAAAAAAAAABwIAAGRycy9kb3ducmV2LnhtbFBLBQYAAAAAAwADALcAAAD4AgAAAAA=&#10;" filled="f" stroked="f" strokeweight=".5pt">
                            <v:textbox>
                              <w:txbxContent>
                                <w:p w:rsidR="000D0F2D" w:rsidRPr="0048752E" w:rsidRDefault="000D0F2D" w:rsidP="00086C1D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06" o:spid="_x0000_s1086" type="#_x0000_t202" style="position:absolute;left:27663;top:13377;width:2515;height:29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" filled="f" stroked="f" strokeweight=".5pt">
                          <v:textbox>
                            <w:txbxContent>
                              <w:p w:rsidR="000D0F2D" w:rsidRPr="0048752E" w:rsidRDefault="000D0F2D" w:rsidP="00086C1D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group id="Group 107" o:spid="_x0000_s1087" style="position:absolute;left:3775;top:12375;width:22541;height:14516" coordorigin="2078,1984" coordsize="22540,14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<v:oval id="Oval 108" o:spid="_x0000_s1088" style="position:absolute;left:17595;top:3636;width:730;height:6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" fillcolor="red" stroked="f" strokeweight="1pt">
                          <v:stroke joinstyle="miter"/>
                        </v:oval>
                        <v:shape id="Text Box 109" o:spid="_x0000_s1089" type="#_x0000_t202" style="position:absolute;left:16433;top:3707;width:8186;height:92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  <v:textbox>
                            <w:txbxContent>
                              <w:p w:rsidR="000D0F2D" w:rsidRDefault="000D0F2D" w:rsidP="005C0F4F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 w:rsidRPr="005C0F4F">
                                  <w:rPr>
                                    <w:rFonts w:ascii="Times New Roman" w:hAnsi="Times New Roman" w:cs="Times New Roman"/>
                                    <w:color w:val="0000FF"/>
                                    <w:position w:val="-32"/>
                                    <w:sz w:val="18"/>
                                    <w:szCs w:val="18"/>
                                    <w:lang w:val="en-SG"/>
                                  </w:rPr>
                                  <w:object w:dxaOrig="1359" w:dyaOrig="760">
                                    <v:shape id="_x0000_i1146" type="#_x0000_t75" style="width:49.35pt;height:27.05pt" o:ole="">
                                      <v:imagedata r:id="rId137" o:title=""/>
                                    </v:shape>
                                    <o:OLEObject Type="Embed" ProgID="Equation.DSMT4" ShapeID="_x0000_i1146" DrawAspect="Content" ObjectID="_1696166457" r:id="rId146"/>
                                  </w:object>
                                </w:r>
                              </w:p>
                              <w:p w:rsidR="000D0F2D" w:rsidRDefault="000D0F2D" w:rsidP="005C0F4F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 w:rsidRPr="00975826"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>(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>7.85</w:t>
                                </w:r>
                                <w:r w:rsidRPr="00975826"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>, 0)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 xml:space="preserve"> </w:t>
                                </w:r>
                              </w:p>
                              <w:p w:rsidR="000D0F2D" w:rsidRPr="00975826" w:rsidRDefault="000D0F2D" w:rsidP="00086C1D">
                                <w:pP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 w:rsidRPr="00021522">
                                  <w:rPr>
                                    <w:rFonts w:ascii="Times New Roman" w:hAnsi="Times New Roman" w:cs="Times New Roman"/>
                                    <w:color w:val="0000FF"/>
                                    <w:position w:val="-24"/>
                                    <w:sz w:val="18"/>
                                    <w:szCs w:val="18"/>
                                    <w:lang w:val="en-SG"/>
                                  </w:rPr>
                                  <w:object w:dxaOrig="840" w:dyaOrig="620" w14:anchorId="08710A29">
                                    <v:shape id="_x0000_i1147" type="#_x0000_t75" style="width:16.55pt;height:11.85pt" o:ole="">
                                      <v:imagedata r:id="rId139" o:title=""/>
                                    </v:shape>
                                    <o:OLEObject Type="Embed" ProgID="Equation.DSMT4" ShapeID="_x0000_i1147" DrawAspect="Content" ObjectID="_1696166458" r:id="rId147"/>
                                  </w:object>
                                </w:r>
                              </w:p>
                            </w:txbxContent>
                          </v:textbox>
                        </v:shape>
                        <v:oval id="Oval 110" o:spid="_x0000_s1090" style="position:absolute;left:2078;top:3498;width:730;height:6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" fillcolor="red" stroked="f" strokeweight="1pt">
                          <v:stroke joinstyle="miter"/>
                        </v:oval>
                        <v:shape id="Text Box 111" o:spid="_x0000_s1091" type="#_x0000_t202" style="position:absolute;left:2647;top:1984;width:6629;height:145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  <v:textbox>
                            <w:txbxContent>
                              <w:p w:rsidR="000D0F2D" w:rsidRDefault="000D0F2D" w:rsidP="00086C1D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</w:p>
                              <w:p w:rsidR="000D0F2D" w:rsidRDefault="000D0F2D" w:rsidP="00086C1D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 w:rsidRPr="005C0F4F">
                                  <w:rPr>
                                    <w:rFonts w:ascii="Times New Roman" w:hAnsi="Times New Roman" w:cs="Times New Roman"/>
                                    <w:color w:val="0000FF"/>
                                    <w:position w:val="-32"/>
                                    <w:sz w:val="18"/>
                                    <w:szCs w:val="18"/>
                                    <w:lang w:val="en-SG"/>
                                  </w:rPr>
                                  <w:object w:dxaOrig="1120" w:dyaOrig="760">
                                    <v:shape id="_x0000_i1148" type="#_x0000_t75" style="width:37.5pt;height:25pt" o:ole="">
                                      <v:imagedata r:id="rId141" o:title=""/>
                                    </v:shape>
                                    <o:OLEObject Type="Embed" ProgID="Equation.DSMT4" ShapeID="_x0000_i1148" DrawAspect="Content" ObjectID="_1696166459" r:id="rId148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 xml:space="preserve"> </w:t>
                                </w:r>
                              </w:p>
                              <w:p w:rsidR="000D0F2D" w:rsidRDefault="000D0F2D" w:rsidP="00086C1D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>(1.27</w:t>
                                </w:r>
                                <w:r w:rsidRPr="00975826"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>, 0)</w:t>
                                </w:r>
                              </w:p>
                              <w:p w:rsidR="000D0F2D" w:rsidRPr="00975826" w:rsidRDefault="000D0F2D" w:rsidP="00086C1D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FF"/>
                                    <w:sz w:val="18"/>
                                    <w:szCs w:val="18"/>
                                    <w:lang w:val="en-SG"/>
                                  </w:rPr>
                                  <w:t xml:space="preserve"> </w:t>
                                </w:r>
                                <w:r w:rsidRPr="00021522">
                                  <w:rPr>
                                    <w:rFonts w:ascii="Times New Roman" w:hAnsi="Times New Roman" w:cs="Times New Roman"/>
                                    <w:color w:val="0000FF"/>
                                    <w:position w:val="-24"/>
                                    <w:sz w:val="18"/>
                                    <w:szCs w:val="18"/>
                                    <w:lang w:val="en-SG"/>
                                  </w:rPr>
                                  <w:object w:dxaOrig="720" w:dyaOrig="620" w14:anchorId="27CB59A2">
                                    <v:shape id="_x0000_i1149" type="#_x0000_t75" style="width:14.55pt;height:11.85pt" o:ole="">
                                      <v:imagedata r:id="rId143" o:title=""/>
                                    </v:shape>
                                    <o:OLEObject Type="Embed" ProgID="Equation.DSMT4" ShapeID="_x0000_i1149" DrawAspect="Content" ObjectID="_1696166460" r:id="rId149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EB34E6" w:rsidRPr="0094083D" w:rsidRDefault="00EB34E6" w:rsidP="000D0F2D">
            <w:pPr>
              <w:pStyle w:val="ListParagraph"/>
              <w:tabs>
                <w:tab w:val="right" w:pos="9360"/>
              </w:tabs>
              <w:spacing w:line="360" w:lineRule="auto"/>
              <w:ind w:left="34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7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i)</w:t>
            </w:r>
          </w:p>
        </w:tc>
        <w:tc>
          <w:tcPr>
            <w:tcW w:w="603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880" w:dyaOrig="620" w14:anchorId="12C135FE">
                <v:shape id="_x0000_i1153" type="#_x0000_t75" style="width:43.95pt;height:31.1pt" o:ole="">
                  <v:imagedata r:id="rId150" o:title=""/>
                </v:shape>
                <o:OLEObject Type="Embed" ProgID="Equation.DSMT4" ShapeID="_x0000_i1153" DrawAspect="Content" ObjectID="_1696166215" r:id="rId15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, </w:t>
            </w: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1280" w:dyaOrig="620" w14:anchorId="1940FF0F">
                <v:shape id="_x0000_i1154" type="#_x0000_t75" style="width:63.55pt;height:31.1pt" o:ole="">
                  <v:imagedata r:id="rId152" o:title=""/>
                </v:shape>
                <o:OLEObject Type="Embed" ProgID="Equation.DSMT4" ShapeID="_x0000_i1154" DrawAspect="Content" ObjectID="_1696166216" r:id="rId15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 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80" w:dyaOrig="620" w14:anchorId="6D859540">
                <v:shape id="_x0000_i1155" type="#_x0000_t75" style="width:108.45pt;height:31.1pt" o:ole="">
                  <v:imagedata r:id="rId154" o:title=""/>
                </v:shape>
                <o:OLEObject Type="Embed" ProgID="Equation.DSMT4" ShapeID="_x0000_i1155" DrawAspect="Content" ObjectID="_1696166217" r:id="rId155"/>
              </w:objec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8"/>
                <w:sz w:val="24"/>
                <w:szCs w:val="24"/>
                <w:lang w:val="en-SG"/>
              </w:rPr>
              <w:object w:dxaOrig="1980" w:dyaOrig="660" w14:anchorId="38BB97EF">
                <v:shape id="_x0000_i1156" type="#_x0000_t75" style="width:99.1pt;height:33.15pt" o:ole="">
                  <v:imagedata r:id="rId156" o:title=""/>
                </v:shape>
                <o:OLEObject Type="Embed" ProgID="Equation.DSMT4" ShapeID="_x0000_i1156" DrawAspect="Content" ObjectID="_1696166218" r:id="rId15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Equation of tangent at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 xml:space="preserve">P 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: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68"/>
                <w:sz w:val="24"/>
                <w:szCs w:val="24"/>
                <w:lang w:val="en-SG"/>
              </w:rPr>
              <w:object w:dxaOrig="3800" w:dyaOrig="1480" w14:anchorId="0FC08405">
                <v:shape id="_x0000_i1157" type="#_x0000_t75" style="width:188.85pt;height:74.05pt" o:ole="">
                  <v:imagedata r:id="rId158" o:title=""/>
                </v:shape>
                <o:OLEObject Type="Embed" ProgID="Equation.DSMT4" ShapeID="_x0000_i1157" DrawAspect="Content" ObjectID="_1696166219" r:id="rId15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</w:tc>
        <w:tc>
          <w:tcPr>
            <w:tcW w:w="3600" w:type="dxa"/>
          </w:tcPr>
          <w:p w:rsidR="00EB34E6" w:rsidRPr="000D0F2D" w:rsidRDefault="00EB34E6" w:rsidP="000D0F2D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page"/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v)</w:t>
            </w:r>
          </w:p>
        </w:tc>
        <w:tc>
          <w:tcPr>
            <w:tcW w:w="603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c">
                  <w:drawing>
                    <wp:inline distT="0" distB="0" distL="0" distR="0" wp14:anchorId="140F0E94" wp14:editId="20AF05EE">
                      <wp:extent cx="3217986" cy="2889250"/>
                      <wp:effectExtent l="0" t="0" r="0" b="0"/>
                      <wp:docPr id="128" name="Canvas 1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g:wgp>
                              <wpg:cNvPr id="215" name="Group 215"/>
                              <wpg:cNvGrpSpPr/>
                              <wpg:grpSpPr>
                                <a:xfrm>
                                  <a:off x="61595" y="107950"/>
                                  <a:ext cx="3080104" cy="2616200"/>
                                  <a:chOff x="61595" y="107950"/>
                                  <a:chExt cx="3080104" cy="2616200"/>
                                </a:xfrm>
                              </wpg:grpSpPr>
                              <wpg:grpSp>
                                <wpg:cNvPr id="113" name="Group 113"/>
                                <wpg:cNvGrpSpPr/>
                                <wpg:grpSpPr>
                                  <a:xfrm>
                                    <a:off x="61595" y="107950"/>
                                    <a:ext cx="3067050" cy="2616200"/>
                                    <a:chOff x="61595" y="107950"/>
                                    <a:chExt cx="3067050" cy="2616200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14" name="Picture 11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3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234949" y="381000"/>
                                      <a:ext cx="2733188" cy="1930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s:wsp>
                                  <wps:cNvPr id="115" name="Straight Arrow Connector 115"/>
                                  <wps:cNvCnPr/>
                                  <wps:spPr>
                                    <a:xfrm flipV="1">
                                      <a:off x="254000" y="342900"/>
                                      <a:ext cx="0" cy="2381250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none" w="sm" len="sm"/>
                                      <a:tailEnd type="triangl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6" name="Straight Arrow Connector 116"/>
                                  <wps:cNvCnPr/>
                                  <wps:spPr>
                                    <a:xfrm>
                                      <a:off x="61595" y="1689100"/>
                                      <a:ext cx="3067050" cy="1270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7" name="Text Box 117"/>
                                  <wps:cNvSpPr txBox="1"/>
                                  <wps:spPr>
                                    <a:xfrm>
                                      <a:off x="137610" y="107950"/>
                                      <a:ext cx="251460" cy="29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48752E" w:rsidRDefault="000D0F2D" w:rsidP="00086C1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  <w:lang w:val="en-SG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18" name="Text Box 17"/>
                                <wps:cNvSpPr txBox="1"/>
                                <wps:spPr>
                                  <a:xfrm>
                                    <a:off x="2890239" y="1689100"/>
                                    <a:ext cx="251460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s:wsp>
                              <wps:cNvPr id="124" name="Text Box 32"/>
                              <wps:cNvSpPr txBox="1"/>
                              <wps:spPr>
                                <a:xfrm>
                                  <a:off x="6341" y="1630548"/>
                                  <a:ext cx="29972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086C1D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</w:pPr>
                                    <w:r>
                                      <w:rPr>
                                        <w:rFonts w:eastAsia="DengXian" w:cs="Latha"/>
                                        <w:i/>
                                        <w:iCs/>
                                        <w:lang w:val="en-SG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" name="Freeform 210"/>
                              <wps:cNvSpPr/>
                              <wps:spPr>
                                <a:xfrm>
                                  <a:off x="408079" y="1430797"/>
                                  <a:ext cx="60456" cy="256939"/>
                                </a:xfrm>
                                <a:custGeom>
                                  <a:avLst/>
                                  <a:gdLst>
                                    <a:gd name="connsiteX0" fmla="*/ 7557 w 60456"/>
                                    <a:gd name="connsiteY0" fmla="*/ 256939 h 256939"/>
                                    <a:gd name="connsiteX1" fmla="*/ 0 w 60456"/>
                                    <a:gd name="connsiteY1" fmla="*/ 0 h 256939"/>
                                    <a:gd name="connsiteX2" fmla="*/ 32747 w 60456"/>
                                    <a:gd name="connsiteY2" fmla="*/ 191445 h 256939"/>
                                    <a:gd name="connsiteX3" fmla="*/ 60456 w 60456"/>
                                    <a:gd name="connsiteY3" fmla="*/ 246863 h 256939"/>
                                    <a:gd name="connsiteX4" fmla="*/ 7557 w 60456"/>
                                    <a:gd name="connsiteY4" fmla="*/ 256939 h 25693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60456" h="256939">
                                      <a:moveTo>
                                        <a:pt x="7557" y="256939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32747" y="191445"/>
                                      </a:lnTo>
                                      <a:lnTo>
                                        <a:pt x="60456" y="246863"/>
                                      </a:lnTo>
                                      <a:lnTo>
                                        <a:pt x="7557" y="256939"/>
                                      </a:lnTo>
                                      <a:close/>
                                    </a:path>
                                  </a:pathLst>
                                </a:cu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wgp>
                              <wpg:cNvPr id="214" name="Group 214"/>
                              <wpg:cNvGrpSpPr/>
                              <wpg:grpSpPr>
                                <a:xfrm>
                                  <a:off x="46650" y="703660"/>
                                  <a:ext cx="914375" cy="1435893"/>
                                  <a:chOff x="46650" y="703660"/>
                                  <a:chExt cx="914375" cy="1435893"/>
                                </a:xfrm>
                              </wpg:grpSpPr>
                              <wps:wsp>
                                <wps:cNvPr id="120" name="Text Box 17"/>
                                <wps:cNvSpPr txBox="1"/>
                                <wps:spPr>
                                  <a:xfrm>
                                    <a:off x="46650" y="1202350"/>
                                    <a:ext cx="258445" cy="292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143323" w:rsidRDefault="000D0F2D" w:rsidP="00086C1D">
                                      <w:pPr>
                                        <w:pStyle w:val="NormalWeb"/>
                                        <w:spacing w:before="0" w:beforeAutospacing="0" w:after="160" w:afterAutospacing="0" w:line="256" w:lineRule="auto"/>
                                      </w:pPr>
                                      <w:r>
                                        <w:rPr>
                                          <w:rFonts w:eastAsia="DengXian" w:cs="Latha"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2" name="Text Box 122"/>
                                <wps:cNvSpPr txBox="1"/>
                                <wps:spPr>
                                  <a:xfrm>
                                    <a:off x="369205" y="1125967"/>
                                    <a:ext cx="591820" cy="285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EF6490" w:rsidRDefault="000D0F2D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Q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(1,1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12" name="Group 212"/>
                                <wpg:cNvGrpSpPr/>
                                <wpg:grpSpPr>
                                  <a:xfrm>
                                    <a:off x="369490" y="703660"/>
                                    <a:ext cx="73152" cy="1435893"/>
                                    <a:chOff x="369490" y="703660"/>
                                    <a:chExt cx="73152" cy="1435893"/>
                                  </a:xfrm>
                                </wpg:grpSpPr>
                                <wps:wsp>
                                  <wps:cNvPr id="209" name="Straight Connector 209"/>
                                  <wps:cNvCnPr/>
                                  <wps:spPr>
                                    <a:xfrm>
                                      <a:off x="407193" y="703660"/>
                                      <a:ext cx="0" cy="1435893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rgbClr val="7030A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" name="Oval 121"/>
                                  <wps:cNvSpPr/>
                                  <wps:spPr>
                                    <a:xfrm>
                                      <a:off x="369490" y="1320800"/>
                                      <a:ext cx="73152" cy="69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40F0E94" id="Canvas 128" o:spid="_x0000_s1092" editas="canvas" style="width:253.4pt;height:227.5pt;mso-position-horizontal-relative:char;mso-position-vertical-relative:line" coordsize="32175,288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">
                      <v:shape id="_x0000_s1093" type="#_x0000_t75" style="position:absolute;width:32175;height:28892;visibility:visible;mso-wrap-style:square">
                        <v:fill o:detectmouseclick="t"/>
                        <v:path o:connecttype="none"/>
                      </v:shape>
                      <v:group id="Group 215" o:spid="_x0000_s1094" style="position:absolute;left:615;top:1079;width:30801;height:26162" coordorigin="615,1079" coordsize="30801,2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    <v:group id="Group 113" o:spid="_x0000_s1095" style="position:absolute;left:615;top:1079;width:30671;height:26162" coordorigin="615,1079" coordsize="30670,26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  <v:shape id="Picture 114" o:spid="_x0000_s1096" type="#_x0000_t75" style="position:absolute;left:2349;top:3810;width:27332;height:193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">
                            <v:imagedata r:id="rId145" o:title=""/>
                            <v:path arrowok="t"/>
                          </v:shape>
                          <v:shape id="Straight Arrow Connector 115" o:spid="_x0000_s1097" type="#_x0000_t32" style="position:absolute;left:2540;top:3429;width:0;height:238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" strokecolor="black [3213]" strokeweight="1.5pt">
                            <v:stroke startarrowwidth="narrow" startarrowlength="short" endarrow="block" endarrowwidth="narrow" endarrowlength="short" joinstyle="miter"/>
                          </v:shape>
                          <v:shape id="Straight Arrow Connector 116" o:spid="_x0000_s1098" type="#_x0000_t32" style="position:absolute;left:615;top:16891;width:30671;height:1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" strokecolor="black [3213]" strokeweight="2.25pt">
                            <v:stroke endarrow="block" endarrowwidth="narrow" endarrowlength="short" joinstyle="miter"/>
                          </v:shape>
                          <v:shape id="Text Box 117" o:spid="_x0000_s1099" type="#_x0000_t202" style="position:absolute;left:1376;top:1079;width:2514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dw+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oyncnkkXyMU/AAAA//8DAFBLAQItABQABgAIAAAAIQDb4fbL7gAAAIUBAAATAAAAAAAAAAAA&#10;AAAAAAAAAABbQ29udGVudF9UeXBlc10ueG1sUEsBAi0AFAAGAAgAAAAhAFr0LFu/AAAAFQEAAAsA&#10;AAAAAAAAAAAAAAAAHwEAAF9yZWxzLy5yZWxzUEsBAi0AFAAGAAgAAAAhAHZl3D7EAAAA3AAAAA8A&#10;AAAAAAAAAAAAAAAABwIAAGRycy9kb3ducmV2LnhtbFBLBQYAAAAAAwADALcAAAD4AgAAAAA=&#10;" filled="f" stroked="f" strokeweight=".5pt">
                            <v:textbox>
                              <w:txbxContent>
                                <w:p w:rsidR="000D0F2D" w:rsidRPr="0048752E" w:rsidRDefault="000D0F2D" w:rsidP="00086C1D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100" type="#_x0000_t202" style="position:absolute;left:28902;top:16891;width:2514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khM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tPCMT6NkvAAAA//8DAFBLAQItABQABgAIAAAAIQDb4fbL7gAAAIUBAAATAAAAAAAA&#10;AAAAAAAAAAAAAABbQ29udGVudF9UeXBlc10ueG1sUEsBAi0AFAAGAAgAAAAhAFr0LFu/AAAAFQEA&#10;AAsAAAAAAAAAAAAAAAAAHwEAAF9yZWxzLy5yZWxzUEsBAi0AFAAGAAgAAAAhAAf6SEz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Default="000D0F2D" w:rsidP="00086C1D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2" o:spid="_x0000_s1101" type="#_x0000_t202" style="position:absolute;left:63;top:16305;width:2997;height:28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:rsidR="000D0F2D" w:rsidRDefault="000D0F2D" w:rsidP="00086C1D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DengXian" w:cs="Latha"/>
                                  <w:i/>
                                  <w:iCs/>
                                  <w:lang w:val="en-SG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Freeform 210" o:spid="_x0000_s1102" style="position:absolute;left:4080;top:14307;width:605;height:2570;visibility:visible;mso-wrap-style:square;v-text-anchor:middle" coordsize="60456,2569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" path="m7557,256939l,,32747,191445r27709,55418l7557,256939xe" fillcolor="#5b9bd5 [3204]" strokecolor="#1f4d78 [1604]" strokeweight="1pt">
                        <v:stroke joinstyle="miter"/>
                        <v:path arrowok="t" o:connecttype="custom" o:connectlocs="7557,256939;0,0;32747,191445;60456,246863;7557,256939" o:connectangles="0,0,0,0,0"/>
                      </v:shape>
                      <v:group id="Group 214" o:spid="_x0000_s1103" style="position:absolute;left:466;top:7036;width:9144;height:14359" coordorigin="466,7036" coordsize="9143,14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    <v:shape id="_x0000_s1104" type="#_x0000_t202" style="position:absolute;left:466;top:12023;width:2584;height:29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143323" w:rsidRDefault="000D0F2D" w:rsidP="00086C1D">
                                <w:pPr>
                                  <w:pStyle w:val="NormalWeb"/>
                                  <w:spacing w:before="0" w:beforeAutospacing="0" w:after="160" w:afterAutospacing="0" w:line="256" w:lineRule="auto"/>
                                </w:pPr>
                                <w:r>
                                  <w:rPr>
                                    <w:rFonts w:eastAsia="DengXian" w:cs="Latha"/>
                                    <w:sz w:val="22"/>
                                    <w:szCs w:val="22"/>
                                    <w:lang w:val="en-SG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22" o:spid="_x0000_s1105" type="#_x0000_t202" style="position:absolute;left:3692;top:11259;width:5918;height:28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  <v:textbox>
                            <w:txbxContent>
                              <w:p w:rsidR="000D0F2D" w:rsidRPr="00EF6490" w:rsidRDefault="000D0F2D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SG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(1,1)</w:t>
                                </w:r>
                              </w:p>
                            </w:txbxContent>
                          </v:textbox>
                        </v:shape>
                        <v:group id="Group 212" o:spid="_x0000_s1106" style="position:absolute;left:3694;top:7036;width:732;height:14359" coordorigin="3694,7036" coordsize="731,14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      <v:line id="Straight Connector 209" o:spid="_x0000_s1107" style="position:absolute;visibility:visible;mso-wrap-style:square" from="4071,7036" to="4071,21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" strokecolor="#7030a0" strokeweight="1.5pt">
                            <v:stroke joinstyle="miter"/>
                          </v:line>
                          <v:oval id="Oval 121" o:spid="_x0000_s1108" style="position:absolute;left:3694;top:13208;width:732;height:6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" fillcolor="red" stroked="f" strokeweight="1pt">
                            <v:stroke joinstyle="miter"/>
                          </v:oval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Tangent parallel to the </w:t>
            </w:r>
            <w:r w:rsidRPr="008574A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y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-axis: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160" type="#_x0000_t75" style="width:54.4pt;height:31.1pt" o:ole="">
                  <v:imagedata r:id="rId160" o:title=""/>
                </v:shape>
                <o:OLEObject Type="Embed" ProgID="Equation.DSMT4" ShapeID="_x0000_i1160" DrawAspect="Content" ObjectID="_1696166220" r:id="rId16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is undefined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at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61" type="#_x0000_t75" style="width:28.05pt;height:13.85pt" o:ole="">
                  <v:imagedata r:id="rId162" o:title=""/>
                </v:shape>
                <o:OLEObject Type="Embed" ProgID="Equation.DSMT4" ShapeID="_x0000_i1161" DrawAspect="Content" ObjectID="_1696166221" r:id="rId1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400">
                <v:shape id="_x0000_i1162" type="#_x0000_t75" style="width:24.35pt;height:19.95pt" o:ole="">
                  <v:imagedata r:id="rId164" o:title=""/>
                </v:shape>
                <o:OLEObject Type="Embed" ProgID="Equation.DSMT4" ShapeID="_x0000_i1162" DrawAspect="Content" ObjectID="_1696166222" r:id="rId16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600" w:type="dxa"/>
          </w:tcPr>
          <w:p w:rsidR="00EB34E6" w:rsidRPr="000D0F2D" w:rsidRDefault="00EB34E6" w:rsidP="000D0F2D">
            <w:pPr>
              <w:tabs>
                <w:tab w:val="right" w:pos="936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94083D" w:rsidRDefault="00EB34E6" w:rsidP="00EB34E6">
            <w:pPr>
              <w:pStyle w:val="ListParagraph"/>
              <w:tabs>
                <w:tab w:val="right" w:pos="9360"/>
              </w:tabs>
              <w:spacing w:line="360" w:lineRule="auto"/>
              <w:ind w:hanging="20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ethod 1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: Using parametric equations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Required Area 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920" w:dyaOrig="580">
                <v:shape id="_x0000_i1164" type="#_x0000_t75" style="width:45.65pt;height:29.05pt" o:ole="">
                  <v:imagedata r:id="rId166" o:title=""/>
                </v:shape>
                <o:OLEObject Type="Embed" ProgID="Equation.DSMT4" ShapeID="_x0000_i1164" DrawAspect="Content" ObjectID="_1696166223" r:id="rId16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260" w:dyaOrig="540">
                <v:shape id="_x0000_i1165" type="#_x0000_t75" style="width:112.9pt;height:27.05pt" o:ole="">
                  <v:imagedata r:id="rId168" o:title=""/>
                </v:shape>
                <o:OLEObject Type="Embed" ProgID="Equation.DSMT4" ShapeID="_x0000_i1165" DrawAspect="Content" ObjectID="_1696166224" r:id="rId169"/>
              </w:objec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 0.087955042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 0.0880 units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(3 s.f.)</w:t>
            </w:r>
          </w:p>
        </w:tc>
        <w:tc>
          <w:tcPr>
            <w:tcW w:w="3600" w:type="dxa"/>
          </w:tcPr>
          <w:p w:rsidR="00EB34E6" w:rsidRPr="000D0F2D" w:rsidRDefault="00EB34E6" w:rsidP="000D0F2D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0D0F2D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</w:tc>
      </w:tr>
      <w:tr w:rsidR="00EB34E6" w:rsidRPr="004B694A" w:rsidTr="00261A82">
        <w:tc>
          <w:tcPr>
            <w:tcW w:w="81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ethod 2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: Using Cartesian equation</w: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32"/>
                <w:sz w:val="24"/>
                <w:szCs w:val="24"/>
                <w:lang w:val="en-SG"/>
              </w:rPr>
              <w:object w:dxaOrig="1180" w:dyaOrig="760">
                <v:shape id="_x0000_i1170" type="#_x0000_t75" style="width:59.2pt;height:38.55pt" o:ole="">
                  <v:imagedata r:id="rId170" o:title=""/>
                </v:shape>
                <o:OLEObject Type="Embed" ProgID="Equation.DSMT4" ShapeID="_x0000_i1170" DrawAspect="Content" ObjectID="_1696166225" r:id="rId17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,  </w: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36"/>
                <w:sz w:val="24"/>
                <w:szCs w:val="24"/>
                <w:lang w:val="en-SG"/>
              </w:rPr>
              <w:object w:dxaOrig="2120" w:dyaOrig="840">
                <v:shape id="_x0000_i1171" type="#_x0000_t75" style="width:106.1pt;height:42.95pt" o:ole="">
                  <v:imagedata r:id="rId172" o:title=""/>
                </v:shape>
                <o:OLEObject Type="Embed" ProgID="Equation.DSMT4" ShapeID="_x0000_i1171" DrawAspect="Content" ObjectID="_1696166226" r:id="rId173"/>
              </w:objec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Required Area 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=</w:t>
            </w: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920" w:dyaOrig="580">
                <v:shape id="_x0000_i1172" type="#_x0000_t75" style="width:45.65pt;height:29.05pt" o:ole="">
                  <v:imagedata r:id="rId166" o:title=""/>
                </v:shape>
                <o:OLEObject Type="Embed" ProgID="Equation.DSMT4" ShapeID="_x0000_i1172" DrawAspect="Content" ObjectID="_1696166227" r:id="rId17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= </w:t>
            </w:r>
            <w:r w:rsidRPr="004B694A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39" w:dyaOrig="580">
                <v:shape id="_x0000_i1173" type="#_x0000_t75" style="width:122.05pt;height:29.05pt" o:ole="">
                  <v:imagedata r:id="rId175" o:title=""/>
                </v:shape>
                <o:OLEObject Type="Embed" ProgID="Equation.DSMT4" ShapeID="_x0000_i1173" DrawAspect="Content" ObjectID="_1696166228" r:id="rId176"/>
              </w:objec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 0.087954559</w:t>
            </w:r>
          </w:p>
          <w:p w:rsidR="00EB34E6" w:rsidRPr="004B694A" w:rsidRDefault="00EB34E6" w:rsidP="00EB34E6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 0.0880 units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(3 s.f.)</w:t>
            </w:r>
          </w:p>
          <w:p w:rsidR="00EB34E6" w:rsidRPr="004B694A" w:rsidRDefault="00EB34E6" w:rsidP="00EB34E6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600" w:type="dxa"/>
          </w:tcPr>
          <w:p w:rsidR="00EB34E6" w:rsidRPr="000D0F2D" w:rsidRDefault="00EB34E6" w:rsidP="000D0F2D">
            <w:pPr>
              <w:tabs>
                <w:tab w:val="right" w:pos="936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9121EA" w:rsidRPr="004B694A" w:rsidTr="00261A82">
        <w:tc>
          <w:tcPr>
            <w:tcW w:w="810" w:type="dxa"/>
          </w:tcPr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8(i)</w:t>
            </w:r>
          </w:p>
        </w:tc>
        <w:tc>
          <w:tcPr>
            <w:tcW w:w="6030" w:type="dxa"/>
          </w:tcPr>
          <w:p w:rsidR="009121EA" w:rsidRPr="004B694A" w:rsidRDefault="009121EA" w:rsidP="009121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  <w:t>Method 1</w: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75" type="#_x0000_t75" style="width:39.9pt;height:15.55pt" o:ole="">
                  <v:imagedata r:id="rId177" o:title=""/>
                </v:shape>
                <o:OLEObject Type="Embed" ProgID="Equation.DSMT4" ShapeID="_x0000_i1175" DrawAspect="Content" ObjectID="_1696166229" r:id="rId178"/>
              </w:objec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3900" w:dyaOrig="620">
                <v:shape id="_x0000_i1176" type="#_x0000_t75" style="width:193.45pt;height:31.45pt" o:ole="">
                  <v:imagedata r:id="rId179" o:title=""/>
                </v:shape>
                <o:OLEObject Type="Embed" ProgID="Equation.DSMT4" ShapeID="_x0000_i1176" DrawAspect="Content" ObjectID="_1696166230" r:id="rId180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Since g is self-inverse, </w:t>
            </w: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177" type="#_x0000_t75" style="width:41.6pt;height:15.55pt" o:ole="">
                  <v:imagedata r:id="rId181" o:title=""/>
                </v:shape>
                <o:OLEObject Type="Embed" ProgID="Equation.DSMT4" ShapeID="_x0000_i1177" DrawAspect="Content" ObjectID="_1696166231" r:id="rId182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3780" w:dyaOrig="620">
                <v:shape id="_x0000_i1178" type="#_x0000_t75" style="width:187.7pt;height:31.45pt" o:ole="">
                  <v:imagedata r:id="rId183" o:title=""/>
                </v:shape>
                <o:OLEObject Type="Embed" ProgID="Equation.DSMT4" ShapeID="_x0000_i1178" DrawAspect="Content" ObjectID="_1696166232" r:id="rId184"/>
              </w:object>
            </w:r>
          </w:p>
          <w:p w:rsidR="009121EA" w:rsidRPr="0079290E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Using GC, </w:t>
            </w: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179" type="#_x0000_t75" style="width:67.6pt;height:15.55pt" o:ole="">
                  <v:imagedata r:id="rId185" o:title=""/>
                </v:shape>
                <o:OLEObject Type="Embed" ProgID="Equation.DSMT4" ShapeID="_x0000_i1179" DrawAspect="Content" ObjectID="_1696166233" r:id="rId186"/>
              </w:object>
            </w:r>
          </w:p>
        </w:tc>
        <w:tc>
          <w:tcPr>
            <w:tcW w:w="3600" w:type="dxa"/>
          </w:tcPr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C5105C" w:rsidRPr="004B694A" w:rsidTr="00554E84">
        <w:tc>
          <w:tcPr>
            <w:tcW w:w="810" w:type="dxa"/>
          </w:tcPr>
          <w:p w:rsidR="00C5105C" w:rsidRPr="004B694A" w:rsidRDefault="00C5105C" w:rsidP="00554E8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C5105C" w:rsidRPr="004B694A" w:rsidRDefault="00C5105C" w:rsidP="00554E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  <w:t>Method 2</w:t>
            </w:r>
          </w:p>
          <w:p w:rsidR="00C5105C" w:rsidRPr="004B694A" w:rsidRDefault="00C5105C" w:rsidP="00554E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C5105C" w:rsidRPr="004B694A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Let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182" type="#_x0000_t75" style="width:52.4pt;height:31.45pt" o:ole="">
                  <v:imagedata r:id="rId187" o:title=""/>
                </v:shape>
                <o:OLEObject Type="Embed" ProgID="Equation.DSMT4" ShapeID="_x0000_i1182" DrawAspect="Content" ObjectID="_1696166234" r:id="rId188"/>
              </w:object>
            </w:r>
          </w:p>
          <w:p w:rsidR="00C5105C" w:rsidRPr="004B694A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505624">
              <w:rPr>
                <w:rFonts w:ascii="Times New Roman" w:eastAsia="SimSun" w:hAnsi="Times New Roman" w:cs="Times New Roman"/>
                <w:position w:val="-44"/>
                <w:sz w:val="24"/>
                <w:szCs w:val="24"/>
              </w:rPr>
              <w:object w:dxaOrig="1560" w:dyaOrig="999">
                <v:shape id="_x0000_i1183" type="#_x0000_t75" style="width:77.4pt;height:49.35pt" o:ole="">
                  <v:imagedata r:id="rId189" o:title=""/>
                </v:shape>
                <o:OLEObject Type="Embed" ProgID="Equation.DSMT4" ShapeID="_x0000_i1183" DrawAspect="Content" ObjectID="_1696166235" r:id="rId190"/>
              </w:object>
            </w:r>
          </w:p>
          <w:p w:rsidR="00C5105C" w:rsidRPr="004B694A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1500" w:dyaOrig="620">
                <v:shape id="_x0000_i1184" type="#_x0000_t75" style="width:73.35pt;height:31.45pt" o:ole="">
                  <v:imagedata r:id="rId191" o:title=""/>
                </v:shape>
                <o:OLEObject Type="Embed" ProgID="Equation.DSMT4" ShapeID="_x0000_i1184" DrawAspect="Content" ObjectID="_1696166236" r:id="rId192"/>
              </w:object>
            </w:r>
          </w:p>
          <w:p w:rsidR="00C5105C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Since g is self-inverse,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1520" w:dyaOrig="620">
                <v:shape id="_x0000_i1185" type="#_x0000_t75" style="width:74pt;height:31.45pt" o:ole="">
                  <v:imagedata r:id="rId193" o:title=""/>
                </v:shape>
                <o:OLEObject Type="Embed" ProgID="Equation.DSMT4" ShapeID="_x0000_i1185" DrawAspect="Content" ObjectID="_1696166237" r:id="rId194"/>
              </w:object>
            </w:r>
          </w:p>
          <w:p w:rsidR="00C5105C" w:rsidRPr="004B694A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86" type="#_x0000_t75" style="width:33.15pt;height:14.55pt" o:ole="">
                  <v:imagedata r:id="rId195" o:title=""/>
                </v:shape>
                <o:OLEObject Type="Embed" ProgID="Equation.DSMT4" ShapeID="_x0000_i1186" DrawAspect="Content" ObjectID="_1696166238" r:id="rId196"/>
              </w:object>
            </w:r>
          </w:p>
          <w:p w:rsidR="00C5105C" w:rsidRPr="004B694A" w:rsidRDefault="00C5105C" w:rsidP="00554E84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87" type="#_x0000_t75" style="width:39.9pt;height:15.55pt" o:ole="">
                  <v:imagedata r:id="rId197" o:title=""/>
                </v:shape>
                <o:OLEObject Type="Embed" ProgID="Equation.DSMT4" ShapeID="_x0000_i1187" DrawAspect="Content" ObjectID="_1696166239" r:id="rId198"/>
              </w:object>
            </w:r>
          </w:p>
          <w:p w:rsidR="00C5105C" w:rsidRPr="004B694A" w:rsidRDefault="00C5105C" w:rsidP="00554E84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3900" w:dyaOrig="620">
                <v:shape id="_x0000_i1188" type="#_x0000_t75" style="width:193.45pt;height:31.45pt" o:ole="">
                  <v:imagedata r:id="rId179" o:title=""/>
                </v:shape>
                <o:OLEObject Type="Embed" ProgID="Equation.DSMT4" ShapeID="_x0000_i1188" DrawAspect="Content" ObjectID="_1696166240" r:id="rId199"/>
              </w:object>
            </w:r>
          </w:p>
          <w:p w:rsidR="00C5105C" w:rsidRPr="004B694A" w:rsidRDefault="00C5105C" w:rsidP="00554E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>
                <v:shape id="_x0000_i1189" type="#_x0000_t75" style="width:66.6pt;height:14.55pt" o:ole="">
                  <v:imagedata r:id="rId200" o:title=""/>
                </v:shape>
                <o:OLEObject Type="Embed" ProgID="Equation.DSMT4" ShapeID="_x0000_i1189" DrawAspect="Content" ObjectID="_1696166241" r:id="rId201"/>
              </w:object>
            </w:r>
          </w:p>
        </w:tc>
        <w:tc>
          <w:tcPr>
            <w:tcW w:w="3600" w:type="dxa"/>
          </w:tcPr>
          <w:p w:rsidR="00C5105C" w:rsidRPr="004B694A" w:rsidRDefault="00C5105C" w:rsidP="00554E84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9121EA" w:rsidRPr="004B694A" w:rsidTr="00261A82">
        <w:tc>
          <w:tcPr>
            <w:tcW w:w="810" w:type="dxa"/>
          </w:tcPr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9121EA" w:rsidRPr="004B694A" w:rsidRDefault="00E77870" w:rsidP="009121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  <w:t>Method 3</w:t>
            </w:r>
          </w:p>
          <w:p w:rsidR="009121EA" w:rsidRPr="008574A2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8574A2">
              <w:rPr>
                <w:rFonts w:ascii="Times New Roman" w:hAnsi="Times New Roman" w:cs="Times New Roman"/>
                <w:position w:val="-32"/>
                <w:sz w:val="24"/>
                <w:szCs w:val="24"/>
                <w:lang w:val="en-SG"/>
              </w:rPr>
              <w:object w:dxaOrig="4840" w:dyaOrig="740">
                <v:shape id="_x0000_i1190" type="#_x0000_t75" style="width:242pt;height:36.85pt" o:ole="">
                  <v:imagedata r:id="rId202" o:title=""/>
                </v:shape>
                <o:OLEObject Type="Embed" ProgID="Equation.DSMT4" ShapeID="_x0000_i1190" DrawAspect="Content" ObjectID="_1696166242" r:id="rId203"/>
              </w:object>
            </w:r>
            <w:r w:rsidRPr="008574A2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191" type="#_x0000_t75" style="width:30.4pt;height:31.45pt" o:ole="">
                  <v:imagedata r:id="rId204" o:title=""/>
                </v:shape>
                <o:OLEObject Type="Embed" ProgID="Equation.DSMT4" ShapeID="_x0000_i1191" DrawAspect="Content" ObjectID="_1696166243" r:id="rId205"/>
              </w:objec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is the horizontal asymptote, by symmetry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192" type="#_x0000_t75" style="width:28.4pt;height:31.45pt" o:ole="">
                  <v:imagedata r:id="rId206" o:title=""/>
                </v:shape>
                <o:OLEObject Type="Embed" ProgID="Equation.DSMT4" ShapeID="_x0000_i1192" DrawAspect="Content" ObjectID="_1696166244" r:id="rId207"/>
              </w:objec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is the vertical asymptote.</w: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SimSu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193" type="#_x0000_t75" style="width:42.6pt;height:14.55pt" o:ole="">
                  <v:imagedata r:id="rId208" o:title=""/>
                </v:shape>
                <o:OLEObject Type="Embed" ProgID="Equation.DSMT4" ShapeID="_x0000_i1193" DrawAspect="Content" ObjectID="_1696166245" r:id="rId209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94" type="#_x0000_t75" style="width:39.9pt;height:15.55pt" o:ole="">
                  <v:imagedata r:id="rId210" o:title=""/>
                </v:shape>
                <o:OLEObject Type="Embed" ProgID="Equation.DSMT4" ShapeID="_x0000_i1194" DrawAspect="Content" ObjectID="_1696166246" r:id="rId211"/>
              </w:objec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3900" w:dyaOrig="620">
                <v:shape id="_x0000_i1195" type="#_x0000_t75" style="width:193.45pt;height:31.45pt" o:ole="">
                  <v:imagedata r:id="rId179" o:title=""/>
                </v:shape>
                <o:OLEObject Type="Embed" ProgID="Equation.DSMT4" ShapeID="_x0000_i1195" DrawAspect="Content" ObjectID="_1696166247" r:id="rId212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>
                <v:shape id="_x0000_i1196" type="#_x0000_t75" style="width:66.6pt;height:14.55pt" o:ole="">
                  <v:imagedata r:id="rId200" o:title=""/>
                </v:shape>
                <o:OLEObject Type="Embed" ProgID="Equation.DSMT4" ShapeID="_x0000_i1196" DrawAspect="Content" ObjectID="_1696166248" r:id="rId213"/>
              </w:objec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</w:tc>
        <w:tc>
          <w:tcPr>
            <w:tcW w:w="3600" w:type="dxa"/>
          </w:tcPr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9121EA" w:rsidRPr="004B694A" w:rsidTr="00261A82">
        <w:tc>
          <w:tcPr>
            <w:tcW w:w="810" w:type="dxa"/>
          </w:tcPr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8</w:t>
            </w:r>
          </w:p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</w:tc>
        <w:tc>
          <w:tcPr>
            <w:tcW w:w="6030" w:type="dxa"/>
          </w:tcPr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201" type="#_x0000_t75" style="width:73pt;height:18.6pt" o:ole="">
                  <v:imagedata r:id="rId214" o:title=""/>
                </v:shape>
                <o:OLEObject Type="Embed" ProgID="Equation.DSMT4" ShapeID="_x0000_i1201" DrawAspect="Content" ObjectID="_1696166249" r:id="rId215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</w:t>
            </w:r>
            <w:r w:rsidRPr="004B694A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960" w:dyaOrig="360">
                <v:shape id="_x0000_i1202" type="#_x0000_t75" style="width:48.35pt;height:18.6pt" o:ole="">
                  <v:imagedata r:id="rId216" o:title=""/>
                </v:shape>
                <o:OLEObject Type="Embed" ProgID="Equation.DSMT4" ShapeID="_x0000_i1202" DrawAspect="Content" ObjectID="_1696166250" r:id="rId217"/>
              </w:object>
            </w:r>
          </w:p>
          <w:p w:rsidR="009121EA" w:rsidRPr="004B694A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</w:t>
            </w:r>
            <w:r w:rsidRPr="004B694A">
              <w:rPr>
                <w:rFonts w:ascii="Times New Roman" w:eastAsia="SimSun" w:hAnsi="Times New Roman" w:cs="Times New Roman"/>
                <w:position w:val="-16"/>
                <w:sz w:val="24"/>
                <w:szCs w:val="24"/>
              </w:rPr>
              <w:object w:dxaOrig="2400" w:dyaOrig="440">
                <v:shape id="_x0000_i1203" type="#_x0000_t75" style="width:119.65pt;height:21.95pt" o:ole="">
                  <v:imagedata r:id="rId218" o:title=""/>
                </v:shape>
                <o:OLEObject Type="Embed" ProgID="Equation.DSMT4" ShapeID="_x0000_i1203" DrawAspect="Content" ObjectID="_1696166251" r:id="rId219"/>
              </w:object>
            </w:r>
          </w:p>
          <w:p w:rsidR="009121EA" w:rsidRPr="0079290E" w:rsidRDefault="009121EA" w:rsidP="009121EA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</w:t>
            </w:r>
            <w:r w:rsidRPr="004B694A">
              <w:rPr>
                <w:rFonts w:ascii="Times New Roman" w:eastAsia="SimSun" w:hAnsi="Times New Roman" w:cs="Times New Roman"/>
                <w:position w:val="-16"/>
                <w:sz w:val="24"/>
                <w:szCs w:val="24"/>
              </w:rPr>
              <w:object w:dxaOrig="3200" w:dyaOrig="440">
                <v:shape id="_x0000_i1204" type="#_x0000_t75" style="width:158.9pt;height:21.95pt" o:ole="">
                  <v:imagedata r:id="rId220" o:title=""/>
                </v:shape>
                <o:OLEObject Type="Embed" ProgID="Equation.DSMT4" ShapeID="_x0000_i1204" DrawAspect="Content" ObjectID="_1696166252" r:id="rId221"/>
              </w:object>
            </w:r>
          </w:p>
        </w:tc>
        <w:tc>
          <w:tcPr>
            <w:tcW w:w="3600" w:type="dxa"/>
          </w:tcPr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9121EA" w:rsidRPr="004B694A" w:rsidTr="00261A82">
        <w:tc>
          <w:tcPr>
            <w:tcW w:w="810" w:type="dxa"/>
          </w:tcPr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8</w:t>
            </w:r>
          </w:p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i)</w:t>
            </w:r>
          </w:p>
        </w:tc>
        <w:tc>
          <w:tcPr>
            <w:tcW w:w="6030" w:type="dxa"/>
          </w:tcPr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505088" behindDoc="0" locked="0" layoutInCell="1" allowOverlap="1" wp14:anchorId="6F91168A" wp14:editId="2C1A9FD3">
                      <wp:simplePos x="0" y="0"/>
                      <wp:positionH relativeFrom="column">
                        <wp:posOffset>1540</wp:posOffset>
                      </wp:positionH>
                      <wp:positionV relativeFrom="paragraph">
                        <wp:posOffset>153197</wp:posOffset>
                      </wp:positionV>
                      <wp:extent cx="2321236" cy="1278282"/>
                      <wp:effectExtent l="0" t="0" r="0" b="17145"/>
                      <wp:wrapNone/>
                      <wp:docPr id="225" name="Group 2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21236" cy="1278282"/>
                                <a:chOff x="0" y="0"/>
                                <a:chExt cx="2321236" cy="1278282"/>
                              </a:xfrm>
                            </wpg:grpSpPr>
                            <wpg:grpSp>
                              <wpg:cNvPr id="220" name="Group 220"/>
                              <wpg:cNvGrpSpPr/>
                              <wpg:grpSpPr>
                                <a:xfrm>
                                  <a:off x="0" y="55124"/>
                                  <a:ext cx="1805050" cy="1223158"/>
                                  <a:chOff x="0" y="0"/>
                                  <a:chExt cx="1805050" cy="1223158"/>
                                </a:xfrm>
                              </wpg:grpSpPr>
                              <wps:wsp>
                                <wps:cNvPr id="217" name="Straight Arrow Connector 217"/>
                                <wps:cNvCnPr/>
                                <wps:spPr>
                                  <a:xfrm>
                                    <a:off x="0" y="826851"/>
                                    <a:ext cx="1805050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8" name="Straight Arrow Connector 218"/>
                                <wps:cNvCnPr/>
                                <wps:spPr>
                                  <a:xfrm flipV="1">
                                    <a:off x="898187" y="0"/>
                                    <a:ext cx="0" cy="1223158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9" name="Freeform 219"/>
                                <wps:cNvSpPr/>
                                <wps:spPr>
                                  <a:xfrm>
                                    <a:off x="1095983" y="42153"/>
                                    <a:ext cx="142673" cy="512323"/>
                                  </a:xfrm>
                                  <a:custGeom>
                                    <a:avLst/>
                                    <a:gdLst>
                                      <a:gd name="connsiteX0" fmla="*/ 0 w 142673"/>
                                      <a:gd name="connsiteY0" fmla="*/ 512323 h 512323"/>
                                      <a:gd name="connsiteX1" fmla="*/ 142673 w 142673"/>
                                      <a:gd name="connsiteY1" fmla="*/ 0 h 51232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</a:cxnLst>
                                    <a:rect l="l" t="t" r="r" b="b"/>
                                    <a:pathLst>
                                      <a:path w="142673" h="512323">
                                        <a:moveTo>
                                          <a:pt x="0" y="512323"/>
                                        </a:moveTo>
                                        <a:lnTo>
                                          <a:pt x="142673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25400">
                                    <a:solidFill>
                                      <a:srgbClr val="FF0000"/>
                                    </a:solidFill>
                                    <a:headEnd type="oval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3830" y="463685"/>
                                  <a:ext cx="55753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0F2D" w:rsidRPr="00D34E0F" w:rsidRDefault="000D0F2D">
                                    <w:pPr>
                                      <w:rPr>
                                        <w:rFonts w:ascii="Times New Roman" w:hAnsi="Times New Roman" w:cs="Times New Roman"/>
                                        <w:color w:val="FF0000"/>
                                      </w:rPr>
                                    </w:pPr>
                                    <w:r w:rsidRPr="00D34E0F">
                                      <w:rPr>
                                        <w:rFonts w:ascii="Times New Roman" w:hAnsi="Times New Roman" w:cs="Times New Roman"/>
                                        <w:color w:val="FF0000"/>
                                      </w:rPr>
                                      <w:t>(2,7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2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4349" y="90792"/>
                                  <a:ext cx="75184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0F2D" w:rsidRPr="00D34E0F" w:rsidRDefault="000D0F2D" w:rsidP="00D34E0F">
                                    <w:pPr>
                                      <w:rPr>
                                        <w:rFonts w:ascii="Times New Roman" w:hAnsi="Times New Roman" w:cs="Times New Roman"/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FF0000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color w:val="FF0000"/>
                                      </w:rPr>
                                      <w:t xml:space="preserve"> = h(</w:t>
                                    </w:r>
                                    <w:r w:rsidRPr="00D34E0F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FF0000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color w:val="FF000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2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69396" y="820366"/>
                                  <a:ext cx="75184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0F2D" w:rsidRPr="00D34E0F" w:rsidRDefault="000D0F2D" w:rsidP="00D34E0F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D34E0F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2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4179" y="0"/>
                                  <a:ext cx="75184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0F2D" w:rsidRPr="00D34E0F" w:rsidRDefault="000D0F2D" w:rsidP="00D34E0F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F91168A" id="Group 225" o:spid="_x0000_s1109" style="position:absolute;margin-left:.1pt;margin-top:12.05pt;width:182.75pt;height:100.65pt;z-index:252505088;mso-position-horizontal-relative:text;mso-position-vertical-relative:text" coordsize="23212,12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">
                      <v:group id="Group 220" o:spid="_x0000_s1110" style="position:absolute;top:551;width:18050;height:12231" coordsize="18050,12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    <v:shape id="Straight Arrow Connector 217" o:spid="_x0000_s1111" type="#_x0000_t32" style="position:absolute;top:8268;width:18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" strokecolor="black [3213]" strokeweight="1.5pt">
                          <v:stroke endarrow="block" joinstyle="miter"/>
                        </v:shape>
                        <v:shape id="Straight Arrow Connector 218" o:spid="_x0000_s1112" type="#_x0000_t32" style="position:absolute;left:8981;width:0;height:122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" strokecolor="black [3213]" strokeweight="1pt">
                          <v:stroke endarrow="block" joinstyle="miter"/>
                        </v:shape>
                        <v:shape id="Freeform 219" o:spid="_x0000_s1113" style="position:absolute;left:10959;top:421;width:1427;height:5123;visibility:visible;mso-wrap-style:square;v-text-anchor:middle" coordsize="142673,512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" path="m,512323l142673,e" filled="f" strokecolor="red" strokeweight="2pt">
                          <v:stroke startarrow="oval" joinstyle="miter"/>
                          <v:path arrowok="t" o:connecttype="custom" o:connectlocs="0,512323;142673,0" o:connectangles="0,0"/>
                        </v:shape>
                      </v:group>
                      <v:shape id="Text Box 2" o:spid="_x0000_s1114" type="#_x0000_t202" style="position:absolute;left:10538;top:4636;width:557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" filled="f" stroked="f">
                        <v:textbox style="mso-fit-shape-to-text:t">
                          <w:txbxContent>
                            <w:p w:rsidR="000D0F2D" w:rsidRPr="00D34E0F" w:rsidRDefault="000D0F2D">
                              <w:pPr>
                                <w:rPr>
                                  <w:rFonts w:ascii="Times New Roman" w:hAnsi="Times New Roman" w:cs="Times New Roman"/>
                                  <w:color w:val="FF0000"/>
                                </w:rPr>
                              </w:pPr>
                              <w:r w:rsidRPr="00D34E0F">
                                <w:rPr>
                                  <w:rFonts w:ascii="Times New Roman" w:hAnsi="Times New Roman" w:cs="Times New Roman"/>
                                  <w:color w:val="FF0000"/>
                                </w:rPr>
                                <w:t>(2,7)</w:t>
                              </w:r>
                            </w:p>
                          </w:txbxContent>
                        </v:textbox>
                      </v:shape>
                      <v:shape id="Text Box 2" o:spid="_x0000_s1115" type="#_x0000_t202" style="position:absolute;left:11543;top:907;width:7518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rQJwgAAANw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" filled="f" stroked="f">
                        <v:textbox style="mso-fit-shape-to-text:t">
                          <w:txbxContent>
                            <w:p w:rsidR="000D0F2D" w:rsidRPr="00D34E0F" w:rsidRDefault="000D0F2D" w:rsidP="00D34E0F">
                              <w:pPr>
                                <w:rPr>
                                  <w:rFonts w:ascii="Times New Roman" w:hAnsi="Times New Roman" w:cs="Times New Roman"/>
                                  <w:color w:val="FF000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FF0000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FF0000"/>
                                </w:rPr>
                                <w:t xml:space="preserve"> = h(</w:t>
                              </w:r>
                              <w:r w:rsidRPr="00D34E0F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FF0000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FF000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" o:spid="_x0000_s1116" type="#_x0000_t202" style="position:absolute;left:15693;top:8203;width:7519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hGS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D+lhGSwgAAANwAAAAPAAAA&#10;AAAAAAAAAAAAAAcCAABkcnMvZG93bnJldi54bWxQSwUGAAAAAAMAAwC3AAAA9gIAAAAA&#10;" filled="f" stroked="f">
                        <v:textbox style="mso-fit-shape-to-text:t">
                          <w:txbxContent>
                            <w:p w:rsidR="000D0F2D" w:rsidRPr="00D34E0F" w:rsidRDefault="000D0F2D" w:rsidP="00D34E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34E0F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2" o:spid="_x0000_s1117" type="#_x0000_t202" style="position:absolute;left:6841;width:7519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      <v:textbox style="mso-fit-shape-to-text:t">
                          <w:txbxContent>
                            <w:p w:rsidR="000D0F2D" w:rsidRPr="00D34E0F" w:rsidRDefault="000D0F2D" w:rsidP="00D34E0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SG"/>
              </w:rPr>
              <w:object w:dxaOrig="3600" w:dyaOrig="400">
                <v:shape id="_x0000_i1206" type="#_x0000_t75" style="width:180.55pt;height:19.95pt" o:ole="">
                  <v:imagedata r:id="rId222" o:title=""/>
                </v:shape>
                <o:OLEObject Type="Embed" ProgID="Equation.DSMT4" ShapeID="_x0000_i1206" DrawAspect="Content" ObjectID="_1696166253" r:id="rId223"/>
              </w:objec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  <w:drawing>
                <wp:inline distT="0" distB="0" distL="0" distR="0" wp14:anchorId="14722684" wp14:editId="7A3C46A7">
                  <wp:extent cx="1698172" cy="1163060"/>
                  <wp:effectExtent l="0" t="0" r="0" b="0"/>
                  <wp:docPr id="216" name="Picture 216" descr="C:\Users\S77313~1\AppData\Local\Temp\Texas Instruments\TI-SmartView CE for the TI-84 Plus Family\Capture1-16311898942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82" descr="C:\Users\S77313~1\AppData\Local\Temp\Texas Instruments\TI-SmartView CE for the TI-84 Plus Family\Capture1-1631189894265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9" t="19665" r="16036" b="13865"/>
                          <a:stretch/>
                        </pic:blipFill>
                        <pic:spPr bwMode="auto">
                          <a:xfrm>
                            <a:off x="0" y="0"/>
                            <a:ext cx="1699735" cy="1164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val="en-SG"/>
              </w:rPr>
              <w:object w:dxaOrig="560" w:dyaOrig="279">
                <v:shape id="_x0000_i1207" type="#_x0000_t75" style="width:28.05pt;height:13.85pt" o:ole="">
                  <v:imagedata r:id="rId225" o:title=""/>
                </v:shape>
                <o:OLEObject Type="Embed" ProgID="Equation.DSMT4" ShapeID="_x0000_i1207" DrawAspect="Content" ObjectID="_1696166254" r:id="rId226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,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SG"/>
              </w:rPr>
              <w:object w:dxaOrig="1200" w:dyaOrig="400">
                <v:shape id="_x0000_i1208" type="#_x0000_t75" style="width:60.2pt;height:19.95pt" o:ole="">
                  <v:imagedata r:id="rId227" o:title=""/>
                </v:shape>
                <o:OLEObject Type="Embed" ProgID="Equation.DSMT4" ShapeID="_x0000_i1208" DrawAspect="Content" ObjectID="_1696166255" r:id="rId228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</w: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32"/>
                <w:sz w:val="24"/>
                <w:szCs w:val="24"/>
                <w:lang w:val="en-SG"/>
              </w:rPr>
              <w:object w:dxaOrig="2200" w:dyaOrig="760">
                <v:shape id="_x0000_i1209" type="#_x0000_t75" style="width:110.55pt;height:37.5pt" o:ole="">
                  <v:imagedata r:id="rId229" o:title=""/>
                </v:shape>
                <o:OLEObject Type="Embed" ProgID="Equation.DSMT4" ShapeID="_x0000_i1209" DrawAspect="Content" ObjectID="_1696166256" r:id="rId230"/>
              </w:objec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60">
                <v:shape id="_x0000_i1210" type="#_x0000_t75" style="width:88.9pt;height:18.6pt" o:ole="">
                  <v:imagedata r:id="rId231" o:title=""/>
                </v:shape>
                <o:OLEObject Type="Embed" ProgID="Equation.DSMT4" ShapeID="_x0000_i1210" DrawAspect="Content" ObjectID="_1696166257" r:id="rId232"/>
              </w:objec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66"/>
                <w:sz w:val="24"/>
                <w:szCs w:val="24"/>
                <w:lang w:val="en-SG"/>
              </w:rPr>
              <w:object w:dxaOrig="3680" w:dyaOrig="1860">
                <v:shape id="_x0000_i1211" type="#_x0000_t75" style="width:184.55pt;height:92.9pt" o:ole="">
                  <v:imagedata r:id="rId233" o:title=""/>
                </v:shape>
                <o:OLEObject Type="Embed" ProgID="Equation.DSMT4" ShapeID="_x0000_i1211" DrawAspect="Content" ObjectID="_1696166258" r:id="rId234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</w: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val="en-SG"/>
              </w:rPr>
              <w:object w:dxaOrig="560" w:dyaOrig="279">
                <v:shape id="_x0000_i1212" type="#_x0000_t75" style="width:28.05pt;height:13.85pt" o:ole="">
                  <v:imagedata r:id="rId235" o:title=""/>
                </v:shape>
                <o:OLEObject Type="Embed" ProgID="Equation.DSMT4" ShapeID="_x0000_i1212" DrawAspect="Content" ObjectID="_1696166259" r:id="rId236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,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val="en-SG"/>
              </w:rPr>
              <w:object w:dxaOrig="1540" w:dyaOrig="400">
                <v:shape id="_x0000_i1213" type="#_x0000_t75" style="width:77.1pt;height:19.95pt" o:ole="">
                  <v:imagedata r:id="rId237" o:title=""/>
                </v:shape>
                <o:OLEObject Type="Embed" ProgID="Equation.DSMT4" ShapeID="_x0000_i1213" DrawAspect="Content" ObjectID="_1696166260" r:id="rId238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</w:t>
            </w:r>
          </w:p>
          <w:p w:rsidR="009121E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  <w:lang w:val="en-SG"/>
              </w:rPr>
              <w:object w:dxaOrig="3560" w:dyaOrig="380">
                <v:shape id="_x0000_i1214" type="#_x0000_t75" style="width:178.55pt;height:18.95pt" o:ole="">
                  <v:imagedata r:id="rId239" o:title=""/>
                </v:shape>
                <o:OLEObject Type="Embed" ProgID="Equation.DSMT4" ShapeID="_x0000_i1214" DrawAspect="Content" ObjectID="_1696166261" r:id="rId240"/>
              </w:objec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</w:tc>
        <w:tc>
          <w:tcPr>
            <w:tcW w:w="3600" w:type="dxa"/>
          </w:tcPr>
          <w:p w:rsidR="009121EA" w:rsidRPr="00CA5B7F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</w:tbl>
    <w:p w:rsidR="000D0F2D" w:rsidRDefault="000D0F2D">
      <w:r>
        <w:br w:type="page"/>
      </w:r>
    </w:p>
    <w:tbl>
      <w:tblPr>
        <w:tblStyle w:val="TableGrid"/>
        <w:tblW w:w="10440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810"/>
        <w:gridCol w:w="6030"/>
        <w:gridCol w:w="3600"/>
      </w:tblGrid>
      <w:tr w:rsidR="009121EA" w:rsidRPr="004B694A" w:rsidTr="00261A82">
        <w:tc>
          <w:tcPr>
            <w:tcW w:w="810" w:type="dxa"/>
          </w:tcPr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8</w:t>
            </w:r>
          </w:p>
          <w:p w:rsidR="009121EA" w:rsidRPr="004B694A" w:rsidRDefault="009121EA" w:rsidP="009121E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v)</w:t>
            </w:r>
          </w:p>
        </w:tc>
        <w:tc>
          <w:tcPr>
            <w:tcW w:w="6030" w:type="dxa"/>
          </w:tcPr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526592" behindDoc="0" locked="0" layoutInCell="1" allowOverlap="1" wp14:anchorId="4671F0AF" wp14:editId="1C2B4F54">
                      <wp:simplePos x="0" y="0"/>
                      <wp:positionH relativeFrom="column">
                        <wp:posOffset>-4945</wp:posOffset>
                      </wp:positionH>
                      <wp:positionV relativeFrom="paragraph">
                        <wp:posOffset>2554</wp:posOffset>
                      </wp:positionV>
                      <wp:extent cx="3373930" cy="2921876"/>
                      <wp:effectExtent l="0" t="0" r="0" b="12065"/>
                      <wp:wrapNone/>
                      <wp:docPr id="228" name="Group 2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73930" cy="2921876"/>
                                <a:chOff x="0" y="0"/>
                                <a:chExt cx="3373930" cy="2921876"/>
                              </a:xfrm>
                            </wpg:grpSpPr>
                            <wpg:grpSp>
                              <wpg:cNvPr id="141" name="Group 141"/>
                              <wpg:cNvGrpSpPr/>
                              <wpg:grpSpPr>
                                <a:xfrm>
                                  <a:off x="0" y="0"/>
                                  <a:ext cx="3373930" cy="2921876"/>
                                  <a:chOff x="0" y="0"/>
                                  <a:chExt cx="3373930" cy="2921876"/>
                                </a:xfrm>
                              </wpg:grpSpPr>
                              <wps:wsp>
                                <wps:cNvPr id="142" name="Text Box 142"/>
                                <wps:cNvSpPr txBox="1"/>
                                <wps:spPr>
                                  <a:xfrm>
                                    <a:off x="672662" y="0"/>
                                    <a:ext cx="333375" cy="388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9746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223" w:dyaOrig="265">
                                          <v:shape id="_x0000_i1219" type="#_x0000_t75" style="width:11.15pt;height:12.85pt" o:ole="">
                                            <v:imagedata r:id="rId16" o:title=""/>
                                          </v:shape>
                                          <o:OLEObject Type="Embed" ProgID="Equation.DSMT4" ShapeID="_x0000_i1219" DrawAspect="Content" ObjectID="_1696166461" r:id="rId24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43" name="Straight Arrow Connector 143"/>
                                <wps:cNvCnPr/>
                                <wps:spPr>
                                  <a:xfrm flipV="1">
                                    <a:off x="935421" y="94593"/>
                                    <a:ext cx="8890" cy="281432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" name="Straight Arrow Connector 144"/>
                                <wps:cNvCnPr/>
                                <wps:spPr>
                                  <a:xfrm flipV="1">
                                    <a:off x="0" y="2175641"/>
                                    <a:ext cx="3155315" cy="1778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Text Box 145"/>
                                <wps:cNvSpPr txBox="1"/>
                                <wps:spPr>
                                  <a:xfrm>
                                    <a:off x="2117505" y="1455323"/>
                                    <a:ext cx="584835" cy="4781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4746C2">
                                        <w:rPr>
                                          <w:rFonts w:ascii="Times New Roman" w:hAnsi="Times New Roman" w:cs="Times New Roman"/>
                                          <w:position w:val="-24"/>
                                          <w:sz w:val="24"/>
                                          <w:szCs w:val="24"/>
                                        </w:rPr>
                                        <w:object w:dxaOrig="600" w:dyaOrig="620">
                                          <v:shape id="_x0000_i1220" type="#_x0000_t75" style="width:31.1pt;height:31.45pt" o:ole="">
                                            <v:imagedata r:id="rId242" o:title=""/>
                                          </v:shape>
                                          <o:OLEObject Type="Embed" ProgID="Equation.DSMT4" ShapeID="_x0000_i1220" DrawAspect="Content" ObjectID="_1696166462" r:id="rId24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" name="Text Box 146"/>
                                <wps:cNvSpPr txBox="1"/>
                                <wps:spPr>
                                  <a:xfrm>
                                    <a:off x="3053255" y="2049517"/>
                                    <a:ext cx="320675" cy="388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207" w:dyaOrig="223">
                                          <v:shape id="_x0000_i1221" type="#_x0000_t75" style="width:10.5pt;height:11.15pt" o:ole="">
                                            <v:imagedata r:id="rId14" o:title=""/>
                                          </v:shape>
                                          <o:OLEObject Type="Embed" ProgID="Equation.DSMT4" ShapeID="_x0000_i1221" DrawAspect="Content" ObjectID="_1696166463" r:id="rId24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47" name="Text Box 147"/>
                                <wps:cNvSpPr txBox="1"/>
                                <wps:spPr>
                                  <a:xfrm>
                                    <a:off x="756745" y="2123090"/>
                                    <a:ext cx="266065" cy="388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BB2F65" w:rsidRDefault="000D0F2D" w:rsidP="00086C1D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SG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48" name="Freeform 148"/>
                                <wps:cNvSpPr/>
                                <wps:spPr>
                                  <a:xfrm>
                                    <a:off x="1487214" y="136635"/>
                                    <a:ext cx="1586865" cy="1329055"/>
                                  </a:xfrm>
                                  <a:custGeom>
                                    <a:avLst/>
                                    <a:gdLst>
                                      <a:gd name="connsiteX0" fmla="*/ 0 w 1587062"/>
                                      <a:gd name="connsiteY0" fmla="*/ 0 h 1329559"/>
                                      <a:gd name="connsiteX1" fmla="*/ 21020 w 1587062"/>
                                      <a:gd name="connsiteY1" fmla="*/ 357352 h 1329559"/>
                                      <a:gd name="connsiteX2" fmla="*/ 99848 w 1587062"/>
                                      <a:gd name="connsiteY2" fmla="*/ 698938 h 1329559"/>
                                      <a:gd name="connsiteX3" fmla="*/ 273269 w 1587062"/>
                                      <a:gd name="connsiteY3" fmla="*/ 987973 h 1329559"/>
                                      <a:gd name="connsiteX4" fmla="*/ 735724 w 1587062"/>
                                      <a:gd name="connsiteY4" fmla="*/ 1219200 h 1329559"/>
                                      <a:gd name="connsiteX5" fmla="*/ 1587062 w 1587062"/>
                                      <a:gd name="connsiteY5" fmla="*/ 1329559 h 1329559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587062" h="1329559">
                                        <a:moveTo>
                                          <a:pt x="0" y="0"/>
                                        </a:moveTo>
                                        <a:cubicBezTo>
                                          <a:pt x="2189" y="120431"/>
                                          <a:pt x="4379" y="240862"/>
                                          <a:pt x="21020" y="357352"/>
                                        </a:cubicBezTo>
                                        <a:cubicBezTo>
                                          <a:pt x="37661" y="473842"/>
                                          <a:pt x="57807" y="593835"/>
                                          <a:pt x="99848" y="698938"/>
                                        </a:cubicBezTo>
                                        <a:cubicBezTo>
                                          <a:pt x="141890" y="804042"/>
                                          <a:pt x="167290" y="901263"/>
                                          <a:pt x="273269" y="987973"/>
                                        </a:cubicBezTo>
                                        <a:cubicBezTo>
                                          <a:pt x="379248" y="1074683"/>
                                          <a:pt x="516759" y="1162269"/>
                                          <a:pt x="735724" y="1219200"/>
                                        </a:cubicBezTo>
                                        <a:cubicBezTo>
                                          <a:pt x="954690" y="1276131"/>
                                          <a:pt x="1270876" y="1302845"/>
                                          <a:pt x="1587062" y="1329559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9" name="Straight Connector 149"/>
                                <wps:cNvCnPr/>
                                <wps:spPr>
                                  <a:xfrm flipV="1">
                                    <a:off x="94593" y="1492469"/>
                                    <a:ext cx="3005455" cy="2603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" name="Straight Connector 150"/>
                                <wps:cNvCnPr/>
                                <wps:spPr>
                                  <a:xfrm>
                                    <a:off x="1450428" y="141890"/>
                                    <a:ext cx="10510" cy="277998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" name="Text Box 151"/>
                                <wps:cNvSpPr txBox="1"/>
                                <wps:spPr>
                                  <a:xfrm>
                                    <a:off x="1828610" y="189154"/>
                                    <a:ext cx="739140" cy="4222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086C1D">
                                      <w:r w:rsidRPr="004746C2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859" w:dyaOrig="320">
                                          <v:shape id="_x0000_i1222" type="#_x0000_t75" style="width:43.6pt;height:16.55pt" o:ole="">
                                            <v:imagedata r:id="rId245" o:title=""/>
                                          </v:shape>
                                          <o:OLEObject Type="Embed" ProgID="Equation.DSMT4" ShapeID="_x0000_i1222" DrawAspect="Content" ObjectID="_1696166464" r:id="rId24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226" name="Freeform 226"/>
                              <wps:cNvSpPr/>
                              <wps:spPr>
                                <a:xfrm>
                                  <a:off x="1802860" y="1154348"/>
                                  <a:ext cx="1319719" cy="311286"/>
                                </a:xfrm>
                                <a:custGeom>
                                  <a:avLst/>
                                  <a:gdLst>
                                    <a:gd name="connsiteX0" fmla="*/ 0 w 1319719"/>
                                    <a:gd name="connsiteY0" fmla="*/ 0 h 311286"/>
                                    <a:gd name="connsiteX1" fmla="*/ 158885 w 1319719"/>
                                    <a:gd name="connsiteY1" fmla="*/ 107005 h 311286"/>
                                    <a:gd name="connsiteX2" fmla="*/ 411804 w 1319719"/>
                                    <a:gd name="connsiteY2" fmla="*/ 201039 h 311286"/>
                                    <a:gd name="connsiteX3" fmla="*/ 839821 w 1319719"/>
                                    <a:gd name="connsiteY3" fmla="*/ 275617 h 311286"/>
                                    <a:gd name="connsiteX4" fmla="*/ 1319719 w 1319719"/>
                                    <a:gd name="connsiteY4" fmla="*/ 311286 h 31128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319719" h="311286">
                                      <a:moveTo>
                                        <a:pt x="0" y="0"/>
                                      </a:moveTo>
                                      <a:cubicBezTo>
                                        <a:pt x="45125" y="36749"/>
                                        <a:pt x="90251" y="73499"/>
                                        <a:pt x="158885" y="107005"/>
                                      </a:cubicBezTo>
                                      <a:cubicBezTo>
                                        <a:pt x="227519" y="140511"/>
                                        <a:pt x="298315" y="172937"/>
                                        <a:pt x="411804" y="201039"/>
                                      </a:cubicBezTo>
                                      <a:cubicBezTo>
                                        <a:pt x="525293" y="229141"/>
                                        <a:pt x="688502" y="257243"/>
                                        <a:pt x="839821" y="275617"/>
                                      </a:cubicBezTo>
                                      <a:cubicBezTo>
                                        <a:pt x="991140" y="293991"/>
                                        <a:pt x="1155429" y="302638"/>
                                        <a:pt x="1319719" y="31128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2225">
                                  <a:headEnd type="oval"/>
                                  <a:tailEnd type="none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38009" y="901429"/>
                                  <a:ext cx="560705" cy="469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0F2D" w:rsidRDefault="000D0F2D" w:rsidP="00BB4D1E">
                                    <w:r w:rsidRPr="00BB4D1E">
                                      <w:rPr>
                                        <w:position w:val="-14"/>
                                      </w:rPr>
                                      <w:object w:dxaOrig="580" w:dyaOrig="400">
                                        <v:shape id="_x0000_i1223" type="#_x0000_t75" style="width:29.05pt;height:19.95pt" o:ole="">
                                          <v:imagedata r:id="rId247" o:title=""/>
                                        </v:shape>
                                        <o:OLEObject Type="Embed" ProgID="Equation.DSMT4" ShapeID="_x0000_i1223" DrawAspect="Content" ObjectID="_1696166465" r:id="rId24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71F0AF" id="Group 228" o:spid="_x0000_s1118" style="position:absolute;margin-left:-.4pt;margin-top:.2pt;width:265.65pt;height:230.05pt;z-index:252526592;mso-position-horizontal-relative:text;mso-position-vertical-relative:text" coordsize="33739,29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">
                      <v:group id="Group 141" o:spid="_x0000_s1119" style="position:absolute;width:33739;height:29218" coordsize="33739,29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<v:shape id="Text Box 142" o:spid="_x0000_s1120" type="#_x0000_t202" style="position:absolute;left:6726;width:3334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9746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223" w:dyaOrig="265">
                                    <v:shape id="_x0000_i1219" type="#_x0000_t75" style="width:11.15pt;height:12.85pt" o:ole="">
                                      <v:imagedata r:id="rId16" o:title=""/>
                                    </v:shape>
                                    <o:OLEObject Type="Embed" ProgID="Equation.DSMT4" ShapeID="_x0000_i1219" DrawAspect="Content" ObjectID="_1696166461" r:id="rId24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Straight Arrow Connector 143" o:spid="_x0000_s1121" type="#_x0000_t32" style="position:absolute;left:9354;top:945;width:89;height:281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" strokecolor="black [3200]" strokeweight=".5pt">
                          <v:stroke endarrow="block" joinstyle="miter"/>
                        </v:shape>
                        <v:shape id="Straight Arrow Connector 144" o:spid="_x0000_s1122" type="#_x0000_t32" style="position:absolute;top:21756;width:31553;height:1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" strokecolor="black [3200]" strokeweight=".5pt">
                          <v:stroke endarrow="block" joinstyle="miter"/>
                        </v:shape>
                        <v:shape id="Text Box 145" o:spid="_x0000_s1123" type="#_x0000_t202" style="position:absolute;left:21175;top:14553;width:5848;height:4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  <v:textbox>
                            <w:txbxContent>
                              <w:p w:rsidR="000D0F2D" w:rsidRDefault="000D0F2D" w:rsidP="00086C1D">
                                <w:r w:rsidRPr="004746C2">
                                  <w:rPr>
                                    <w:rFonts w:ascii="Times New Roman" w:hAnsi="Times New Roman" w:cs="Times New Roman"/>
                                    <w:position w:val="-24"/>
                                    <w:sz w:val="24"/>
                                    <w:szCs w:val="24"/>
                                  </w:rPr>
                                  <w:object w:dxaOrig="600" w:dyaOrig="620">
                                    <v:shape id="_x0000_i1220" type="#_x0000_t75" style="width:31.1pt;height:31.45pt" o:ole="">
                                      <v:imagedata r:id="rId242" o:title=""/>
                                    </v:shape>
                                    <o:OLEObject Type="Embed" ProgID="Equation.DSMT4" ShapeID="_x0000_i1220" DrawAspect="Content" ObjectID="_1696166462" r:id="rId25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6" o:spid="_x0000_s1124" type="#_x0000_t202" style="position:absolute;left:30532;top:20495;width:3207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07" w:dyaOrig="223">
                                    <v:shape id="_x0000_i1221" type="#_x0000_t75" style="width:10.5pt;height:11.15pt" o:ole="">
                                      <v:imagedata r:id="rId14" o:title=""/>
                                    </v:shape>
                                    <o:OLEObject Type="Embed" ProgID="Equation.DSMT4" ShapeID="_x0000_i1221" DrawAspect="Content" ObjectID="_1696166463" r:id="rId25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7" o:spid="_x0000_s1125" type="#_x0000_t202" style="position:absolute;left:7567;top:21230;width:2661;height:38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D0F2D" w:rsidRPr="00BB2F65" w:rsidRDefault="000D0F2D" w:rsidP="00086C1D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SG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Freeform 148" o:spid="_x0000_s1126" style="position:absolute;left:14872;top:1366;width:15868;height:13290;visibility:visible;mso-wrap-style:square;v-text-anchor:middle" coordsize="1587062,1329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" path="m,c2189,120431,4379,240862,21020,357352,37661,473842,57807,593835,99848,698938v42042,105104,67442,202325,173421,289035c379248,1074683,516759,1162269,735724,1219200v218966,56931,535152,83645,851338,110359e" filled="f" strokecolor="black [3200]" strokeweight=".5pt">
                          <v:stroke joinstyle="miter"/>
                          <v:path arrowok="t" o:connecttype="custom" o:connectlocs="0,0;21017,357217;99836,698673;273235,987598;735633,1218738;1586865,1329055" o:connectangles="0,0,0,0,0,0"/>
                        </v:shape>
                        <v:line id="Straight Connector 149" o:spid="_x0000_s1127" style="position:absolute;flip:y;visibility:visible;mso-wrap-style:square" from="945,14924" to="31000,15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" strokecolor="black [3200]" strokeweight=".5pt">
                          <v:stroke dashstyle="longDash" joinstyle="miter"/>
                        </v:line>
                        <v:line id="Straight Connector 150" o:spid="_x0000_s1128" style="position:absolute;visibility:visible;mso-wrap-style:square" from="14504,1418" to="14609,29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" strokecolor="black [3200]" strokeweight=".5pt">
                          <v:stroke dashstyle="longDash" joinstyle="miter"/>
                        </v:line>
                        <v:shape id="Text Box 151" o:spid="_x0000_s1129" type="#_x0000_t202" style="position:absolute;left:18286;top:1891;width:7391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D0F2D" w:rsidRDefault="000D0F2D" w:rsidP="00086C1D">
                                <w:r w:rsidRPr="004746C2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859" w:dyaOrig="320">
                                    <v:shape id="_x0000_i1222" type="#_x0000_t75" style="width:43.6pt;height:16.55pt" o:ole="">
                                      <v:imagedata r:id="rId245" o:title=""/>
                                    </v:shape>
                                    <o:OLEObject Type="Embed" ProgID="Equation.DSMT4" ShapeID="_x0000_i1222" DrawAspect="Content" ObjectID="_1696166464" r:id="rId25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226" o:spid="_x0000_s1130" style="position:absolute;left:18028;top:11543;width:13197;height:3113;visibility:visible;mso-wrap-style:square;v-text-anchor:middle" coordsize="1319719,311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" path="m,c45125,36749,90251,73499,158885,107005v68634,33506,139430,65932,252919,94034c525293,229141,688502,257243,839821,275617v151319,18374,315608,27021,479898,35669e" filled="f" strokecolor="#1f4d78 [1604]" strokeweight="1.75pt">
                        <v:stroke startarrow="oval" joinstyle="miter"/>
                        <v:path arrowok="t" o:connecttype="custom" o:connectlocs="0,0;158885,107005;411804,201039;839821,275617;1319719,311286" o:connectangles="0,0,0,0,0"/>
                      </v:shape>
                      <v:shape id="Text Box 2" o:spid="_x0000_s1131" type="#_x0000_t202" style="position:absolute;left:17380;top:9014;width:5607;height:4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" filled="f" stroked="f">
                        <v:textbox style="mso-fit-shape-to-text:t">
                          <w:txbxContent>
                            <w:p w:rsidR="000D0F2D" w:rsidRDefault="000D0F2D" w:rsidP="00BB4D1E">
                              <w:r w:rsidRPr="00BB4D1E">
                                <w:rPr>
                                  <w:position w:val="-14"/>
                                </w:rPr>
                                <w:object w:dxaOrig="580" w:dyaOrig="400">
                                  <v:shape id="_x0000_i1223" type="#_x0000_t75" style="width:29.05pt;height:19.95pt" o:ole="">
                                    <v:imagedata r:id="rId247" o:title=""/>
                                  </v:shape>
                                  <o:OLEObject Type="Embed" ProgID="Equation.DSMT4" ShapeID="_x0000_i1223" DrawAspect="Content" ObjectID="_1696166465" r:id="rId2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536832" behindDoc="0" locked="0" layoutInCell="1" allowOverlap="1" wp14:anchorId="448F169E" wp14:editId="406381B7">
                      <wp:simplePos x="0" y="0"/>
                      <wp:positionH relativeFrom="column">
                        <wp:posOffset>1366144</wp:posOffset>
                      </wp:positionH>
                      <wp:positionV relativeFrom="paragraph">
                        <wp:posOffset>30947</wp:posOffset>
                      </wp:positionV>
                      <wp:extent cx="578485" cy="478155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8485" cy="4781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D0F2D" w:rsidRDefault="000D0F2D" w:rsidP="0079290E">
                                  <w:r w:rsidRPr="004746C2">
                                    <w:rPr>
                                      <w:rFonts w:ascii="Times New Roman" w:hAnsi="Times New Roman" w:cs="Times New Roman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580" w:dyaOrig="620">
                                      <v:shape id="_x0000_i1224" type="#_x0000_t75" style="width:30.1pt;height:31.45pt" o:ole="">
                                        <v:imagedata r:id="rId254" o:title=""/>
                                      </v:shape>
                                      <o:OLEObject Type="Embed" ProgID="Equation.DSMT4" ShapeID="_x0000_i1224" DrawAspect="Content" ObjectID="_1696166466" r:id="rId25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8F169E" id="Text Box 4" o:spid="_x0000_s1132" type="#_x0000_t202" style="position:absolute;margin-left:107.55pt;margin-top:2.45pt;width:45.55pt;height:37.65pt;z-index:252536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" filled="f" stroked="f" strokeweight=".5pt">
                      <v:textbox style="mso-fit-shape-to-text:t">
                        <w:txbxContent>
                          <w:p w:rsidR="000D0F2D" w:rsidRDefault="000D0F2D" w:rsidP="0079290E">
                            <w:r w:rsidRPr="004746C2">
                              <w:rPr>
                                <w:rFonts w:ascii="Times New Roman" w:hAnsi="Times New Roman" w:cs="Times New Roman"/>
                                <w:position w:val="-24"/>
                                <w:sz w:val="24"/>
                                <w:szCs w:val="24"/>
                              </w:rPr>
                              <w:object w:dxaOrig="580" w:dyaOrig="620">
                                <v:shape id="_x0000_i1224" type="#_x0000_t75" style="width:30.1pt;height:31.45pt" o:ole="">
                                  <v:imagedata r:id="rId254" o:title=""/>
                                </v:shape>
                                <o:OLEObject Type="Embed" ProgID="Equation.DSMT4" ShapeID="_x0000_i1224" DrawAspect="Content" ObjectID="_1696166466" r:id="rId2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SG"/>
              </w:rPr>
              <w:object w:dxaOrig="1140" w:dyaOrig="400">
                <v:shape id="_x0000_i1225" type="#_x0000_t75" style="width:57.15pt;height:19.95pt" o:ole="">
                  <v:imagedata r:id="rId257" o:title=""/>
                </v:shape>
                <o:OLEObject Type="Embed" ProgID="Equation.DSMT4" ShapeID="_x0000_i1225" DrawAspect="Content" ObjectID="_1696166262" r:id="rId258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and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  <w:lang w:val="en-SG"/>
              </w:rPr>
              <w:object w:dxaOrig="1260" w:dyaOrig="680">
                <v:shape id="_x0000_i1226" type="#_x0000_t75" style="width:63.55pt;height:33.45pt" o:ole="">
                  <v:imagedata r:id="rId259" o:title=""/>
                </v:shape>
                <o:OLEObject Type="Embed" ProgID="Equation.DSMT4" ShapeID="_x0000_i1226" DrawAspect="Content" ObjectID="_1696166263" r:id="rId260"/>
              </w:objec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Since </w:t>
            </w:r>
            <w:r w:rsidRPr="004B694A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SG"/>
              </w:rPr>
              <w:object w:dxaOrig="900" w:dyaOrig="380">
                <v:shape id="_x0000_i1227" type="#_x0000_t75" style="width:44.95pt;height:18.95pt" o:ole="">
                  <v:imagedata r:id="rId261" o:title=""/>
                </v:shape>
                <o:OLEObject Type="Embed" ProgID="Equation.DSMT4" ShapeID="_x0000_i1227" DrawAspect="Content" ObjectID="_1696166264" r:id="rId262"/>
              </w:object>
            </w:r>
          </w:p>
          <w:p w:rsidR="009121EA" w:rsidRPr="004B694A" w:rsidRDefault="009121EA" w:rsidP="009121E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  <w:lang w:val="en-SG"/>
              </w:rPr>
              <w:object w:dxaOrig="520" w:dyaOrig="320">
                <v:shape id="_x0000_i1228" type="#_x0000_t75" style="width:26.35pt;height:16.55pt" o:ole="">
                  <v:imagedata r:id="rId263" o:title=""/>
                </v:shape>
                <o:OLEObject Type="Embed" ProgID="Equation.DSMT4" ShapeID="_x0000_i1228" DrawAspect="Content" ObjectID="_1696166265" r:id="rId264"/>
              </w:object>
            </w:r>
            <w:r w:rsidRPr="004B694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SG"/>
              </w:rPr>
              <w:t xml:space="preserve"> exits</w:t>
            </w:r>
          </w:p>
          <w:p w:rsidR="009121EA" w:rsidRPr="004B694A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  <w:lang w:val="en-SG"/>
              </w:rPr>
              <w:object w:dxaOrig="1300" w:dyaOrig="680">
                <v:shape id="_x0000_i1229" type="#_x0000_t75" style="width:64.85pt;height:33.45pt" o:ole="">
                  <v:imagedata r:id="rId265" o:title=""/>
                </v:shape>
                <o:OLEObject Type="Embed" ProgID="Equation.DSMT4" ShapeID="_x0000_i1229" DrawAspect="Content" ObjectID="_1696166266" r:id="rId266"/>
              </w:object>
            </w:r>
          </w:p>
        </w:tc>
        <w:tc>
          <w:tcPr>
            <w:tcW w:w="3600" w:type="dxa"/>
          </w:tcPr>
          <w:p w:rsidR="009121EA" w:rsidRPr="00CA5B7F" w:rsidRDefault="009121EA" w:rsidP="009121E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B7436A" w:rsidRPr="004B694A" w:rsidTr="00261A82">
        <w:tc>
          <w:tcPr>
            <w:tcW w:w="810" w:type="dxa"/>
          </w:tcPr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9(i)</w:t>
            </w:r>
          </w:p>
        </w:tc>
        <w:tc>
          <w:tcPr>
            <w:tcW w:w="6030" w:type="dxa"/>
          </w:tcPr>
          <w:p w:rsidR="00B7436A" w:rsidRDefault="00B7436A" w:rsidP="00B7436A">
            <w:pP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75C52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u w:val="single"/>
              </w:rPr>
              <w:t>Method 1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>: (solve algebraically)</w:t>
            </w:r>
          </w:p>
          <w:p w:rsidR="00B7436A" w:rsidRDefault="00B7436A" w:rsidP="00B7436A">
            <w:pP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 xml:space="preserve">When </w:t>
            </w:r>
            <w:r w:rsidRPr="007221E5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680" w:dyaOrig="320" w14:anchorId="7FF78AA1">
                <v:shape id="_x0000_i1238" type="#_x0000_t75" style="width:34.15pt;height:15.9pt" o:ole="">
                  <v:imagedata r:id="rId267" o:title=""/>
                </v:shape>
                <o:OLEObject Type="Embed" ProgID="Equation.DSMT4" ShapeID="_x0000_i1238" DrawAspect="Content" ObjectID="_1696166267" r:id="rId268"/>
              </w:objec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 xml:space="preserve">, </w:t>
            </w: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21E5">
              <w:rPr>
                <w:rFonts w:ascii="Times New Roman" w:hAnsi="Times New Roman" w:cs="Times New Roman"/>
                <w:position w:val="-40"/>
                <w:sz w:val="24"/>
                <w:szCs w:val="24"/>
              </w:rPr>
              <w:object w:dxaOrig="2580" w:dyaOrig="1080" w14:anchorId="568E4D1B">
                <v:shape id="_x0000_i1239" type="#_x0000_t75" style="width:129.4pt;height:54.1pt" o:ole="">
                  <v:imagedata r:id="rId269" o:title=""/>
                </v:shape>
                <o:OLEObject Type="Embed" ProgID="Equation.DSMT4" ShapeID="_x0000_i1239" DrawAspect="Content" ObjectID="_1696166268" r:id="rId270"/>
              </w:object>
            </w: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5C5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ethod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(solve graphically using GC)</w:t>
            </w:r>
          </w:p>
          <w:p w:rsidR="00B7436A" w:rsidRPr="007221E5" w:rsidRDefault="00B7436A" w:rsidP="00B7436A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sing GC, </w:t>
            </w:r>
            <w:r w:rsidRPr="00C75C5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 w14:anchorId="2C30E026">
                <v:shape id="_x0000_i1240" type="#_x0000_t75" style="width:45.95pt;height:15.9pt" o:ole="">
                  <v:imagedata r:id="rId271" o:title=""/>
                </v:shape>
                <o:OLEObject Type="Embed" ProgID="Equation.DSMT4" ShapeID="_x0000_i1240" DrawAspect="Content" ObjectID="_1696166269" r:id="rId272"/>
              </w:object>
            </w:r>
          </w:p>
        </w:tc>
        <w:tc>
          <w:tcPr>
            <w:tcW w:w="3600" w:type="dxa"/>
          </w:tcPr>
          <w:p w:rsidR="00B7436A" w:rsidRDefault="00B7436A" w:rsidP="00B7436A">
            <w:pPr>
              <w:rPr>
                <w:lang w:val="en-SG"/>
              </w:rPr>
            </w:pPr>
          </w:p>
          <w:p w:rsidR="00B7436A" w:rsidRDefault="00B7436A" w:rsidP="00B7436A">
            <w:pPr>
              <w:rPr>
                <w:lang w:val="en-SG"/>
              </w:rPr>
            </w:pPr>
          </w:p>
          <w:p w:rsidR="00B7436A" w:rsidRDefault="00B7436A" w:rsidP="00B7436A">
            <w:pPr>
              <w:rPr>
                <w:lang w:val="en-SG"/>
              </w:rPr>
            </w:pPr>
          </w:p>
          <w:p w:rsidR="004E405B" w:rsidRPr="00302AA2" w:rsidRDefault="004E405B" w:rsidP="00B7436A">
            <w:pPr>
              <w:rPr>
                <w:lang w:val="en-SG"/>
              </w:rPr>
            </w:pPr>
          </w:p>
        </w:tc>
      </w:tr>
    </w:tbl>
    <w:p w:rsidR="000D0F2D" w:rsidRDefault="000D0F2D">
      <w:r>
        <w:br w:type="page"/>
      </w:r>
    </w:p>
    <w:tbl>
      <w:tblPr>
        <w:tblStyle w:val="TableGrid"/>
        <w:tblW w:w="10440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810"/>
        <w:gridCol w:w="6030"/>
        <w:gridCol w:w="3600"/>
      </w:tblGrid>
      <w:tr w:rsidR="00B7436A" w:rsidRPr="004B694A" w:rsidTr="00261A82">
        <w:tc>
          <w:tcPr>
            <w:tcW w:w="810" w:type="dxa"/>
          </w:tcPr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9(ii)</w:t>
            </w:r>
          </w:p>
        </w:tc>
        <w:tc>
          <w:tcPr>
            <w:tcW w:w="6030" w:type="dxa"/>
          </w:tcPr>
          <w:p w:rsidR="00B7436A" w:rsidRPr="004B694A" w:rsidRDefault="00B7436A" w:rsidP="00B743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 w:rsidRPr="004F7F2D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1840" w:dyaOrig="1340" w14:anchorId="49631BB6">
                <v:shape id="_x0000_i1241" type="#_x0000_t75" style="width:91.9pt;height:66.95pt" o:ole="">
                  <v:imagedata r:id="rId273" o:title=""/>
                </v:shape>
                <o:OLEObject Type="Embed" ProgID="Equation.DSMT4" ShapeID="_x0000_i1241" DrawAspect="Content" ObjectID="_1696166270" r:id="rId274"/>
              </w:object>
            </w: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564480" behindDoc="0" locked="0" layoutInCell="1" allowOverlap="1" wp14:anchorId="499C9CE8" wp14:editId="183C5EF4">
                      <wp:simplePos x="0" y="0"/>
                      <wp:positionH relativeFrom="column">
                        <wp:posOffset>1532748</wp:posOffset>
                      </wp:positionH>
                      <wp:positionV relativeFrom="paragraph">
                        <wp:posOffset>-763542</wp:posOffset>
                      </wp:positionV>
                      <wp:extent cx="1164771" cy="881743"/>
                      <wp:effectExtent l="0" t="0" r="0" b="2540"/>
                      <wp:wrapNone/>
                      <wp:docPr id="49" name="Text Box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64771" cy="8817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D0F2D" w:rsidRDefault="000D0F2D" w:rsidP="00B7436A">
                                  <w:r w:rsidRPr="004F7F2D">
                                    <w:rPr>
                                      <w:rFonts w:ascii="Times New Roman" w:hAnsi="Times New Roman" w:cs="Times New Roman"/>
                                      <w:position w:val="-40"/>
                                      <w:sz w:val="24"/>
                                      <w:szCs w:val="24"/>
                                    </w:rPr>
                                    <w:object w:dxaOrig="2340" w:dyaOrig="1340" w14:anchorId="5477F77D">
                                      <v:shape id="_x0000_i1242" type="#_x0000_t75" style="width:95pt;height:54.05pt" o:ole="">
                                        <v:imagedata r:id="rId275" o:title=""/>
                                      </v:shape>
                                      <o:OLEObject Type="Embed" ProgID="Equation.DSMT4" ShapeID="_x0000_i1242" DrawAspect="Content" ObjectID="_1696166467" r:id="rId27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99C9CE8" id="Text Box 49" o:spid="_x0000_s1133" type="#_x0000_t202" style="position:absolute;left:0;text-align:left;margin-left:120.7pt;margin-top:-60.1pt;width:91.7pt;height:69.45pt;z-index:252564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" filled="f" stroked="f" strokeweight=".5pt">
                      <v:textbox style="mso-fit-shape-to-text:t">
                        <w:txbxContent>
                          <w:p w:rsidR="000D0F2D" w:rsidRDefault="000D0F2D" w:rsidP="00B7436A">
                            <w:r w:rsidRPr="004F7F2D">
                              <w:rPr>
                                <w:rFonts w:ascii="Times New Roman" w:hAnsi="Times New Roman" w:cs="Times New Roman"/>
                                <w:position w:val="-40"/>
                                <w:sz w:val="24"/>
                                <w:szCs w:val="24"/>
                              </w:rPr>
                              <w:object w:dxaOrig="2340" w:dyaOrig="1340" w14:anchorId="5477F77D">
                                <v:shape id="_x0000_i1242" type="#_x0000_t75" style="width:95pt;height:54.05pt" o:ole="">
                                  <v:imagedata r:id="rId275" o:title=""/>
                                </v:shape>
                                <o:OLEObject Type="Embed" ProgID="Equation.DSMT4" ShapeID="_x0000_i1242" DrawAspect="Content" ObjectID="_1696166467" r:id="rId27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566528" behindDoc="0" locked="0" layoutInCell="1" allowOverlap="1" wp14:anchorId="09AEFE94" wp14:editId="19692B97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2540</wp:posOffset>
                      </wp:positionV>
                      <wp:extent cx="3510280" cy="2391410"/>
                      <wp:effectExtent l="0" t="0" r="0" b="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10280" cy="2391410"/>
                                <a:chOff x="0" y="0"/>
                                <a:chExt cx="3510280" cy="2391410"/>
                              </a:xfrm>
                            </wpg:grpSpPr>
                            <wpg:grpSp>
                              <wpg:cNvPr id="52" name="Group 52"/>
                              <wpg:cNvGrpSpPr/>
                              <wpg:grpSpPr>
                                <a:xfrm>
                                  <a:off x="0" y="0"/>
                                  <a:ext cx="3510280" cy="2391410"/>
                                  <a:chOff x="0" y="0"/>
                                  <a:chExt cx="3510280" cy="2391410"/>
                                </a:xfrm>
                              </wpg:grpSpPr>
                              <wpg:grpSp>
                                <wpg:cNvPr id="53" name="Group 53"/>
                                <wpg:cNvGrpSpPr/>
                                <wpg:grpSpPr>
                                  <a:xfrm>
                                    <a:off x="0" y="0"/>
                                    <a:ext cx="3510280" cy="2391410"/>
                                    <a:chOff x="0" y="0"/>
                                    <a:chExt cx="3510487" cy="2391717"/>
                                  </a:xfrm>
                                </wpg:grpSpPr>
                                <wps:wsp>
                                  <wps:cNvPr id="54" name="Straight Connector 54"/>
                                  <wps:cNvCnPr/>
                                  <wps:spPr>
                                    <a:xfrm>
                                      <a:off x="1714675" y="140110"/>
                                      <a:ext cx="0" cy="196443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lg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55" name="Group 55"/>
                                  <wpg:cNvGrpSpPr/>
                                  <wpg:grpSpPr>
                                    <a:xfrm>
                                      <a:off x="0" y="0"/>
                                      <a:ext cx="3510487" cy="2391717"/>
                                      <a:chOff x="0" y="0"/>
                                      <a:chExt cx="3510487" cy="2391717"/>
                                    </a:xfrm>
                                  </wpg:grpSpPr>
                                  <wps:wsp>
                                    <wps:cNvPr id="56" name="Straight Arrow Connector 56"/>
                                    <wps:cNvCnPr/>
                                    <wps:spPr>
                                      <a:xfrm flipV="1">
                                        <a:off x="154858" y="914400"/>
                                        <a:ext cx="3146297" cy="462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" name="Straight Arrow Connector 57"/>
                                    <wps:cNvCnPr/>
                                    <wps:spPr>
                                      <a:xfrm flipH="1" flipV="1">
                                        <a:off x="1187246" y="88490"/>
                                        <a:ext cx="9926" cy="2117372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9" name="Straight Connector 59"/>
                                    <wps:cNvCnPr/>
                                    <wps:spPr>
                                      <a:xfrm>
                                        <a:off x="110613" y="1349478"/>
                                        <a:ext cx="3146297" cy="4626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7" name="Straight Connector 97"/>
                                    <wps:cNvCnPr/>
                                    <wps:spPr>
                                      <a:xfrm>
                                        <a:off x="914400" y="132736"/>
                                        <a:ext cx="28419" cy="1975104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3" name="Text Box 123"/>
                                    <wps:cNvSpPr txBox="1"/>
                                    <wps:spPr>
                                      <a:xfrm>
                                        <a:off x="1157749" y="0"/>
                                        <a:ext cx="339635" cy="348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B7436A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5" name="Freeform 125"/>
                                    <wps:cNvSpPr/>
                                    <wps:spPr>
                                      <a:xfrm>
                                        <a:off x="95865" y="1381925"/>
                                        <a:ext cx="815706" cy="71705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815788"/>
                                          <a:gd name="connsiteY0" fmla="*/ 0 h 694765"/>
                                          <a:gd name="connsiteX1" fmla="*/ 457200 w 815788"/>
                                          <a:gd name="connsiteY1" fmla="*/ 44824 h 694765"/>
                                          <a:gd name="connsiteX2" fmla="*/ 726141 w 815788"/>
                                          <a:gd name="connsiteY2" fmla="*/ 233083 h 694765"/>
                                          <a:gd name="connsiteX3" fmla="*/ 815788 w 815788"/>
                                          <a:gd name="connsiteY3" fmla="*/ 694765 h 69476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815788" h="69476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68088" y="2988"/>
                                              <a:pt x="336176" y="5977"/>
                                              <a:pt x="457200" y="44824"/>
                                            </a:cubicBezTo>
                                            <a:cubicBezTo>
                                              <a:pt x="578224" y="83671"/>
                                              <a:pt x="666376" y="124760"/>
                                              <a:pt x="726141" y="233083"/>
                                            </a:cubicBezTo>
                                            <a:cubicBezTo>
                                              <a:pt x="785906" y="341407"/>
                                              <a:pt x="800847" y="518086"/>
                                              <a:pt x="815788" y="694765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6" name="Text Box 126"/>
                                    <wps:cNvSpPr txBox="1"/>
                                    <wps:spPr>
                                      <a:xfrm>
                                        <a:off x="693175" y="1998407"/>
                                        <a:ext cx="572770" cy="2775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B7436A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D14FD4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604" w:dyaOrig="248">
                                              <v:shape id="_x0000_i1243" type="#_x0000_t75" style="width:25.35pt;height:11.15pt" o:ole="">
                                                <v:imagedata r:id="rId278" o:title=""/>
                                              </v:shape>
                                              <o:OLEObject Type="Embed" ProgID="Equation.DSMT4" ShapeID="_x0000_i1243" DrawAspect="Content" ObjectID="_1696166468" r:id="rId27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7" name="Text Box 127"/>
                                    <wps:cNvSpPr txBox="1"/>
                                    <wps:spPr>
                                      <a:xfrm>
                                        <a:off x="1482213" y="1991032"/>
                                        <a:ext cx="501650" cy="4006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B7436A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D14FD4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497" w:dyaOrig="248">
                                              <v:shape id="_x0000_i1244" type="#_x0000_t75" style="width:20.95pt;height:11.15pt" o:ole="">
                                                <v:imagedata r:id="rId280" o:title=""/>
                                              </v:shape>
                                              <o:OLEObject Type="Embed" ProgID="Equation.DSMT4" ShapeID="_x0000_i1244" DrawAspect="Content" ObjectID="_1696166469" r:id="rId28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9" name="Text Box 129"/>
                                    <wps:cNvSpPr txBox="1"/>
                                    <wps:spPr>
                                      <a:xfrm>
                                        <a:off x="0" y="1091381"/>
                                        <a:ext cx="591820" cy="359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B7436A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920BD5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680" w:dyaOrig="320">
                                              <v:shape id="_x0000_i1245" type="#_x0000_t75" style="width:26.05pt;height:12.85pt" o:ole="">
                                                <v:imagedata r:id="rId282" o:title=""/>
                                              </v:shape>
                                              <o:OLEObject Type="Embed" ProgID="Equation.DSMT4" ShapeID="_x0000_i1245" DrawAspect="Content" ObjectID="_1696166470" r:id="rId28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0" name="Text Box 130"/>
                                    <wps:cNvSpPr txBox="1"/>
                                    <wps:spPr>
                                      <a:xfrm>
                                        <a:off x="2433341" y="1017508"/>
                                        <a:ext cx="673100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3F792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1359" w:dyaOrig="320">
                                              <v:shape id="_x0000_i1246" type="#_x0000_t75" style="width:37.85pt;height:9.15pt" o:ole="">
                                                <v:imagedata r:id="rId284" o:title=""/>
                                              </v:shape>
                                              <o:OLEObject Type="Embed" ProgID="Equation.DSMT4" ShapeID="_x0000_i1246" DrawAspect="Content" ObjectID="_1696166471" r:id="rId28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1" name="Text Box 131"/>
                                    <wps:cNvSpPr txBox="1"/>
                                    <wps:spPr>
                                      <a:xfrm>
                                        <a:off x="862730" y="693085"/>
                                        <a:ext cx="414655" cy="2559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B910C6">
                                            <w:rPr>
                                              <w:rFonts w:ascii="Times New Roman" w:hAnsi="Times New Roman" w:cs="Times New Roman"/>
                                              <w:position w:val="-14"/>
                                              <w:sz w:val="24"/>
                                              <w:szCs w:val="24"/>
                                            </w:rPr>
                                            <w:object w:dxaOrig="580" w:dyaOrig="400">
                                              <v:shape id="_x0000_i1247" type="#_x0000_t75" style="width:17.6pt;height:12.5pt" o:ole="">
                                                <v:imagedata r:id="rId286" o:title=""/>
                                              </v:shape>
                                              <o:OLEObject Type="Embed" ProgID="Equation.DSMT4" ShapeID="_x0000_i1247" DrawAspect="Content" ObjectID="_1696166472" r:id="rId28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2" name="Text Box 132"/>
                                    <wps:cNvSpPr txBox="1"/>
                                    <wps:spPr>
                                      <a:xfrm>
                                        <a:off x="1157681" y="670966"/>
                                        <a:ext cx="372745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B910C6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520" w:dyaOrig="320">
                                              <v:shape id="_x0000_i1248" type="#_x0000_t75" style="width:14.55pt;height:9.15pt" o:ole="">
                                                <v:imagedata r:id="rId288" o:title=""/>
                                              </v:shape>
                                              <o:OLEObject Type="Embed" ProgID="Equation.DSMT4" ShapeID="_x0000_i1248" DrawAspect="Content" ObjectID="_1696166473" r:id="rId28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3" name="Text Box 133"/>
                                    <wps:cNvSpPr txBox="1"/>
                                    <wps:spPr>
                                      <a:xfrm>
                                        <a:off x="1386349" y="811161"/>
                                        <a:ext cx="375920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B910C6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560" w:dyaOrig="320">
                                              <v:shape id="_x0000_i1249" type="#_x0000_t75" style="width:14.85pt;height:9.15pt" o:ole="">
                                                <v:imagedata r:id="rId290" o:title=""/>
                                              </v:shape>
                                              <o:OLEObject Type="Embed" ProgID="Equation.DSMT4" ShapeID="_x0000_i1249" DrawAspect="Content" ObjectID="_1696166474" r:id="rId29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4" name="Text Box 134"/>
                                    <wps:cNvSpPr txBox="1"/>
                                    <wps:spPr>
                                      <a:xfrm>
                                        <a:off x="3229897" y="774290"/>
                                        <a:ext cx="280590" cy="3332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B7436A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" name="Text Box 135"/>
                                    <wps:cNvSpPr txBox="1"/>
                                    <wps:spPr>
                                      <a:xfrm>
                                        <a:off x="1107679" y="1017503"/>
                                        <a:ext cx="659892" cy="2590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3F792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1500" w:dyaOrig="320">
                                              <v:shape id="_x0000_i1250" type="#_x0000_t75" style="width:41.65pt;height:9.15pt" o:ole="">
                                                <v:imagedata r:id="rId292" o:title=""/>
                                              </v:shape>
                                              <o:OLEObject Type="Embed" ProgID="Equation.DSMT4" ShapeID="_x0000_i1250" DrawAspect="Content" ObjectID="_1696166475" r:id="rId29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6" name="Text Box 136"/>
                                    <wps:cNvSpPr txBox="1"/>
                                    <wps:spPr>
                                      <a:xfrm>
                                        <a:off x="1961536" y="1489587"/>
                                        <a:ext cx="339090" cy="25450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B7436A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7" name="Freeform 137"/>
                                    <wps:cNvSpPr/>
                                    <wps:spPr>
                                      <a:xfrm>
                                        <a:off x="943897" y="132736"/>
                                        <a:ext cx="740687" cy="830581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755904"/>
                                          <a:gd name="connsiteY0" fmla="*/ 0 h 823156"/>
                                          <a:gd name="connsiteX1" fmla="*/ 167640 w 755904"/>
                                          <a:gd name="connsiteY1" fmla="*/ 562356 h 823156"/>
                                          <a:gd name="connsiteX2" fmla="*/ 342900 w 755904"/>
                                          <a:gd name="connsiteY2" fmla="*/ 781812 h 823156"/>
                                          <a:gd name="connsiteX3" fmla="*/ 527304 w 755904"/>
                                          <a:gd name="connsiteY3" fmla="*/ 804672 h 823156"/>
                                          <a:gd name="connsiteX4" fmla="*/ 681228 w 755904"/>
                                          <a:gd name="connsiteY4" fmla="*/ 576072 h 823156"/>
                                          <a:gd name="connsiteX5" fmla="*/ 755904 w 755904"/>
                                          <a:gd name="connsiteY5" fmla="*/ 19812 h 823156"/>
                                          <a:gd name="connsiteX0" fmla="*/ 0 w 755904"/>
                                          <a:gd name="connsiteY0" fmla="*/ 9146 h 832302"/>
                                          <a:gd name="connsiteX1" fmla="*/ 167640 w 755904"/>
                                          <a:gd name="connsiteY1" fmla="*/ 571502 h 832302"/>
                                          <a:gd name="connsiteX2" fmla="*/ 342900 w 755904"/>
                                          <a:gd name="connsiteY2" fmla="*/ 790958 h 832302"/>
                                          <a:gd name="connsiteX3" fmla="*/ 527304 w 755904"/>
                                          <a:gd name="connsiteY3" fmla="*/ 813818 h 832302"/>
                                          <a:gd name="connsiteX4" fmla="*/ 681228 w 755904"/>
                                          <a:gd name="connsiteY4" fmla="*/ 585218 h 832302"/>
                                          <a:gd name="connsiteX5" fmla="*/ 755904 w 755904"/>
                                          <a:gd name="connsiteY5" fmla="*/ 0 h 832302"/>
                                          <a:gd name="connsiteX0" fmla="*/ 0 w 755904"/>
                                          <a:gd name="connsiteY0" fmla="*/ 9146 h 832302"/>
                                          <a:gd name="connsiteX1" fmla="*/ 167640 w 755904"/>
                                          <a:gd name="connsiteY1" fmla="*/ 571502 h 832302"/>
                                          <a:gd name="connsiteX2" fmla="*/ 342900 w 755904"/>
                                          <a:gd name="connsiteY2" fmla="*/ 790958 h 832302"/>
                                          <a:gd name="connsiteX3" fmla="*/ 527304 w 755904"/>
                                          <a:gd name="connsiteY3" fmla="*/ 813818 h 832302"/>
                                          <a:gd name="connsiteX4" fmla="*/ 681228 w 755904"/>
                                          <a:gd name="connsiteY4" fmla="*/ 585218 h 832302"/>
                                          <a:gd name="connsiteX5" fmla="*/ 755904 w 755904"/>
                                          <a:gd name="connsiteY5" fmla="*/ 0 h 832302"/>
                                          <a:gd name="connsiteX0" fmla="*/ 0 w 760564"/>
                                          <a:gd name="connsiteY0" fmla="*/ 4571 h 832302"/>
                                          <a:gd name="connsiteX1" fmla="*/ 172300 w 760564"/>
                                          <a:gd name="connsiteY1" fmla="*/ 571502 h 832302"/>
                                          <a:gd name="connsiteX2" fmla="*/ 347560 w 760564"/>
                                          <a:gd name="connsiteY2" fmla="*/ 790958 h 832302"/>
                                          <a:gd name="connsiteX3" fmla="*/ 531964 w 760564"/>
                                          <a:gd name="connsiteY3" fmla="*/ 813818 h 832302"/>
                                          <a:gd name="connsiteX4" fmla="*/ 685888 w 760564"/>
                                          <a:gd name="connsiteY4" fmla="*/ 585218 h 832302"/>
                                          <a:gd name="connsiteX5" fmla="*/ 760564 w 760564"/>
                                          <a:gd name="connsiteY5" fmla="*/ 0 h 832302"/>
                                          <a:gd name="connsiteX0" fmla="*/ 1 w 755908"/>
                                          <a:gd name="connsiteY0" fmla="*/ 0 h 832302"/>
                                          <a:gd name="connsiteX1" fmla="*/ 167644 w 755908"/>
                                          <a:gd name="connsiteY1" fmla="*/ 571502 h 832302"/>
                                          <a:gd name="connsiteX2" fmla="*/ 342904 w 755908"/>
                                          <a:gd name="connsiteY2" fmla="*/ 790958 h 832302"/>
                                          <a:gd name="connsiteX3" fmla="*/ 527308 w 755908"/>
                                          <a:gd name="connsiteY3" fmla="*/ 813818 h 832302"/>
                                          <a:gd name="connsiteX4" fmla="*/ 681232 w 755908"/>
                                          <a:gd name="connsiteY4" fmla="*/ 585218 h 832302"/>
                                          <a:gd name="connsiteX5" fmla="*/ 755908 w 755908"/>
                                          <a:gd name="connsiteY5" fmla="*/ 0 h 832302"/>
                                          <a:gd name="connsiteX0" fmla="*/ 0 w 755907"/>
                                          <a:gd name="connsiteY0" fmla="*/ 0 h 832302"/>
                                          <a:gd name="connsiteX1" fmla="*/ 167643 w 755907"/>
                                          <a:gd name="connsiteY1" fmla="*/ 571502 h 832302"/>
                                          <a:gd name="connsiteX2" fmla="*/ 342903 w 755907"/>
                                          <a:gd name="connsiteY2" fmla="*/ 790958 h 832302"/>
                                          <a:gd name="connsiteX3" fmla="*/ 527307 w 755907"/>
                                          <a:gd name="connsiteY3" fmla="*/ 813818 h 832302"/>
                                          <a:gd name="connsiteX4" fmla="*/ 681231 w 755907"/>
                                          <a:gd name="connsiteY4" fmla="*/ 585218 h 832302"/>
                                          <a:gd name="connsiteX5" fmla="*/ 755907 w 755907"/>
                                          <a:gd name="connsiteY5" fmla="*/ 0 h 832302"/>
                                          <a:gd name="connsiteX0" fmla="*/ 0 w 755907"/>
                                          <a:gd name="connsiteY0" fmla="*/ 0 h 832302"/>
                                          <a:gd name="connsiteX1" fmla="*/ 167643 w 755907"/>
                                          <a:gd name="connsiteY1" fmla="*/ 571502 h 832302"/>
                                          <a:gd name="connsiteX2" fmla="*/ 342903 w 755907"/>
                                          <a:gd name="connsiteY2" fmla="*/ 790958 h 832302"/>
                                          <a:gd name="connsiteX3" fmla="*/ 527307 w 755907"/>
                                          <a:gd name="connsiteY3" fmla="*/ 813818 h 832302"/>
                                          <a:gd name="connsiteX4" fmla="*/ 736143 w 755907"/>
                                          <a:gd name="connsiteY4" fmla="*/ 585218 h 832302"/>
                                          <a:gd name="connsiteX5" fmla="*/ 755907 w 755907"/>
                                          <a:gd name="connsiteY5" fmla="*/ 0 h 832302"/>
                                          <a:gd name="connsiteX0" fmla="*/ 0 w 865728"/>
                                          <a:gd name="connsiteY0" fmla="*/ 0 h 832302"/>
                                          <a:gd name="connsiteX1" fmla="*/ 167643 w 865728"/>
                                          <a:gd name="connsiteY1" fmla="*/ 571502 h 832302"/>
                                          <a:gd name="connsiteX2" fmla="*/ 342903 w 865728"/>
                                          <a:gd name="connsiteY2" fmla="*/ 790958 h 832302"/>
                                          <a:gd name="connsiteX3" fmla="*/ 527307 w 865728"/>
                                          <a:gd name="connsiteY3" fmla="*/ 813818 h 832302"/>
                                          <a:gd name="connsiteX4" fmla="*/ 736143 w 865728"/>
                                          <a:gd name="connsiteY4" fmla="*/ 585218 h 832302"/>
                                          <a:gd name="connsiteX5" fmla="*/ 865729 w 865728"/>
                                          <a:gd name="connsiteY5" fmla="*/ 9149 h 832302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649"/>
                                          <a:gd name="connsiteX1" fmla="*/ 76847 w 865729"/>
                                          <a:gd name="connsiteY1" fmla="*/ 586752 h 831649"/>
                                          <a:gd name="connsiteX2" fmla="*/ 342903 w 865729"/>
                                          <a:gd name="connsiteY2" fmla="*/ 790958 h 831649"/>
                                          <a:gd name="connsiteX3" fmla="*/ 527307 w 865729"/>
                                          <a:gd name="connsiteY3" fmla="*/ 813818 h 831649"/>
                                          <a:gd name="connsiteX4" fmla="*/ 736143 w 865729"/>
                                          <a:gd name="connsiteY4" fmla="*/ 585218 h 831649"/>
                                          <a:gd name="connsiteX5" fmla="*/ 865729 w 865729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8187"/>
                                          <a:gd name="connsiteX1" fmla="*/ 237324 w 1026206"/>
                                          <a:gd name="connsiteY1" fmla="*/ 586752 h 838187"/>
                                          <a:gd name="connsiteX2" fmla="*/ 503380 w 1026206"/>
                                          <a:gd name="connsiteY2" fmla="*/ 790958 h 838187"/>
                                          <a:gd name="connsiteX3" fmla="*/ 627106 w 1026206"/>
                                          <a:gd name="connsiteY3" fmla="*/ 829056 h 838187"/>
                                          <a:gd name="connsiteX4" fmla="*/ 687784 w 1026206"/>
                                          <a:gd name="connsiteY4" fmla="*/ 813818 h 838187"/>
                                          <a:gd name="connsiteX5" fmla="*/ 896620 w 1026206"/>
                                          <a:gd name="connsiteY5" fmla="*/ 585218 h 838187"/>
                                          <a:gd name="connsiteX6" fmla="*/ 1026206 w 1026206"/>
                                          <a:gd name="connsiteY6" fmla="*/ 9149 h 838187"/>
                                          <a:gd name="connsiteX0" fmla="*/ 0 w 1026206"/>
                                          <a:gd name="connsiteY0" fmla="*/ 0 h 836646"/>
                                          <a:gd name="connsiteX1" fmla="*/ 237324 w 1026206"/>
                                          <a:gd name="connsiteY1" fmla="*/ 586752 h 836646"/>
                                          <a:gd name="connsiteX2" fmla="*/ 503380 w 1026206"/>
                                          <a:gd name="connsiteY2" fmla="*/ 790958 h 836646"/>
                                          <a:gd name="connsiteX3" fmla="*/ 627106 w 1026206"/>
                                          <a:gd name="connsiteY3" fmla="*/ 829056 h 836646"/>
                                          <a:gd name="connsiteX4" fmla="*/ 687784 w 1026206"/>
                                          <a:gd name="connsiteY4" fmla="*/ 813818 h 836646"/>
                                          <a:gd name="connsiteX5" fmla="*/ 896620 w 1026206"/>
                                          <a:gd name="connsiteY5" fmla="*/ 585218 h 836646"/>
                                          <a:gd name="connsiteX6" fmla="*/ 1026206 w 1026206"/>
                                          <a:gd name="connsiteY6" fmla="*/ 9149 h 836646"/>
                                          <a:gd name="connsiteX0" fmla="*/ 0 w 1026206"/>
                                          <a:gd name="connsiteY0" fmla="*/ 0 h 829056"/>
                                          <a:gd name="connsiteX1" fmla="*/ 237324 w 1026206"/>
                                          <a:gd name="connsiteY1" fmla="*/ 586752 h 829056"/>
                                          <a:gd name="connsiteX2" fmla="*/ 503380 w 1026206"/>
                                          <a:gd name="connsiteY2" fmla="*/ 790958 h 829056"/>
                                          <a:gd name="connsiteX3" fmla="*/ 627106 w 1026206"/>
                                          <a:gd name="connsiteY3" fmla="*/ 829056 h 829056"/>
                                          <a:gd name="connsiteX4" fmla="*/ 687784 w 1026206"/>
                                          <a:gd name="connsiteY4" fmla="*/ 813818 h 829056"/>
                                          <a:gd name="connsiteX5" fmla="*/ 896620 w 1026206"/>
                                          <a:gd name="connsiteY5" fmla="*/ 585218 h 829056"/>
                                          <a:gd name="connsiteX6" fmla="*/ 1026206 w 1026206"/>
                                          <a:gd name="connsiteY6" fmla="*/ 9149 h 829056"/>
                                          <a:gd name="connsiteX0" fmla="*/ 0 w 1026206"/>
                                          <a:gd name="connsiteY0" fmla="*/ 0 h 837392"/>
                                          <a:gd name="connsiteX1" fmla="*/ 237324 w 1026206"/>
                                          <a:gd name="connsiteY1" fmla="*/ 586752 h 837392"/>
                                          <a:gd name="connsiteX2" fmla="*/ 503380 w 1026206"/>
                                          <a:gd name="connsiteY2" fmla="*/ 790958 h 837392"/>
                                          <a:gd name="connsiteX3" fmla="*/ 616544 w 1026206"/>
                                          <a:gd name="connsiteY3" fmla="*/ 830581 h 837392"/>
                                          <a:gd name="connsiteX4" fmla="*/ 687784 w 1026206"/>
                                          <a:gd name="connsiteY4" fmla="*/ 813818 h 837392"/>
                                          <a:gd name="connsiteX5" fmla="*/ 896620 w 1026206"/>
                                          <a:gd name="connsiteY5" fmla="*/ 585218 h 837392"/>
                                          <a:gd name="connsiteX6" fmla="*/ 1026206 w 1026206"/>
                                          <a:gd name="connsiteY6" fmla="*/ 9149 h 837392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3380 w 1026206"/>
                                          <a:gd name="connsiteY2" fmla="*/ 79095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2110 w 1026206"/>
                                          <a:gd name="connsiteY1" fmla="*/ 554748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2110 w 1026206"/>
                                          <a:gd name="connsiteY1" fmla="*/ 554748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26206" h="830581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0158" y="219063"/>
                                              <a:pt x="172789" y="450629"/>
                                              <a:pt x="254222" y="579132"/>
                                            </a:cubicBezTo>
                                            <a:cubicBezTo>
                                              <a:pt x="335655" y="707635"/>
                                              <a:pt x="409197" y="742826"/>
                                              <a:pt x="450574" y="771018"/>
                                            </a:cubicBezTo>
                                            <a:cubicBezTo>
                                              <a:pt x="491951" y="799210"/>
                                              <a:pt x="566799" y="829819"/>
                                              <a:pt x="616544" y="830581"/>
                                            </a:cubicBezTo>
                                            <a:cubicBezTo>
                                              <a:pt x="634604" y="829816"/>
                                              <a:pt x="647442" y="830314"/>
                                              <a:pt x="687784" y="813818"/>
                                            </a:cubicBezTo>
                                            <a:cubicBezTo>
                                              <a:pt x="728126" y="797322"/>
                                              <a:pt x="840216" y="719329"/>
                                              <a:pt x="896620" y="585218"/>
                                            </a:cubicBezTo>
                                            <a:cubicBezTo>
                                              <a:pt x="953024" y="451107"/>
                                              <a:pt x="1011024" y="223398"/>
                                              <a:pt x="1026206" y="9149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8" name="Freeform 138"/>
                                    <wps:cNvSpPr/>
                                    <wps:spPr>
                                      <a:xfrm flipH="1">
                                        <a:off x="1747684" y="1260987"/>
                                        <a:ext cx="1490980" cy="81749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815788"/>
                                          <a:gd name="connsiteY0" fmla="*/ 0 h 694765"/>
                                          <a:gd name="connsiteX1" fmla="*/ 457200 w 815788"/>
                                          <a:gd name="connsiteY1" fmla="*/ 44824 h 694765"/>
                                          <a:gd name="connsiteX2" fmla="*/ 726141 w 815788"/>
                                          <a:gd name="connsiteY2" fmla="*/ 233083 h 694765"/>
                                          <a:gd name="connsiteX3" fmla="*/ 815788 w 815788"/>
                                          <a:gd name="connsiteY3" fmla="*/ 694765 h 694765"/>
                                          <a:gd name="connsiteX0" fmla="*/ 0 w 815788"/>
                                          <a:gd name="connsiteY0" fmla="*/ 27210 h 721975"/>
                                          <a:gd name="connsiteX1" fmla="*/ 456366 w 815788"/>
                                          <a:gd name="connsiteY1" fmla="*/ 13916 h 721975"/>
                                          <a:gd name="connsiteX2" fmla="*/ 726141 w 815788"/>
                                          <a:gd name="connsiteY2" fmla="*/ 260293 h 721975"/>
                                          <a:gd name="connsiteX3" fmla="*/ 815788 w 815788"/>
                                          <a:gd name="connsiteY3" fmla="*/ 721975 h 721975"/>
                                          <a:gd name="connsiteX0" fmla="*/ 0 w 815788"/>
                                          <a:gd name="connsiteY0" fmla="*/ 41453 h 736218"/>
                                          <a:gd name="connsiteX1" fmla="*/ 372980 w 815788"/>
                                          <a:gd name="connsiteY1" fmla="*/ 11564 h 736218"/>
                                          <a:gd name="connsiteX2" fmla="*/ 726141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41453 h 736218"/>
                                          <a:gd name="connsiteX1" fmla="*/ 372980 w 815788"/>
                                          <a:gd name="connsiteY1" fmla="*/ 11564 h 736218"/>
                                          <a:gd name="connsiteX2" fmla="*/ 706962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41453 h 736218"/>
                                          <a:gd name="connsiteX1" fmla="*/ 364641 w 815788"/>
                                          <a:gd name="connsiteY1" fmla="*/ 11564 h 736218"/>
                                          <a:gd name="connsiteX2" fmla="*/ 706962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53402 h 748167"/>
                                          <a:gd name="connsiteX1" fmla="*/ 245348 w 815788"/>
                                          <a:gd name="connsiteY1" fmla="*/ 16098 h 748167"/>
                                          <a:gd name="connsiteX2" fmla="*/ 364641 w 815788"/>
                                          <a:gd name="connsiteY2" fmla="*/ 23513 h 748167"/>
                                          <a:gd name="connsiteX3" fmla="*/ 706962 w 815788"/>
                                          <a:gd name="connsiteY3" fmla="*/ 286485 h 748167"/>
                                          <a:gd name="connsiteX4" fmla="*/ 815788 w 815788"/>
                                          <a:gd name="connsiteY4" fmla="*/ 748167 h 748167"/>
                                          <a:gd name="connsiteX0" fmla="*/ 0 w 815788"/>
                                          <a:gd name="connsiteY0" fmla="*/ 46315 h 741080"/>
                                          <a:gd name="connsiteX1" fmla="*/ 163630 w 815788"/>
                                          <a:gd name="connsiteY1" fmla="*/ 29762 h 741080"/>
                                          <a:gd name="connsiteX2" fmla="*/ 364641 w 815788"/>
                                          <a:gd name="connsiteY2" fmla="*/ 16426 h 741080"/>
                                          <a:gd name="connsiteX3" fmla="*/ 706962 w 815788"/>
                                          <a:gd name="connsiteY3" fmla="*/ 279398 h 741080"/>
                                          <a:gd name="connsiteX4" fmla="*/ 815788 w 815788"/>
                                          <a:gd name="connsiteY4" fmla="*/ 741080 h 741080"/>
                                          <a:gd name="connsiteX0" fmla="*/ 0 w 815788"/>
                                          <a:gd name="connsiteY0" fmla="*/ 46701 h 741466"/>
                                          <a:gd name="connsiteX1" fmla="*/ 160294 w 815788"/>
                                          <a:gd name="connsiteY1" fmla="*/ 28765 h 741466"/>
                                          <a:gd name="connsiteX2" fmla="*/ 364641 w 815788"/>
                                          <a:gd name="connsiteY2" fmla="*/ 16812 h 741466"/>
                                          <a:gd name="connsiteX3" fmla="*/ 706962 w 815788"/>
                                          <a:gd name="connsiteY3" fmla="*/ 279784 h 741466"/>
                                          <a:gd name="connsiteX4" fmla="*/ 815788 w 815788"/>
                                          <a:gd name="connsiteY4" fmla="*/ 741466 h 741466"/>
                                          <a:gd name="connsiteX0" fmla="*/ 0 w 815788"/>
                                          <a:gd name="connsiteY0" fmla="*/ 46701 h 741466"/>
                                          <a:gd name="connsiteX1" fmla="*/ 160294 w 815788"/>
                                          <a:gd name="connsiteY1" fmla="*/ 28765 h 741466"/>
                                          <a:gd name="connsiteX2" fmla="*/ 364641 w 815788"/>
                                          <a:gd name="connsiteY2" fmla="*/ 16812 h 741466"/>
                                          <a:gd name="connsiteX3" fmla="*/ 706962 w 815788"/>
                                          <a:gd name="connsiteY3" fmla="*/ 279784 h 741466"/>
                                          <a:gd name="connsiteX4" fmla="*/ 815788 w 815788"/>
                                          <a:gd name="connsiteY4" fmla="*/ 741466 h 741466"/>
                                          <a:gd name="connsiteX0" fmla="*/ 0 w 815788"/>
                                          <a:gd name="connsiteY0" fmla="*/ 58149 h 752914"/>
                                          <a:gd name="connsiteX1" fmla="*/ 160294 w 815788"/>
                                          <a:gd name="connsiteY1" fmla="*/ 40213 h 752914"/>
                                          <a:gd name="connsiteX2" fmla="*/ 285359 w 815788"/>
                                          <a:gd name="connsiteY2" fmla="*/ 8682 h 752914"/>
                                          <a:gd name="connsiteX3" fmla="*/ 364641 w 815788"/>
                                          <a:gd name="connsiteY3" fmla="*/ 28260 h 752914"/>
                                          <a:gd name="connsiteX4" fmla="*/ 706962 w 815788"/>
                                          <a:gd name="connsiteY4" fmla="*/ 291232 h 752914"/>
                                          <a:gd name="connsiteX5" fmla="*/ 815788 w 815788"/>
                                          <a:gd name="connsiteY5" fmla="*/ 752914 h 752914"/>
                                          <a:gd name="connsiteX0" fmla="*/ 0 w 815788"/>
                                          <a:gd name="connsiteY0" fmla="*/ 58149 h 752914"/>
                                          <a:gd name="connsiteX1" fmla="*/ 160294 w 815788"/>
                                          <a:gd name="connsiteY1" fmla="*/ 40213 h 752914"/>
                                          <a:gd name="connsiteX2" fmla="*/ 264513 w 815788"/>
                                          <a:gd name="connsiteY2" fmla="*/ 8682 h 752914"/>
                                          <a:gd name="connsiteX3" fmla="*/ 364641 w 815788"/>
                                          <a:gd name="connsiteY3" fmla="*/ 28260 h 752914"/>
                                          <a:gd name="connsiteX4" fmla="*/ 706962 w 815788"/>
                                          <a:gd name="connsiteY4" fmla="*/ 291232 h 752914"/>
                                          <a:gd name="connsiteX5" fmla="*/ 815788 w 815788"/>
                                          <a:gd name="connsiteY5" fmla="*/ 752914 h 752914"/>
                                          <a:gd name="connsiteX0" fmla="*/ 0 w 815788"/>
                                          <a:gd name="connsiteY0" fmla="*/ 54949 h 749714"/>
                                          <a:gd name="connsiteX1" fmla="*/ 160294 w 815788"/>
                                          <a:gd name="connsiteY1" fmla="*/ 37013 h 749714"/>
                                          <a:gd name="connsiteX2" fmla="*/ 264513 w 815788"/>
                                          <a:gd name="connsiteY2" fmla="*/ 5482 h 749714"/>
                                          <a:gd name="connsiteX3" fmla="*/ 364641 w 815788"/>
                                          <a:gd name="connsiteY3" fmla="*/ 25060 h 749714"/>
                                          <a:gd name="connsiteX4" fmla="*/ 706962 w 815788"/>
                                          <a:gd name="connsiteY4" fmla="*/ 288032 h 749714"/>
                                          <a:gd name="connsiteX5" fmla="*/ 815788 w 815788"/>
                                          <a:gd name="connsiteY5" fmla="*/ 749714 h 749714"/>
                                          <a:gd name="connsiteX0" fmla="*/ 0 w 815788"/>
                                          <a:gd name="connsiteY0" fmla="*/ 55378 h 750143"/>
                                          <a:gd name="connsiteX1" fmla="*/ 160294 w 815788"/>
                                          <a:gd name="connsiteY1" fmla="*/ 37442 h 750143"/>
                                          <a:gd name="connsiteX2" fmla="*/ 264513 w 815788"/>
                                          <a:gd name="connsiteY2" fmla="*/ 5911 h 750143"/>
                                          <a:gd name="connsiteX3" fmla="*/ 364641 w 815788"/>
                                          <a:gd name="connsiteY3" fmla="*/ 25489 h 750143"/>
                                          <a:gd name="connsiteX4" fmla="*/ 706962 w 815788"/>
                                          <a:gd name="connsiteY4" fmla="*/ 288461 h 750143"/>
                                          <a:gd name="connsiteX5" fmla="*/ 815788 w 815788"/>
                                          <a:gd name="connsiteY5" fmla="*/ 750143 h 750143"/>
                                          <a:gd name="connsiteX0" fmla="*/ 0 w 815788"/>
                                          <a:gd name="connsiteY0" fmla="*/ 56724 h 751489"/>
                                          <a:gd name="connsiteX1" fmla="*/ 160294 w 815788"/>
                                          <a:gd name="connsiteY1" fmla="*/ 38788 h 751489"/>
                                          <a:gd name="connsiteX2" fmla="*/ 264513 w 815788"/>
                                          <a:gd name="connsiteY2" fmla="*/ 7257 h 751489"/>
                                          <a:gd name="connsiteX3" fmla="*/ 364641 w 815788"/>
                                          <a:gd name="connsiteY3" fmla="*/ 26835 h 751489"/>
                                          <a:gd name="connsiteX4" fmla="*/ 706962 w 815788"/>
                                          <a:gd name="connsiteY4" fmla="*/ 289807 h 751489"/>
                                          <a:gd name="connsiteX5" fmla="*/ 815788 w 815788"/>
                                          <a:gd name="connsiteY5" fmla="*/ 751489 h 751489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81190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7075 h 741840"/>
                                          <a:gd name="connsiteX1" fmla="*/ 160294 w 815788"/>
                                          <a:gd name="connsiteY1" fmla="*/ 29139 h 741840"/>
                                          <a:gd name="connsiteX2" fmla="*/ 272852 w 815788"/>
                                          <a:gd name="connsiteY2" fmla="*/ 375 h 741840"/>
                                          <a:gd name="connsiteX3" fmla="*/ 395493 w 815788"/>
                                          <a:gd name="connsiteY3" fmla="*/ 37933 h 741840"/>
                                          <a:gd name="connsiteX4" fmla="*/ 706962 w 815788"/>
                                          <a:gd name="connsiteY4" fmla="*/ 280158 h 741840"/>
                                          <a:gd name="connsiteX5" fmla="*/ 815788 w 815788"/>
                                          <a:gd name="connsiteY5" fmla="*/ 741840 h 741840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7075 h 741840"/>
                                          <a:gd name="connsiteX1" fmla="*/ 160294 w 815788"/>
                                          <a:gd name="connsiteY1" fmla="*/ 29139 h 741840"/>
                                          <a:gd name="connsiteX2" fmla="*/ 270351 w 815788"/>
                                          <a:gd name="connsiteY2" fmla="*/ 375 h 741840"/>
                                          <a:gd name="connsiteX3" fmla="*/ 395493 w 815788"/>
                                          <a:gd name="connsiteY3" fmla="*/ 37933 h 741840"/>
                                          <a:gd name="connsiteX4" fmla="*/ 706962 w 815788"/>
                                          <a:gd name="connsiteY4" fmla="*/ 280158 h 741840"/>
                                          <a:gd name="connsiteX5" fmla="*/ 815788 w 815788"/>
                                          <a:gd name="connsiteY5" fmla="*/ 741840 h 741840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55342 w 815788"/>
                                          <a:gd name="connsiteY2" fmla="*/ 317 h 742157"/>
                                          <a:gd name="connsiteX3" fmla="*/ 395493 w 815788"/>
                                          <a:gd name="connsiteY3" fmla="*/ 38250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663 h 742428"/>
                                          <a:gd name="connsiteX1" fmla="*/ 160294 w 815788"/>
                                          <a:gd name="connsiteY1" fmla="*/ 29727 h 742428"/>
                                          <a:gd name="connsiteX2" fmla="*/ 243668 w 815788"/>
                                          <a:gd name="connsiteY2" fmla="*/ 271 h 742428"/>
                                          <a:gd name="connsiteX3" fmla="*/ 395493 w 815788"/>
                                          <a:gd name="connsiteY3" fmla="*/ 38521 h 742428"/>
                                          <a:gd name="connsiteX4" fmla="*/ 706962 w 815788"/>
                                          <a:gd name="connsiteY4" fmla="*/ 280746 h 742428"/>
                                          <a:gd name="connsiteX5" fmla="*/ 815788 w 815788"/>
                                          <a:gd name="connsiteY5" fmla="*/ 742428 h 742428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22770 w 815788"/>
                                          <a:gd name="connsiteY1" fmla="*/ 32224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22770 w 815788"/>
                                          <a:gd name="connsiteY1" fmla="*/ 32224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815788" h="742157">
                                            <a:moveTo>
                                              <a:pt x="0" y="47392"/>
                                            </a:moveTo>
                                            <a:cubicBezTo>
                                              <a:pt x="48396" y="45326"/>
                                              <a:pt x="67834" y="45507"/>
                                              <a:pt x="122770" y="32224"/>
                                            </a:cubicBezTo>
                                            <a:cubicBezTo>
                                              <a:pt x="161992" y="19829"/>
                                              <a:pt x="209610" y="1992"/>
                                              <a:pt x="243668" y="0"/>
                                            </a:cubicBezTo>
                                            <a:cubicBezTo>
                                              <a:pt x="274391" y="775"/>
                                              <a:pt x="330785" y="6730"/>
                                              <a:pt x="402998" y="42404"/>
                                            </a:cubicBezTo>
                                            <a:cubicBezTo>
                                              <a:pt x="475211" y="78078"/>
                                              <a:pt x="605505" y="133412"/>
                                              <a:pt x="706962" y="280475"/>
                                            </a:cubicBezTo>
                                            <a:cubicBezTo>
                                              <a:pt x="786739" y="412319"/>
                                              <a:pt x="800847" y="565478"/>
                                              <a:pt x="815788" y="742157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9" name="Oval 139"/>
                                    <wps:cNvSpPr/>
                                    <wps:spPr>
                                      <a:xfrm flipV="1">
                                        <a:off x="2765323" y="1238865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FF"/>
                                      </a:solidFill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Oval 140"/>
                                    <wps:cNvSpPr/>
                                    <wps:spPr>
                                      <a:xfrm flipV="1">
                                        <a:off x="1452716" y="899652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FF"/>
                                      </a:solidFill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6" name="Oval 166"/>
                                    <wps:cNvSpPr/>
                                    <wps:spPr>
                                      <a:xfrm flipV="1">
                                        <a:off x="1275736" y="899652"/>
                                        <a:ext cx="45085" cy="450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FF"/>
                                      </a:solidFill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1" name="Oval 171"/>
                                    <wps:cNvSpPr/>
                                    <wps:spPr>
                                      <a:xfrm flipV="1">
                                        <a:off x="1371600" y="943897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FF"/>
                                      </a:solidFill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2" name="Oval 172"/>
                                    <wps:cNvSpPr/>
                                    <wps:spPr>
                                      <a:xfrm flipV="1">
                                        <a:off x="1172497" y="796413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FF"/>
                                      </a:solidFill>
                                      <a:ln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3" name="Text Box 173"/>
                                    <wps:cNvSpPr txBox="1"/>
                                    <wps:spPr>
                                      <a:xfrm>
                                        <a:off x="2241623" y="678339"/>
                                        <a:ext cx="283210" cy="2647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B7436A">
                                          <w:r w:rsidRPr="00B32CD9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279" w:dyaOrig="279">
                                              <v:shape id="_x0000_i1251" type="#_x0000_t75" style="width:7.1pt;height:7.45pt" o:ole="">
                                                <v:imagedata r:id="rId294" o:title=""/>
                                              </v:shape>
                                              <o:OLEObject Type="Embed" ProgID="Equation.DSMT4" ShapeID="_x0000_i1251" DrawAspect="Content" ObjectID="_1696166476" r:id="rId29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74" name="Straight Connector 174"/>
                                  <wps:cNvCnPr/>
                                  <wps:spPr>
                                    <a:xfrm flipV="1">
                                      <a:off x="2374491" y="921774"/>
                                      <a:ext cx="0" cy="428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75" name="Straight Arrow Connector 175"/>
                                <wps:cNvCnPr/>
                                <wps:spPr>
                                  <a:xfrm flipV="1">
                                    <a:off x="1394460" y="1018903"/>
                                    <a:ext cx="0" cy="9461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963386" y="865414"/>
                                  <a:ext cx="339070" cy="254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7C23D6" w:rsidRDefault="000D0F2D" w:rsidP="00B7436A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  <w:t>O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AEFE94" id="Group 51" o:spid="_x0000_s1134" style="position:absolute;margin-left:-.25pt;margin-top:.2pt;width:276.4pt;height:188.3pt;z-index:252566528;mso-position-horizontal-relative:text;mso-position-vertical-relative:text" coordsize="35102,23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">
                      <v:group id="Group 52" o:spid="_x0000_s1135" style="position:absolute;width:35102;height:23914" coordsize="35102,23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group id="Group 53" o:spid="_x0000_s1136" style="position:absolute;width:35102;height:23914" coordsize="35104,2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line id="Straight Connector 54" o:spid="_x0000_s1137" style="position:absolute;visibility:visible;mso-wrap-style:square" from="17146,1401" to="17146,21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" strokecolor="black [3200]" strokeweight=".5pt">
                            <v:stroke dashstyle="longDash" joinstyle="miter"/>
                          </v:line>
                          <v:group id="Group 55" o:spid="_x0000_s1138" style="position:absolute;width:35104;height:23917" coordsize="35104,2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  <v:shape id="Straight Arrow Connector 56" o:spid="_x0000_s1139" type="#_x0000_t32" style="position:absolute;left:1548;top:9144;width:31463;height: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" strokecolor="black [3200]" strokeweight=".5pt">
                              <v:stroke endarrow="block" joinstyle="miter"/>
                            </v:shape>
                            <v:shape id="Straight Arrow Connector 57" o:spid="_x0000_s1140" type="#_x0000_t32" style="position:absolute;left:11872;top:884;width:99;height:2117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" strokecolor="black [3200]" strokeweight=".5pt">
                              <v:stroke endarrow="block" joinstyle="miter"/>
                            </v:shape>
                            <v:line id="Straight Connector 59" o:spid="_x0000_s1141" style="position:absolute;visibility:visible;mso-wrap-style:square" from="1106,13494" to="32569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" strokecolor="black [3200]" strokeweight=".5pt">
                              <v:stroke dashstyle="longDash" joinstyle="miter"/>
                            </v:line>
                            <v:line id="Straight Connector 97" o:spid="_x0000_s1142" style="position:absolute;visibility:visible;mso-wrap-style:square" from="9144,1327" to="9428,21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" strokecolor="black [3200]" strokeweight=".5pt">
                              <v:stroke dashstyle="longDash" joinstyle="miter"/>
                            </v:line>
                            <v:shape id="Text Box 123" o:spid="_x0000_s1143" type="#_x0000_t202" style="position:absolute;left:11577;width:3396;height:3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Freeform 125" o:spid="_x0000_s1144" style="position:absolute;left:958;top:13819;width:8157;height:7170;visibility:visible;mso-wrap-style:square;v-text-anchor:middle" coordsize="815788,69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" path="m,c168088,2988,336176,5977,457200,44824v121024,38847,209176,79936,268941,188259c785906,341407,800847,518086,815788,694765e" filled="f" strokecolor="blue" strokeweight="1pt">
                              <v:stroke joinstyle="miter"/>
                              <v:path arrowok="t" o:connecttype="custom" o:connectlocs="0,0;457154,46262;726068,240560;815706,717053" o:connectangles="0,0,0,0"/>
                            </v:shape>
                            <v:shape id="Text Box 126" o:spid="_x0000_s1145" type="#_x0000_t202" style="position:absolute;left:6931;top:19984;width:5728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<v:textbox>
                                <w:txbxContent>
                                  <w:p w:rsidR="000D0F2D" w:rsidRPr="007C23D6" w:rsidRDefault="000D0F2D" w:rsidP="00B7436A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D14FD4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604" w:dyaOrig="248">
                                        <v:shape id="_x0000_i1243" type="#_x0000_t75" style="width:25.35pt;height:11.15pt" o:ole="">
                                          <v:imagedata r:id="rId278" o:title=""/>
                                        </v:shape>
                                        <o:OLEObject Type="Embed" ProgID="Equation.DSMT4" ShapeID="_x0000_i1243" DrawAspect="Content" ObjectID="_1696166468" r:id="rId29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27" o:spid="_x0000_s1146" type="#_x0000_t202" style="position:absolute;left:14822;top:19910;width:5016;height:4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Pr="007C23D6" w:rsidRDefault="000D0F2D" w:rsidP="00B7436A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D14FD4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497" w:dyaOrig="248">
                                        <v:shape id="_x0000_i1244" type="#_x0000_t75" style="width:20.95pt;height:11.15pt" o:ole="">
                                          <v:imagedata r:id="rId280" o:title=""/>
                                        </v:shape>
                                        <o:OLEObject Type="Embed" ProgID="Equation.DSMT4" ShapeID="_x0000_i1244" DrawAspect="Content" ObjectID="_1696166469" r:id="rId29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29" o:spid="_x0000_s1147" type="#_x0000_t202" style="position:absolute;top:10913;width:5918;height:3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          <v:textbox>
                                <w:txbxContent>
                                  <w:p w:rsidR="000D0F2D" w:rsidRPr="007C23D6" w:rsidRDefault="000D0F2D" w:rsidP="00B7436A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920BD5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680" w:dyaOrig="320">
                                        <v:shape id="_x0000_i1245" type="#_x0000_t75" style="width:26.05pt;height:12.85pt" o:ole="">
                                          <v:imagedata r:id="rId282" o:title=""/>
                                        </v:shape>
                                        <o:OLEObject Type="Embed" ProgID="Equation.DSMT4" ShapeID="_x0000_i1245" DrawAspect="Content" ObjectID="_1696166470" r:id="rId29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0" o:spid="_x0000_s1148" type="#_x0000_t202" style="position:absolute;left:24333;top:10175;width:6731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3F792E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1359" w:dyaOrig="320">
                                        <v:shape id="_x0000_i1246" type="#_x0000_t75" style="width:37.85pt;height:9.15pt" o:ole="">
                                          <v:imagedata r:id="rId284" o:title=""/>
                                        </v:shape>
                                        <o:OLEObject Type="Embed" ProgID="Equation.DSMT4" ShapeID="_x0000_i1246" DrawAspect="Content" ObjectID="_1696166471" r:id="rId29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1" o:spid="_x0000_s1149" type="#_x0000_t202" style="position:absolute;left:8627;top:6930;width:4146;height:2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B910C6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4"/>
                                        <w:szCs w:val="24"/>
                                      </w:rPr>
                                      <w:object w:dxaOrig="580" w:dyaOrig="400">
                                        <v:shape id="_x0000_i1247" type="#_x0000_t75" style="width:17.6pt;height:12.5pt" o:ole="">
                                          <v:imagedata r:id="rId286" o:title=""/>
                                        </v:shape>
                                        <o:OLEObject Type="Embed" ProgID="Equation.DSMT4" ShapeID="_x0000_i1247" DrawAspect="Content" ObjectID="_1696166472" r:id="rId30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2" o:spid="_x0000_s1150" type="#_x0000_t202" style="position:absolute;left:11576;top:6709;width:372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B910C6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520" w:dyaOrig="320">
                                        <v:shape id="_x0000_i1248" type="#_x0000_t75" style="width:14.55pt;height:9.15pt" o:ole="">
                                          <v:imagedata r:id="rId288" o:title=""/>
                                        </v:shape>
                                        <o:OLEObject Type="Embed" ProgID="Equation.DSMT4" ShapeID="_x0000_i1248" DrawAspect="Content" ObjectID="_1696166473" r:id="rId30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3" o:spid="_x0000_s1151" type="#_x0000_t202" style="position:absolute;left:13863;top:8111;width:3759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4ZdwwAAANwAAAAPAAAAZHJzL2Rvd25yZXYueG1sRE9NawIx&#10;EL0L/ocwghep2S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QuuGXc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B910C6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560" w:dyaOrig="320">
                                        <v:shape id="_x0000_i1249" type="#_x0000_t75" style="width:14.85pt;height:9.15pt" o:ole="">
                                          <v:imagedata r:id="rId290" o:title=""/>
                                        </v:shape>
                                        <o:OLEObject Type="Embed" ProgID="Equation.DSMT4" ShapeID="_x0000_i1249" DrawAspect="Content" ObjectID="_1696166474" r:id="rId30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4" o:spid="_x0000_s1152" type="#_x0000_t202" style="position:absolute;left:32298;top:7742;width:2806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35" o:spid="_x0000_s1153" type="#_x0000_t202" style="position:absolute;left:11076;top:10175;width:6599;height:2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3F792E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1500" w:dyaOrig="320">
                                        <v:shape id="_x0000_i1250" type="#_x0000_t75" style="width:41.65pt;height:9.15pt" o:ole="">
                                          <v:imagedata r:id="rId292" o:title=""/>
                                        </v:shape>
                                        <o:OLEObject Type="Embed" ProgID="Equation.DSMT4" ShapeID="_x0000_i1250" DrawAspect="Content" ObjectID="_1696166475" r:id="rId30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6" o:spid="_x0000_s1154" type="#_x0000_t202" style="position:absolute;left:19615;top:14895;width:339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Freeform 137" o:spid="_x0000_s1155" style="position:absolute;left:9438;top:1327;width:7407;height:8306;visibility:visible;mso-wrap-style:square;v-text-anchor:middle" coordsize="1026206,830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" path="m,c40158,219063,172789,450629,254222,579132v81433,128503,154975,163694,196352,191886c491951,799210,566799,829819,616544,830581v18060,-765,30898,-267,71240,-16763c728126,797322,840216,719329,896620,585218,953024,451107,1011024,223398,1026206,9149e" filled="f" strokecolor="blue" strokeweight="1pt">
                              <v:stroke joinstyle="miter"/>
                              <v:path arrowok="t" o:connecttype="custom" o:connectlocs="0,0;183490,579132;325212,771018;445004,830581;496423,813818;647155,585218;740687,9149" o:connectangles="0,0,0,0,0,0,0"/>
                            </v:shape>
                            <v:shape id="Freeform 138" o:spid="_x0000_s1156" style="position:absolute;left:17476;top:12609;width:14910;height:8175;flip:x;visibility:visible;mso-wrap-style:square;v-text-anchor:middle" coordsize="815788,742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" path="m,47392c48396,45326,67834,45507,122770,32224,161992,19829,209610,1992,243668,v30723,775,87117,6730,159330,42404c475211,78078,605505,133412,706962,280475v79777,131844,93885,285003,108826,461682e" filled="f" strokecolor="blue" strokeweight="1pt">
                              <v:stroke joinstyle="miter"/>
                              <v:path arrowok="t" o:connecttype="custom" o:connectlocs="0,52203;224381,35495;445341,0;736542,46709;1292083,308948;1490980,817499" o:connectangles="0,0,0,0,0,0"/>
                            </v:shape>
                            <v:oval id="Oval 139" o:spid="_x0000_s1157" style="position:absolute;left:27653;top:12388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" fillcolor="blue" strokecolor="blue" strokeweight="1pt">
                              <v:stroke joinstyle="miter"/>
                            </v:oval>
                            <v:oval id="Oval 140" o:spid="_x0000_s1158" style="position:absolute;left:14527;top:8996;width:451;height:45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" fillcolor="blue" strokecolor="blue" strokeweight="1pt">
                              <v:stroke joinstyle="miter"/>
                            </v:oval>
                            <v:oval id="Oval 166" o:spid="_x0000_s1159" style="position:absolute;left:12757;top:8996;width:451;height:45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" fillcolor="blue" strokecolor="blue" strokeweight="1pt">
                              <v:stroke joinstyle="miter"/>
                            </v:oval>
                            <v:oval id="Oval 171" o:spid="_x0000_s1160" style="position:absolute;left:13716;top:9438;width:457;height:45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" fillcolor="blue" strokecolor="blue" strokeweight="1pt">
                              <v:stroke joinstyle="miter"/>
                            </v:oval>
                            <v:oval id="Oval 172" o:spid="_x0000_s1161" style="position:absolute;left:11724;top:7964;width:458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" fillcolor="blue" strokecolor="blue" strokeweight="1pt">
                              <v:stroke joinstyle="miter"/>
                            </v:oval>
                            <v:shape id="Text Box 173" o:spid="_x0000_s1162" type="#_x0000_t202" style="position:absolute;left:22416;top:6783;width:2832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<v:textbox>
                                <w:txbxContent>
                                  <w:p w:rsidR="000D0F2D" w:rsidRDefault="000D0F2D" w:rsidP="00B7436A">
                                    <w:r w:rsidRPr="00B32CD9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79" w:dyaOrig="279">
                                        <v:shape id="_x0000_i1251" type="#_x0000_t75" style="width:7.1pt;height:7.45pt" o:ole="">
                                          <v:imagedata r:id="rId294" o:title=""/>
                                        </v:shape>
                                        <o:OLEObject Type="Embed" ProgID="Equation.DSMT4" ShapeID="_x0000_i1251" DrawAspect="Content" ObjectID="_1696166476" r:id="rId30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Straight Connector 174" o:spid="_x0000_s1163" style="position:absolute;flip:y;visibility:visible;mso-wrap-style:square" from="23744,9217" to="23744,13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" strokecolor="black [3200]" strokeweight=".5pt">
                            <v:stroke dashstyle="dash" joinstyle="miter"/>
                          </v:line>
                        </v:group>
                        <v:shape id="Straight Arrow Connector 175" o:spid="_x0000_s1164" type="#_x0000_t32" style="position:absolute;left:13944;top:10189;width:0;height:9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" strokecolor="black [3213]" strokeweight=".5pt">
                          <v:stroke endarrow="block" endarrowwidth="narrow" endarrowlength="short" joinstyle="miter"/>
                        </v:shape>
                      </v:group>
                      <v:shape id="Text Box 177" o:spid="_x0000_s1165" type="#_x0000_t202" style="position:absolute;left:9633;top:8654;width:3391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      <v:textbox>
                          <w:txbxContent>
                            <w:p w:rsidR="000D0F2D" w:rsidRPr="007C23D6" w:rsidRDefault="000D0F2D" w:rsidP="00B7436A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>O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</w:tc>
        <w:tc>
          <w:tcPr>
            <w:tcW w:w="3600" w:type="dxa"/>
          </w:tcPr>
          <w:p w:rsidR="00B7436A" w:rsidRPr="0011091F" w:rsidRDefault="00B7436A" w:rsidP="000D0F2D">
            <w:pPr>
              <w:pStyle w:val="ListParagraph"/>
              <w:ind w:left="254"/>
              <w:rPr>
                <w:lang w:val="en-SG"/>
              </w:rPr>
            </w:pPr>
          </w:p>
        </w:tc>
      </w:tr>
      <w:tr w:rsidR="00B7436A" w:rsidRPr="004B694A" w:rsidTr="00261A82">
        <w:tc>
          <w:tcPr>
            <w:tcW w:w="810" w:type="dxa"/>
          </w:tcPr>
          <w:p w:rsidR="00B7436A" w:rsidRDefault="004160BF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9</w:t>
            </w:r>
          </w:p>
          <w:p w:rsidR="004160BF" w:rsidRPr="004B694A" w:rsidRDefault="004160BF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i)</w:t>
            </w:r>
          </w:p>
        </w:tc>
        <w:tc>
          <w:tcPr>
            <w:tcW w:w="6030" w:type="dxa"/>
          </w:tcPr>
          <w:p w:rsidR="00B7436A" w:rsidRPr="00DF2445" w:rsidRDefault="00B7436A" w:rsidP="00B7436A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  <w:u w:val="single"/>
              </w:rPr>
              <w:t>Method 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: [using graph in part (ii)]</w:t>
            </w:r>
          </w:p>
          <w:p w:rsidR="00B7436A" w:rsidRDefault="00B7436A" w:rsidP="00B7436A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8510CB">
              <w:rPr>
                <w:rFonts w:ascii="Times New Roman" w:eastAsia="Calibri" w:hAnsi="Times New Roman" w:cs="Times New Roman"/>
                <w:bCs/>
                <w:position w:val="-18"/>
                <w:sz w:val="24"/>
                <w:szCs w:val="24"/>
              </w:rPr>
              <w:object w:dxaOrig="3280" w:dyaOrig="499" w14:anchorId="1EAF9513">
                <v:shape id="_x0000_i1255" type="#_x0000_t75" style="width:165pt;height:25pt" o:ole="">
                  <v:imagedata r:id="rId305" o:title=""/>
                </v:shape>
                <o:OLEObject Type="Embed" ProgID="Equation.DSMT4" ShapeID="_x0000_i1255" DrawAspect="Content" ObjectID="_1696166271" r:id="rId306"/>
              </w:object>
            </w:r>
          </w:p>
          <w:p w:rsidR="00B7436A" w:rsidRPr="004B694A" w:rsidRDefault="00B7436A" w:rsidP="00B743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5E6705" w:rsidRDefault="005E6705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5E6705" w:rsidRDefault="005E6705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5E6705" w:rsidRPr="00160509" w:rsidRDefault="005E6705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4E405B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  <w:r w:rsidRPr="00AB0D94">
              <w:rPr>
                <w:rFonts w:eastAsia="Calibri"/>
                <w:bCs/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62784" behindDoc="0" locked="0" layoutInCell="1" allowOverlap="1" wp14:anchorId="469A5286" wp14:editId="295CBC92">
                      <wp:simplePos x="0" y="0"/>
                      <wp:positionH relativeFrom="column">
                        <wp:posOffset>103621</wp:posOffset>
                      </wp:positionH>
                      <wp:positionV relativeFrom="paragraph">
                        <wp:posOffset>-748665</wp:posOffset>
                      </wp:positionV>
                      <wp:extent cx="3510280" cy="239141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10280" cy="2391410"/>
                                <a:chOff x="0" y="0"/>
                                <a:chExt cx="3510280" cy="2391410"/>
                              </a:xfrm>
                            </wpg:grpSpPr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0" y="0"/>
                                  <a:ext cx="3510280" cy="2391410"/>
                                  <a:chOff x="0" y="0"/>
                                  <a:chExt cx="3510280" cy="2391410"/>
                                </a:xfrm>
                              </wpg:grpSpPr>
                              <wpg:grpSp>
                                <wpg:cNvPr id="10" name="Group 10"/>
                                <wpg:cNvGrpSpPr/>
                                <wpg:grpSpPr>
                                  <a:xfrm>
                                    <a:off x="0" y="0"/>
                                    <a:ext cx="3510280" cy="2391410"/>
                                    <a:chOff x="0" y="0"/>
                                    <a:chExt cx="3510487" cy="2391717"/>
                                  </a:xfrm>
                                </wpg:grpSpPr>
                                <wps:wsp>
                                  <wps:cNvPr id="11" name="Straight Connector 11"/>
                                  <wps:cNvCnPr/>
                                  <wps:spPr>
                                    <a:xfrm>
                                      <a:off x="1714675" y="143403"/>
                                      <a:ext cx="0" cy="196443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lg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Straight Connector 12"/>
                                  <wps:cNvCnPr/>
                                  <wps:spPr>
                                    <a:xfrm flipV="1">
                                      <a:off x="2374491" y="921774"/>
                                      <a:ext cx="0" cy="4285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3" name="Group 13"/>
                                  <wpg:cNvGrpSpPr/>
                                  <wpg:grpSpPr>
                                    <a:xfrm>
                                      <a:off x="0" y="0"/>
                                      <a:ext cx="3510487" cy="2391717"/>
                                      <a:chOff x="0" y="0"/>
                                      <a:chExt cx="3510487" cy="2391717"/>
                                    </a:xfrm>
                                  </wpg:grpSpPr>
                                  <wps:wsp>
                                    <wps:cNvPr id="14" name="Straight Arrow Connector 14"/>
                                    <wps:cNvCnPr/>
                                    <wps:spPr>
                                      <a:xfrm flipV="1">
                                        <a:off x="154858" y="914400"/>
                                        <a:ext cx="3146297" cy="462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Straight Arrow Connector 15"/>
                                    <wps:cNvCnPr/>
                                    <wps:spPr>
                                      <a:xfrm flipH="1" flipV="1">
                                        <a:off x="1187246" y="88490"/>
                                        <a:ext cx="9926" cy="2117372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" name="Straight Connector 16"/>
                                    <wps:cNvCnPr/>
                                    <wps:spPr>
                                      <a:xfrm>
                                        <a:off x="110613" y="1349478"/>
                                        <a:ext cx="3146297" cy="4626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" name="Straight Connector 21"/>
                                    <wps:cNvCnPr/>
                                    <wps:spPr>
                                      <a:xfrm>
                                        <a:off x="914400" y="132736"/>
                                        <a:ext cx="28419" cy="1975104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1157749" y="0"/>
                                        <a:ext cx="339635" cy="348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4E405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" name="Freeform 25"/>
                                    <wps:cNvSpPr/>
                                    <wps:spPr>
                                      <a:xfrm>
                                        <a:off x="95865" y="1381925"/>
                                        <a:ext cx="815706" cy="71705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815788"/>
                                          <a:gd name="connsiteY0" fmla="*/ 0 h 694765"/>
                                          <a:gd name="connsiteX1" fmla="*/ 457200 w 815788"/>
                                          <a:gd name="connsiteY1" fmla="*/ 44824 h 694765"/>
                                          <a:gd name="connsiteX2" fmla="*/ 726141 w 815788"/>
                                          <a:gd name="connsiteY2" fmla="*/ 233083 h 694765"/>
                                          <a:gd name="connsiteX3" fmla="*/ 815788 w 815788"/>
                                          <a:gd name="connsiteY3" fmla="*/ 694765 h 69476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815788" h="69476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68088" y="2988"/>
                                              <a:pt x="336176" y="5977"/>
                                              <a:pt x="457200" y="44824"/>
                                            </a:cubicBezTo>
                                            <a:cubicBezTo>
                                              <a:pt x="578224" y="83671"/>
                                              <a:pt x="666376" y="124760"/>
                                              <a:pt x="726141" y="233083"/>
                                            </a:cubicBezTo>
                                            <a:cubicBezTo>
                                              <a:pt x="785906" y="341407"/>
                                              <a:pt x="800847" y="518086"/>
                                              <a:pt x="815788" y="694765"/>
                                            </a:cubicBezTo>
                                          </a:path>
                                        </a:pathLst>
                                      </a:cu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Text Box 26"/>
                                    <wps:cNvSpPr txBox="1"/>
                                    <wps:spPr>
                                      <a:xfrm>
                                        <a:off x="693175" y="1998407"/>
                                        <a:ext cx="572770" cy="2775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4E405B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D14FD4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604" w:dyaOrig="248">
                                              <v:shape id="_x0000_i1256" type="#_x0000_t75" style="width:25.35pt;height:11.15pt" o:ole="">
                                                <v:imagedata r:id="rId278" o:title=""/>
                                              </v:shape>
                                              <o:OLEObject Type="Embed" ProgID="Equation.DSMT4" ShapeID="_x0000_i1256" DrawAspect="Content" ObjectID="_1696166477" r:id="rId30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7"/>
                                    <wps:cNvSpPr txBox="1"/>
                                    <wps:spPr>
                                      <a:xfrm>
                                        <a:off x="1482213" y="1991032"/>
                                        <a:ext cx="501650" cy="4006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4E405B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D14FD4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497" w:dyaOrig="248">
                                              <v:shape id="_x0000_i1257" type="#_x0000_t75" style="width:20.95pt;height:11.15pt" o:ole="">
                                                <v:imagedata r:id="rId280" o:title=""/>
                                              </v:shape>
                                              <o:OLEObject Type="Embed" ProgID="Equation.DSMT4" ShapeID="_x0000_i1257" DrawAspect="Content" ObjectID="_1696166478" r:id="rId30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" name="Text Box 31"/>
                                    <wps:cNvSpPr txBox="1"/>
                                    <wps:spPr>
                                      <a:xfrm>
                                        <a:off x="0" y="1091381"/>
                                        <a:ext cx="591820" cy="359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7C23D6" w:rsidRDefault="000D0F2D" w:rsidP="004E405B">
                                          <w:pPr>
                                            <w:rPr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920BD5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  <w:sz w:val="24"/>
                                              <w:szCs w:val="24"/>
                                            </w:rPr>
                                            <w:object w:dxaOrig="680" w:dyaOrig="320">
                                              <v:shape id="_x0000_i1258" type="#_x0000_t75" style="width:26.05pt;height:12.85pt" o:ole="">
                                                <v:imagedata r:id="rId282" o:title=""/>
                                              </v:shape>
                                              <o:OLEObject Type="Embed" ProgID="Equation.DSMT4" ShapeID="_x0000_i1258" DrawAspect="Content" ObjectID="_1696166479" r:id="rId30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" name="Text Box 32"/>
                                    <wps:cNvSpPr txBox="1"/>
                                    <wps:spPr>
                                      <a:xfrm>
                                        <a:off x="3229897" y="774290"/>
                                        <a:ext cx="280590" cy="3332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4E405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33"/>
                                    <wps:cNvSpPr txBox="1"/>
                                    <wps:spPr>
                                      <a:xfrm>
                                        <a:off x="1961536" y="1489587"/>
                                        <a:ext cx="339090" cy="25450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Pr="004E405B" w:rsidRDefault="000D0F2D" w:rsidP="004E405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</w:pPr>
                                          <w:r w:rsidRPr="004E405B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lang w:val="en-SG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Freeform 34"/>
                                    <wps:cNvSpPr/>
                                    <wps:spPr>
                                      <a:xfrm>
                                        <a:off x="943897" y="132736"/>
                                        <a:ext cx="740687" cy="830581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755904"/>
                                          <a:gd name="connsiteY0" fmla="*/ 0 h 823156"/>
                                          <a:gd name="connsiteX1" fmla="*/ 167640 w 755904"/>
                                          <a:gd name="connsiteY1" fmla="*/ 562356 h 823156"/>
                                          <a:gd name="connsiteX2" fmla="*/ 342900 w 755904"/>
                                          <a:gd name="connsiteY2" fmla="*/ 781812 h 823156"/>
                                          <a:gd name="connsiteX3" fmla="*/ 527304 w 755904"/>
                                          <a:gd name="connsiteY3" fmla="*/ 804672 h 823156"/>
                                          <a:gd name="connsiteX4" fmla="*/ 681228 w 755904"/>
                                          <a:gd name="connsiteY4" fmla="*/ 576072 h 823156"/>
                                          <a:gd name="connsiteX5" fmla="*/ 755904 w 755904"/>
                                          <a:gd name="connsiteY5" fmla="*/ 19812 h 823156"/>
                                          <a:gd name="connsiteX0" fmla="*/ 0 w 755904"/>
                                          <a:gd name="connsiteY0" fmla="*/ 9146 h 832302"/>
                                          <a:gd name="connsiteX1" fmla="*/ 167640 w 755904"/>
                                          <a:gd name="connsiteY1" fmla="*/ 571502 h 832302"/>
                                          <a:gd name="connsiteX2" fmla="*/ 342900 w 755904"/>
                                          <a:gd name="connsiteY2" fmla="*/ 790958 h 832302"/>
                                          <a:gd name="connsiteX3" fmla="*/ 527304 w 755904"/>
                                          <a:gd name="connsiteY3" fmla="*/ 813818 h 832302"/>
                                          <a:gd name="connsiteX4" fmla="*/ 681228 w 755904"/>
                                          <a:gd name="connsiteY4" fmla="*/ 585218 h 832302"/>
                                          <a:gd name="connsiteX5" fmla="*/ 755904 w 755904"/>
                                          <a:gd name="connsiteY5" fmla="*/ 0 h 832302"/>
                                          <a:gd name="connsiteX0" fmla="*/ 0 w 755904"/>
                                          <a:gd name="connsiteY0" fmla="*/ 9146 h 832302"/>
                                          <a:gd name="connsiteX1" fmla="*/ 167640 w 755904"/>
                                          <a:gd name="connsiteY1" fmla="*/ 571502 h 832302"/>
                                          <a:gd name="connsiteX2" fmla="*/ 342900 w 755904"/>
                                          <a:gd name="connsiteY2" fmla="*/ 790958 h 832302"/>
                                          <a:gd name="connsiteX3" fmla="*/ 527304 w 755904"/>
                                          <a:gd name="connsiteY3" fmla="*/ 813818 h 832302"/>
                                          <a:gd name="connsiteX4" fmla="*/ 681228 w 755904"/>
                                          <a:gd name="connsiteY4" fmla="*/ 585218 h 832302"/>
                                          <a:gd name="connsiteX5" fmla="*/ 755904 w 755904"/>
                                          <a:gd name="connsiteY5" fmla="*/ 0 h 832302"/>
                                          <a:gd name="connsiteX0" fmla="*/ 0 w 760564"/>
                                          <a:gd name="connsiteY0" fmla="*/ 4571 h 832302"/>
                                          <a:gd name="connsiteX1" fmla="*/ 172300 w 760564"/>
                                          <a:gd name="connsiteY1" fmla="*/ 571502 h 832302"/>
                                          <a:gd name="connsiteX2" fmla="*/ 347560 w 760564"/>
                                          <a:gd name="connsiteY2" fmla="*/ 790958 h 832302"/>
                                          <a:gd name="connsiteX3" fmla="*/ 531964 w 760564"/>
                                          <a:gd name="connsiteY3" fmla="*/ 813818 h 832302"/>
                                          <a:gd name="connsiteX4" fmla="*/ 685888 w 760564"/>
                                          <a:gd name="connsiteY4" fmla="*/ 585218 h 832302"/>
                                          <a:gd name="connsiteX5" fmla="*/ 760564 w 760564"/>
                                          <a:gd name="connsiteY5" fmla="*/ 0 h 832302"/>
                                          <a:gd name="connsiteX0" fmla="*/ 1 w 755908"/>
                                          <a:gd name="connsiteY0" fmla="*/ 0 h 832302"/>
                                          <a:gd name="connsiteX1" fmla="*/ 167644 w 755908"/>
                                          <a:gd name="connsiteY1" fmla="*/ 571502 h 832302"/>
                                          <a:gd name="connsiteX2" fmla="*/ 342904 w 755908"/>
                                          <a:gd name="connsiteY2" fmla="*/ 790958 h 832302"/>
                                          <a:gd name="connsiteX3" fmla="*/ 527308 w 755908"/>
                                          <a:gd name="connsiteY3" fmla="*/ 813818 h 832302"/>
                                          <a:gd name="connsiteX4" fmla="*/ 681232 w 755908"/>
                                          <a:gd name="connsiteY4" fmla="*/ 585218 h 832302"/>
                                          <a:gd name="connsiteX5" fmla="*/ 755908 w 755908"/>
                                          <a:gd name="connsiteY5" fmla="*/ 0 h 832302"/>
                                          <a:gd name="connsiteX0" fmla="*/ 0 w 755907"/>
                                          <a:gd name="connsiteY0" fmla="*/ 0 h 832302"/>
                                          <a:gd name="connsiteX1" fmla="*/ 167643 w 755907"/>
                                          <a:gd name="connsiteY1" fmla="*/ 571502 h 832302"/>
                                          <a:gd name="connsiteX2" fmla="*/ 342903 w 755907"/>
                                          <a:gd name="connsiteY2" fmla="*/ 790958 h 832302"/>
                                          <a:gd name="connsiteX3" fmla="*/ 527307 w 755907"/>
                                          <a:gd name="connsiteY3" fmla="*/ 813818 h 832302"/>
                                          <a:gd name="connsiteX4" fmla="*/ 681231 w 755907"/>
                                          <a:gd name="connsiteY4" fmla="*/ 585218 h 832302"/>
                                          <a:gd name="connsiteX5" fmla="*/ 755907 w 755907"/>
                                          <a:gd name="connsiteY5" fmla="*/ 0 h 832302"/>
                                          <a:gd name="connsiteX0" fmla="*/ 0 w 755907"/>
                                          <a:gd name="connsiteY0" fmla="*/ 0 h 832302"/>
                                          <a:gd name="connsiteX1" fmla="*/ 167643 w 755907"/>
                                          <a:gd name="connsiteY1" fmla="*/ 571502 h 832302"/>
                                          <a:gd name="connsiteX2" fmla="*/ 342903 w 755907"/>
                                          <a:gd name="connsiteY2" fmla="*/ 790958 h 832302"/>
                                          <a:gd name="connsiteX3" fmla="*/ 527307 w 755907"/>
                                          <a:gd name="connsiteY3" fmla="*/ 813818 h 832302"/>
                                          <a:gd name="connsiteX4" fmla="*/ 736143 w 755907"/>
                                          <a:gd name="connsiteY4" fmla="*/ 585218 h 832302"/>
                                          <a:gd name="connsiteX5" fmla="*/ 755907 w 755907"/>
                                          <a:gd name="connsiteY5" fmla="*/ 0 h 832302"/>
                                          <a:gd name="connsiteX0" fmla="*/ 0 w 865728"/>
                                          <a:gd name="connsiteY0" fmla="*/ 0 h 832302"/>
                                          <a:gd name="connsiteX1" fmla="*/ 167643 w 865728"/>
                                          <a:gd name="connsiteY1" fmla="*/ 571502 h 832302"/>
                                          <a:gd name="connsiteX2" fmla="*/ 342903 w 865728"/>
                                          <a:gd name="connsiteY2" fmla="*/ 790958 h 832302"/>
                                          <a:gd name="connsiteX3" fmla="*/ 527307 w 865728"/>
                                          <a:gd name="connsiteY3" fmla="*/ 813818 h 832302"/>
                                          <a:gd name="connsiteX4" fmla="*/ 736143 w 865728"/>
                                          <a:gd name="connsiteY4" fmla="*/ 585218 h 832302"/>
                                          <a:gd name="connsiteX5" fmla="*/ 865729 w 865728"/>
                                          <a:gd name="connsiteY5" fmla="*/ 9149 h 832302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843"/>
                                          <a:gd name="connsiteX1" fmla="*/ 131746 w 865729"/>
                                          <a:gd name="connsiteY1" fmla="*/ 582176 h 831843"/>
                                          <a:gd name="connsiteX2" fmla="*/ 342903 w 865729"/>
                                          <a:gd name="connsiteY2" fmla="*/ 790958 h 831843"/>
                                          <a:gd name="connsiteX3" fmla="*/ 527307 w 865729"/>
                                          <a:gd name="connsiteY3" fmla="*/ 813818 h 831843"/>
                                          <a:gd name="connsiteX4" fmla="*/ 736143 w 865729"/>
                                          <a:gd name="connsiteY4" fmla="*/ 585218 h 831843"/>
                                          <a:gd name="connsiteX5" fmla="*/ 865729 w 865729"/>
                                          <a:gd name="connsiteY5" fmla="*/ 9149 h 831843"/>
                                          <a:gd name="connsiteX0" fmla="*/ 0 w 865729"/>
                                          <a:gd name="connsiteY0" fmla="*/ 0 h 831649"/>
                                          <a:gd name="connsiteX1" fmla="*/ 76847 w 865729"/>
                                          <a:gd name="connsiteY1" fmla="*/ 586752 h 831649"/>
                                          <a:gd name="connsiteX2" fmla="*/ 342903 w 865729"/>
                                          <a:gd name="connsiteY2" fmla="*/ 790958 h 831649"/>
                                          <a:gd name="connsiteX3" fmla="*/ 527307 w 865729"/>
                                          <a:gd name="connsiteY3" fmla="*/ 813818 h 831649"/>
                                          <a:gd name="connsiteX4" fmla="*/ 736143 w 865729"/>
                                          <a:gd name="connsiteY4" fmla="*/ 585218 h 831649"/>
                                          <a:gd name="connsiteX5" fmla="*/ 865729 w 865729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1649"/>
                                          <a:gd name="connsiteX1" fmla="*/ 237324 w 1026206"/>
                                          <a:gd name="connsiteY1" fmla="*/ 586752 h 831649"/>
                                          <a:gd name="connsiteX2" fmla="*/ 503380 w 1026206"/>
                                          <a:gd name="connsiteY2" fmla="*/ 790958 h 831649"/>
                                          <a:gd name="connsiteX3" fmla="*/ 687784 w 1026206"/>
                                          <a:gd name="connsiteY3" fmla="*/ 813818 h 831649"/>
                                          <a:gd name="connsiteX4" fmla="*/ 896620 w 1026206"/>
                                          <a:gd name="connsiteY4" fmla="*/ 585218 h 831649"/>
                                          <a:gd name="connsiteX5" fmla="*/ 1026206 w 1026206"/>
                                          <a:gd name="connsiteY5" fmla="*/ 9149 h 831649"/>
                                          <a:gd name="connsiteX0" fmla="*/ 0 w 1026206"/>
                                          <a:gd name="connsiteY0" fmla="*/ 0 h 838187"/>
                                          <a:gd name="connsiteX1" fmla="*/ 237324 w 1026206"/>
                                          <a:gd name="connsiteY1" fmla="*/ 586752 h 838187"/>
                                          <a:gd name="connsiteX2" fmla="*/ 503380 w 1026206"/>
                                          <a:gd name="connsiteY2" fmla="*/ 790958 h 838187"/>
                                          <a:gd name="connsiteX3" fmla="*/ 627106 w 1026206"/>
                                          <a:gd name="connsiteY3" fmla="*/ 829056 h 838187"/>
                                          <a:gd name="connsiteX4" fmla="*/ 687784 w 1026206"/>
                                          <a:gd name="connsiteY4" fmla="*/ 813818 h 838187"/>
                                          <a:gd name="connsiteX5" fmla="*/ 896620 w 1026206"/>
                                          <a:gd name="connsiteY5" fmla="*/ 585218 h 838187"/>
                                          <a:gd name="connsiteX6" fmla="*/ 1026206 w 1026206"/>
                                          <a:gd name="connsiteY6" fmla="*/ 9149 h 838187"/>
                                          <a:gd name="connsiteX0" fmla="*/ 0 w 1026206"/>
                                          <a:gd name="connsiteY0" fmla="*/ 0 h 836646"/>
                                          <a:gd name="connsiteX1" fmla="*/ 237324 w 1026206"/>
                                          <a:gd name="connsiteY1" fmla="*/ 586752 h 836646"/>
                                          <a:gd name="connsiteX2" fmla="*/ 503380 w 1026206"/>
                                          <a:gd name="connsiteY2" fmla="*/ 790958 h 836646"/>
                                          <a:gd name="connsiteX3" fmla="*/ 627106 w 1026206"/>
                                          <a:gd name="connsiteY3" fmla="*/ 829056 h 836646"/>
                                          <a:gd name="connsiteX4" fmla="*/ 687784 w 1026206"/>
                                          <a:gd name="connsiteY4" fmla="*/ 813818 h 836646"/>
                                          <a:gd name="connsiteX5" fmla="*/ 896620 w 1026206"/>
                                          <a:gd name="connsiteY5" fmla="*/ 585218 h 836646"/>
                                          <a:gd name="connsiteX6" fmla="*/ 1026206 w 1026206"/>
                                          <a:gd name="connsiteY6" fmla="*/ 9149 h 836646"/>
                                          <a:gd name="connsiteX0" fmla="*/ 0 w 1026206"/>
                                          <a:gd name="connsiteY0" fmla="*/ 0 h 829056"/>
                                          <a:gd name="connsiteX1" fmla="*/ 237324 w 1026206"/>
                                          <a:gd name="connsiteY1" fmla="*/ 586752 h 829056"/>
                                          <a:gd name="connsiteX2" fmla="*/ 503380 w 1026206"/>
                                          <a:gd name="connsiteY2" fmla="*/ 790958 h 829056"/>
                                          <a:gd name="connsiteX3" fmla="*/ 627106 w 1026206"/>
                                          <a:gd name="connsiteY3" fmla="*/ 829056 h 829056"/>
                                          <a:gd name="connsiteX4" fmla="*/ 687784 w 1026206"/>
                                          <a:gd name="connsiteY4" fmla="*/ 813818 h 829056"/>
                                          <a:gd name="connsiteX5" fmla="*/ 896620 w 1026206"/>
                                          <a:gd name="connsiteY5" fmla="*/ 585218 h 829056"/>
                                          <a:gd name="connsiteX6" fmla="*/ 1026206 w 1026206"/>
                                          <a:gd name="connsiteY6" fmla="*/ 9149 h 829056"/>
                                          <a:gd name="connsiteX0" fmla="*/ 0 w 1026206"/>
                                          <a:gd name="connsiteY0" fmla="*/ 0 h 837392"/>
                                          <a:gd name="connsiteX1" fmla="*/ 237324 w 1026206"/>
                                          <a:gd name="connsiteY1" fmla="*/ 586752 h 837392"/>
                                          <a:gd name="connsiteX2" fmla="*/ 503380 w 1026206"/>
                                          <a:gd name="connsiteY2" fmla="*/ 790958 h 837392"/>
                                          <a:gd name="connsiteX3" fmla="*/ 616544 w 1026206"/>
                                          <a:gd name="connsiteY3" fmla="*/ 830581 h 837392"/>
                                          <a:gd name="connsiteX4" fmla="*/ 687784 w 1026206"/>
                                          <a:gd name="connsiteY4" fmla="*/ 813818 h 837392"/>
                                          <a:gd name="connsiteX5" fmla="*/ 896620 w 1026206"/>
                                          <a:gd name="connsiteY5" fmla="*/ 585218 h 837392"/>
                                          <a:gd name="connsiteX6" fmla="*/ 1026206 w 1026206"/>
                                          <a:gd name="connsiteY6" fmla="*/ 9149 h 837392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3380 w 1026206"/>
                                          <a:gd name="connsiteY2" fmla="*/ 79095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501268 w 1026206"/>
                                          <a:gd name="connsiteY2" fmla="*/ 792354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37324 w 1026206"/>
                                          <a:gd name="connsiteY1" fmla="*/ 58675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2110 w 1026206"/>
                                          <a:gd name="connsiteY1" fmla="*/ 554748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2110 w 1026206"/>
                                          <a:gd name="connsiteY1" fmla="*/ 554748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65360 w 1026206"/>
                                          <a:gd name="connsiteY2" fmla="*/ 780162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  <a:gd name="connsiteX0" fmla="*/ 0 w 1026206"/>
                                          <a:gd name="connsiteY0" fmla="*/ 0 h 830581"/>
                                          <a:gd name="connsiteX1" fmla="*/ 254222 w 1026206"/>
                                          <a:gd name="connsiteY1" fmla="*/ 579132 h 830581"/>
                                          <a:gd name="connsiteX2" fmla="*/ 450574 w 1026206"/>
                                          <a:gd name="connsiteY2" fmla="*/ 771018 h 830581"/>
                                          <a:gd name="connsiteX3" fmla="*/ 616544 w 1026206"/>
                                          <a:gd name="connsiteY3" fmla="*/ 830581 h 830581"/>
                                          <a:gd name="connsiteX4" fmla="*/ 687784 w 1026206"/>
                                          <a:gd name="connsiteY4" fmla="*/ 813818 h 830581"/>
                                          <a:gd name="connsiteX5" fmla="*/ 896620 w 1026206"/>
                                          <a:gd name="connsiteY5" fmla="*/ 585218 h 830581"/>
                                          <a:gd name="connsiteX6" fmla="*/ 1026206 w 1026206"/>
                                          <a:gd name="connsiteY6" fmla="*/ 9149 h 83058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026206" h="830581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0158" y="219063"/>
                                              <a:pt x="172789" y="450629"/>
                                              <a:pt x="254222" y="579132"/>
                                            </a:cubicBezTo>
                                            <a:cubicBezTo>
                                              <a:pt x="335655" y="707635"/>
                                              <a:pt x="409197" y="742826"/>
                                              <a:pt x="450574" y="771018"/>
                                            </a:cubicBezTo>
                                            <a:cubicBezTo>
                                              <a:pt x="491951" y="799210"/>
                                              <a:pt x="566799" y="829819"/>
                                              <a:pt x="616544" y="830581"/>
                                            </a:cubicBezTo>
                                            <a:cubicBezTo>
                                              <a:pt x="634604" y="829816"/>
                                              <a:pt x="647442" y="830314"/>
                                              <a:pt x="687784" y="813818"/>
                                            </a:cubicBezTo>
                                            <a:cubicBezTo>
                                              <a:pt x="728126" y="797322"/>
                                              <a:pt x="840216" y="719329"/>
                                              <a:pt x="896620" y="585218"/>
                                            </a:cubicBezTo>
                                            <a:cubicBezTo>
                                              <a:pt x="953024" y="451107"/>
                                              <a:pt x="1011024" y="223398"/>
                                              <a:pt x="1026206" y="9149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Freeform 35"/>
                                    <wps:cNvSpPr/>
                                    <wps:spPr>
                                      <a:xfrm flipH="1">
                                        <a:off x="1747684" y="1260987"/>
                                        <a:ext cx="1490980" cy="81749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815788"/>
                                          <a:gd name="connsiteY0" fmla="*/ 0 h 694765"/>
                                          <a:gd name="connsiteX1" fmla="*/ 457200 w 815788"/>
                                          <a:gd name="connsiteY1" fmla="*/ 44824 h 694765"/>
                                          <a:gd name="connsiteX2" fmla="*/ 726141 w 815788"/>
                                          <a:gd name="connsiteY2" fmla="*/ 233083 h 694765"/>
                                          <a:gd name="connsiteX3" fmla="*/ 815788 w 815788"/>
                                          <a:gd name="connsiteY3" fmla="*/ 694765 h 694765"/>
                                          <a:gd name="connsiteX0" fmla="*/ 0 w 815788"/>
                                          <a:gd name="connsiteY0" fmla="*/ 27210 h 721975"/>
                                          <a:gd name="connsiteX1" fmla="*/ 456366 w 815788"/>
                                          <a:gd name="connsiteY1" fmla="*/ 13916 h 721975"/>
                                          <a:gd name="connsiteX2" fmla="*/ 726141 w 815788"/>
                                          <a:gd name="connsiteY2" fmla="*/ 260293 h 721975"/>
                                          <a:gd name="connsiteX3" fmla="*/ 815788 w 815788"/>
                                          <a:gd name="connsiteY3" fmla="*/ 721975 h 721975"/>
                                          <a:gd name="connsiteX0" fmla="*/ 0 w 815788"/>
                                          <a:gd name="connsiteY0" fmla="*/ 41453 h 736218"/>
                                          <a:gd name="connsiteX1" fmla="*/ 372980 w 815788"/>
                                          <a:gd name="connsiteY1" fmla="*/ 11564 h 736218"/>
                                          <a:gd name="connsiteX2" fmla="*/ 726141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41453 h 736218"/>
                                          <a:gd name="connsiteX1" fmla="*/ 372980 w 815788"/>
                                          <a:gd name="connsiteY1" fmla="*/ 11564 h 736218"/>
                                          <a:gd name="connsiteX2" fmla="*/ 706962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41453 h 736218"/>
                                          <a:gd name="connsiteX1" fmla="*/ 364641 w 815788"/>
                                          <a:gd name="connsiteY1" fmla="*/ 11564 h 736218"/>
                                          <a:gd name="connsiteX2" fmla="*/ 706962 w 815788"/>
                                          <a:gd name="connsiteY2" fmla="*/ 274536 h 736218"/>
                                          <a:gd name="connsiteX3" fmla="*/ 815788 w 815788"/>
                                          <a:gd name="connsiteY3" fmla="*/ 736218 h 736218"/>
                                          <a:gd name="connsiteX0" fmla="*/ 0 w 815788"/>
                                          <a:gd name="connsiteY0" fmla="*/ 53402 h 748167"/>
                                          <a:gd name="connsiteX1" fmla="*/ 245348 w 815788"/>
                                          <a:gd name="connsiteY1" fmla="*/ 16098 h 748167"/>
                                          <a:gd name="connsiteX2" fmla="*/ 364641 w 815788"/>
                                          <a:gd name="connsiteY2" fmla="*/ 23513 h 748167"/>
                                          <a:gd name="connsiteX3" fmla="*/ 706962 w 815788"/>
                                          <a:gd name="connsiteY3" fmla="*/ 286485 h 748167"/>
                                          <a:gd name="connsiteX4" fmla="*/ 815788 w 815788"/>
                                          <a:gd name="connsiteY4" fmla="*/ 748167 h 748167"/>
                                          <a:gd name="connsiteX0" fmla="*/ 0 w 815788"/>
                                          <a:gd name="connsiteY0" fmla="*/ 46315 h 741080"/>
                                          <a:gd name="connsiteX1" fmla="*/ 163630 w 815788"/>
                                          <a:gd name="connsiteY1" fmla="*/ 29762 h 741080"/>
                                          <a:gd name="connsiteX2" fmla="*/ 364641 w 815788"/>
                                          <a:gd name="connsiteY2" fmla="*/ 16426 h 741080"/>
                                          <a:gd name="connsiteX3" fmla="*/ 706962 w 815788"/>
                                          <a:gd name="connsiteY3" fmla="*/ 279398 h 741080"/>
                                          <a:gd name="connsiteX4" fmla="*/ 815788 w 815788"/>
                                          <a:gd name="connsiteY4" fmla="*/ 741080 h 741080"/>
                                          <a:gd name="connsiteX0" fmla="*/ 0 w 815788"/>
                                          <a:gd name="connsiteY0" fmla="*/ 46701 h 741466"/>
                                          <a:gd name="connsiteX1" fmla="*/ 160294 w 815788"/>
                                          <a:gd name="connsiteY1" fmla="*/ 28765 h 741466"/>
                                          <a:gd name="connsiteX2" fmla="*/ 364641 w 815788"/>
                                          <a:gd name="connsiteY2" fmla="*/ 16812 h 741466"/>
                                          <a:gd name="connsiteX3" fmla="*/ 706962 w 815788"/>
                                          <a:gd name="connsiteY3" fmla="*/ 279784 h 741466"/>
                                          <a:gd name="connsiteX4" fmla="*/ 815788 w 815788"/>
                                          <a:gd name="connsiteY4" fmla="*/ 741466 h 741466"/>
                                          <a:gd name="connsiteX0" fmla="*/ 0 w 815788"/>
                                          <a:gd name="connsiteY0" fmla="*/ 46701 h 741466"/>
                                          <a:gd name="connsiteX1" fmla="*/ 160294 w 815788"/>
                                          <a:gd name="connsiteY1" fmla="*/ 28765 h 741466"/>
                                          <a:gd name="connsiteX2" fmla="*/ 364641 w 815788"/>
                                          <a:gd name="connsiteY2" fmla="*/ 16812 h 741466"/>
                                          <a:gd name="connsiteX3" fmla="*/ 706962 w 815788"/>
                                          <a:gd name="connsiteY3" fmla="*/ 279784 h 741466"/>
                                          <a:gd name="connsiteX4" fmla="*/ 815788 w 815788"/>
                                          <a:gd name="connsiteY4" fmla="*/ 741466 h 741466"/>
                                          <a:gd name="connsiteX0" fmla="*/ 0 w 815788"/>
                                          <a:gd name="connsiteY0" fmla="*/ 58149 h 752914"/>
                                          <a:gd name="connsiteX1" fmla="*/ 160294 w 815788"/>
                                          <a:gd name="connsiteY1" fmla="*/ 40213 h 752914"/>
                                          <a:gd name="connsiteX2" fmla="*/ 285359 w 815788"/>
                                          <a:gd name="connsiteY2" fmla="*/ 8682 h 752914"/>
                                          <a:gd name="connsiteX3" fmla="*/ 364641 w 815788"/>
                                          <a:gd name="connsiteY3" fmla="*/ 28260 h 752914"/>
                                          <a:gd name="connsiteX4" fmla="*/ 706962 w 815788"/>
                                          <a:gd name="connsiteY4" fmla="*/ 291232 h 752914"/>
                                          <a:gd name="connsiteX5" fmla="*/ 815788 w 815788"/>
                                          <a:gd name="connsiteY5" fmla="*/ 752914 h 752914"/>
                                          <a:gd name="connsiteX0" fmla="*/ 0 w 815788"/>
                                          <a:gd name="connsiteY0" fmla="*/ 58149 h 752914"/>
                                          <a:gd name="connsiteX1" fmla="*/ 160294 w 815788"/>
                                          <a:gd name="connsiteY1" fmla="*/ 40213 h 752914"/>
                                          <a:gd name="connsiteX2" fmla="*/ 264513 w 815788"/>
                                          <a:gd name="connsiteY2" fmla="*/ 8682 h 752914"/>
                                          <a:gd name="connsiteX3" fmla="*/ 364641 w 815788"/>
                                          <a:gd name="connsiteY3" fmla="*/ 28260 h 752914"/>
                                          <a:gd name="connsiteX4" fmla="*/ 706962 w 815788"/>
                                          <a:gd name="connsiteY4" fmla="*/ 291232 h 752914"/>
                                          <a:gd name="connsiteX5" fmla="*/ 815788 w 815788"/>
                                          <a:gd name="connsiteY5" fmla="*/ 752914 h 752914"/>
                                          <a:gd name="connsiteX0" fmla="*/ 0 w 815788"/>
                                          <a:gd name="connsiteY0" fmla="*/ 54949 h 749714"/>
                                          <a:gd name="connsiteX1" fmla="*/ 160294 w 815788"/>
                                          <a:gd name="connsiteY1" fmla="*/ 37013 h 749714"/>
                                          <a:gd name="connsiteX2" fmla="*/ 264513 w 815788"/>
                                          <a:gd name="connsiteY2" fmla="*/ 5482 h 749714"/>
                                          <a:gd name="connsiteX3" fmla="*/ 364641 w 815788"/>
                                          <a:gd name="connsiteY3" fmla="*/ 25060 h 749714"/>
                                          <a:gd name="connsiteX4" fmla="*/ 706962 w 815788"/>
                                          <a:gd name="connsiteY4" fmla="*/ 288032 h 749714"/>
                                          <a:gd name="connsiteX5" fmla="*/ 815788 w 815788"/>
                                          <a:gd name="connsiteY5" fmla="*/ 749714 h 749714"/>
                                          <a:gd name="connsiteX0" fmla="*/ 0 w 815788"/>
                                          <a:gd name="connsiteY0" fmla="*/ 55378 h 750143"/>
                                          <a:gd name="connsiteX1" fmla="*/ 160294 w 815788"/>
                                          <a:gd name="connsiteY1" fmla="*/ 37442 h 750143"/>
                                          <a:gd name="connsiteX2" fmla="*/ 264513 w 815788"/>
                                          <a:gd name="connsiteY2" fmla="*/ 5911 h 750143"/>
                                          <a:gd name="connsiteX3" fmla="*/ 364641 w 815788"/>
                                          <a:gd name="connsiteY3" fmla="*/ 25489 h 750143"/>
                                          <a:gd name="connsiteX4" fmla="*/ 706962 w 815788"/>
                                          <a:gd name="connsiteY4" fmla="*/ 288461 h 750143"/>
                                          <a:gd name="connsiteX5" fmla="*/ 815788 w 815788"/>
                                          <a:gd name="connsiteY5" fmla="*/ 750143 h 750143"/>
                                          <a:gd name="connsiteX0" fmla="*/ 0 w 815788"/>
                                          <a:gd name="connsiteY0" fmla="*/ 56724 h 751489"/>
                                          <a:gd name="connsiteX1" fmla="*/ 160294 w 815788"/>
                                          <a:gd name="connsiteY1" fmla="*/ 38788 h 751489"/>
                                          <a:gd name="connsiteX2" fmla="*/ 264513 w 815788"/>
                                          <a:gd name="connsiteY2" fmla="*/ 7257 h 751489"/>
                                          <a:gd name="connsiteX3" fmla="*/ 364641 w 815788"/>
                                          <a:gd name="connsiteY3" fmla="*/ 26835 h 751489"/>
                                          <a:gd name="connsiteX4" fmla="*/ 706962 w 815788"/>
                                          <a:gd name="connsiteY4" fmla="*/ 289807 h 751489"/>
                                          <a:gd name="connsiteX5" fmla="*/ 815788 w 815788"/>
                                          <a:gd name="connsiteY5" fmla="*/ 751489 h 751489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64513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9467 h 744232"/>
                                          <a:gd name="connsiteX1" fmla="*/ 160294 w 815788"/>
                                          <a:gd name="connsiteY1" fmla="*/ 31531 h 744232"/>
                                          <a:gd name="connsiteX2" fmla="*/ 281190 w 815788"/>
                                          <a:gd name="connsiteY2" fmla="*/ 0 h 744232"/>
                                          <a:gd name="connsiteX3" fmla="*/ 395493 w 815788"/>
                                          <a:gd name="connsiteY3" fmla="*/ 40325 h 744232"/>
                                          <a:gd name="connsiteX4" fmla="*/ 706962 w 815788"/>
                                          <a:gd name="connsiteY4" fmla="*/ 282550 h 744232"/>
                                          <a:gd name="connsiteX5" fmla="*/ 815788 w 815788"/>
                                          <a:gd name="connsiteY5" fmla="*/ 744232 h 744232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7075 h 741840"/>
                                          <a:gd name="connsiteX1" fmla="*/ 160294 w 815788"/>
                                          <a:gd name="connsiteY1" fmla="*/ 29139 h 741840"/>
                                          <a:gd name="connsiteX2" fmla="*/ 272852 w 815788"/>
                                          <a:gd name="connsiteY2" fmla="*/ 375 h 741840"/>
                                          <a:gd name="connsiteX3" fmla="*/ 395493 w 815788"/>
                                          <a:gd name="connsiteY3" fmla="*/ 37933 h 741840"/>
                                          <a:gd name="connsiteX4" fmla="*/ 706962 w 815788"/>
                                          <a:gd name="connsiteY4" fmla="*/ 280158 h 741840"/>
                                          <a:gd name="connsiteX5" fmla="*/ 815788 w 815788"/>
                                          <a:gd name="connsiteY5" fmla="*/ 741840 h 741840"/>
                                          <a:gd name="connsiteX0" fmla="*/ 0 w 815788"/>
                                          <a:gd name="connsiteY0" fmla="*/ 46700 h 741465"/>
                                          <a:gd name="connsiteX1" fmla="*/ 160294 w 815788"/>
                                          <a:gd name="connsiteY1" fmla="*/ 28764 h 741465"/>
                                          <a:gd name="connsiteX2" fmla="*/ 272852 w 815788"/>
                                          <a:gd name="connsiteY2" fmla="*/ 0 h 741465"/>
                                          <a:gd name="connsiteX3" fmla="*/ 395493 w 815788"/>
                                          <a:gd name="connsiteY3" fmla="*/ 37558 h 741465"/>
                                          <a:gd name="connsiteX4" fmla="*/ 706962 w 815788"/>
                                          <a:gd name="connsiteY4" fmla="*/ 279783 h 741465"/>
                                          <a:gd name="connsiteX5" fmla="*/ 815788 w 815788"/>
                                          <a:gd name="connsiteY5" fmla="*/ 741465 h 741465"/>
                                          <a:gd name="connsiteX0" fmla="*/ 0 w 815788"/>
                                          <a:gd name="connsiteY0" fmla="*/ 47075 h 741840"/>
                                          <a:gd name="connsiteX1" fmla="*/ 160294 w 815788"/>
                                          <a:gd name="connsiteY1" fmla="*/ 29139 h 741840"/>
                                          <a:gd name="connsiteX2" fmla="*/ 270351 w 815788"/>
                                          <a:gd name="connsiteY2" fmla="*/ 375 h 741840"/>
                                          <a:gd name="connsiteX3" fmla="*/ 395493 w 815788"/>
                                          <a:gd name="connsiteY3" fmla="*/ 37933 h 741840"/>
                                          <a:gd name="connsiteX4" fmla="*/ 706962 w 815788"/>
                                          <a:gd name="connsiteY4" fmla="*/ 280158 h 741840"/>
                                          <a:gd name="connsiteX5" fmla="*/ 815788 w 815788"/>
                                          <a:gd name="connsiteY5" fmla="*/ 741840 h 741840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55342 w 815788"/>
                                          <a:gd name="connsiteY2" fmla="*/ 317 h 742157"/>
                                          <a:gd name="connsiteX3" fmla="*/ 395493 w 815788"/>
                                          <a:gd name="connsiteY3" fmla="*/ 38250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663 h 742428"/>
                                          <a:gd name="connsiteX1" fmla="*/ 160294 w 815788"/>
                                          <a:gd name="connsiteY1" fmla="*/ 29727 h 742428"/>
                                          <a:gd name="connsiteX2" fmla="*/ 243668 w 815788"/>
                                          <a:gd name="connsiteY2" fmla="*/ 271 h 742428"/>
                                          <a:gd name="connsiteX3" fmla="*/ 395493 w 815788"/>
                                          <a:gd name="connsiteY3" fmla="*/ 38521 h 742428"/>
                                          <a:gd name="connsiteX4" fmla="*/ 706962 w 815788"/>
                                          <a:gd name="connsiteY4" fmla="*/ 280746 h 742428"/>
                                          <a:gd name="connsiteX5" fmla="*/ 815788 w 815788"/>
                                          <a:gd name="connsiteY5" fmla="*/ 742428 h 742428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60294 w 815788"/>
                                          <a:gd name="connsiteY1" fmla="*/ 29456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22770 w 815788"/>
                                          <a:gd name="connsiteY1" fmla="*/ 32224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  <a:gd name="connsiteX0" fmla="*/ 0 w 815788"/>
                                          <a:gd name="connsiteY0" fmla="*/ 47392 h 742157"/>
                                          <a:gd name="connsiteX1" fmla="*/ 122770 w 815788"/>
                                          <a:gd name="connsiteY1" fmla="*/ 32224 h 742157"/>
                                          <a:gd name="connsiteX2" fmla="*/ 243668 w 815788"/>
                                          <a:gd name="connsiteY2" fmla="*/ 0 h 742157"/>
                                          <a:gd name="connsiteX3" fmla="*/ 402998 w 815788"/>
                                          <a:gd name="connsiteY3" fmla="*/ 42404 h 742157"/>
                                          <a:gd name="connsiteX4" fmla="*/ 706962 w 815788"/>
                                          <a:gd name="connsiteY4" fmla="*/ 280475 h 742157"/>
                                          <a:gd name="connsiteX5" fmla="*/ 815788 w 815788"/>
                                          <a:gd name="connsiteY5" fmla="*/ 742157 h 742157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815788" h="742157">
                                            <a:moveTo>
                                              <a:pt x="0" y="47392"/>
                                            </a:moveTo>
                                            <a:cubicBezTo>
                                              <a:pt x="48396" y="45326"/>
                                              <a:pt x="67834" y="45507"/>
                                              <a:pt x="122770" y="32224"/>
                                            </a:cubicBezTo>
                                            <a:cubicBezTo>
                                              <a:pt x="161992" y="19829"/>
                                              <a:pt x="209610" y="1992"/>
                                              <a:pt x="243668" y="0"/>
                                            </a:cubicBezTo>
                                            <a:cubicBezTo>
                                              <a:pt x="274391" y="775"/>
                                              <a:pt x="330785" y="6730"/>
                                              <a:pt x="402998" y="42404"/>
                                            </a:cubicBezTo>
                                            <a:cubicBezTo>
                                              <a:pt x="475211" y="78078"/>
                                              <a:pt x="605505" y="133412"/>
                                              <a:pt x="706962" y="280475"/>
                                            </a:cubicBezTo>
                                            <a:cubicBezTo>
                                              <a:pt x="786739" y="412319"/>
                                              <a:pt x="800847" y="565478"/>
                                              <a:pt x="815788" y="742157"/>
                                            </a:cubicBezTo>
                                          </a:path>
                                        </a:pathLst>
                                      </a:cu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" name="Text Box 39"/>
                                    <wps:cNvSpPr txBox="1"/>
                                    <wps:spPr>
                                      <a:xfrm>
                                        <a:off x="2241623" y="678339"/>
                                        <a:ext cx="283210" cy="2647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0D0F2D" w:rsidRDefault="000D0F2D" w:rsidP="004E405B">
                                          <w:r w:rsidRPr="00B32CD9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  <w:sz w:val="24"/>
                                              <w:szCs w:val="24"/>
                                            </w:rPr>
                                            <w:object w:dxaOrig="279" w:dyaOrig="279">
                                              <v:shape id="_x0000_i1259" type="#_x0000_t75" style="width:7.1pt;height:7.45pt" o:ole="">
                                                <v:imagedata r:id="rId294" o:title=""/>
                                              </v:shape>
                                              <o:OLEObject Type="Embed" ProgID="Equation.DSMT4" ShapeID="_x0000_i1259" DrawAspect="Content" ObjectID="_1696166480" r:id="rId31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Oval 41"/>
                                    <wps:cNvSpPr/>
                                    <wps:spPr>
                                      <a:xfrm flipV="1">
                                        <a:off x="2353176" y="1329029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2" name="Freeform 42"/>
                                <wps:cNvSpPr/>
                                <wps:spPr>
                                  <a:xfrm flipH="1">
                                    <a:off x="2380488" y="1260938"/>
                                    <a:ext cx="853708" cy="85875"/>
                                  </a:xfrm>
                                  <a:custGeom>
                                    <a:avLst/>
                                    <a:gdLst>
                                      <a:gd name="connsiteX0" fmla="*/ 0 w 815788"/>
                                      <a:gd name="connsiteY0" fmla="*/ 0 h 694765"/>
                                      <a:gd name="connsiteX1" fmla="*/ 457200 w 815788"/>
                                      <a:gd name="connsiteY1" fmla="*/ 44824 h 694765"/>
                                      <a:gd name="connsiteX2" fmla="*/ 726141 w 815788"/>
                                      <a:gd name="connsiteY2" fmla="*/ 233083 h 694765"/>
                                      <a:gd name="connsiteX3" fmla="*/ 815788 w 815788"/>
                                      <a:gd name="connsiteY3" fmla="*/ 694765 h 694765"/>
                                      <a:gd name="connsiteX0" fmla="*/ 0 w 815788"/>
                                      <a:gd name="connsiteY0" fmla="*/ 27210 h 721975"/>
                                      <a:gd name="connsiteX1" fmla="*/ 456366 w 815788"/>
                                      <a:gd name="connsiteY1" fmla="*/ 13916 h 721975"/>
                                      <a:gd name="connsiteX2" fmla="*/ 726141 w 815788"/>
                                      <a:gd name="connsiteY2" fmla="*/ 260293 h 721975"/>
                                      <a:gd name="connsiteX3" fmla="*/ 815788 w 815788"/>
                                      <a:gd name="connsiteY3" fmla="*/ 721975 h 721975"/>
                                      <a:gd name="connsiteX0" fmla="*/ 0 w 815788"/>
                                      <a:gd name="connsiteY0" fmla="*/ 41453 h 736218"/>
                                      <a:gd name="connsiteX1" fmla="*/ 372980 w 815788"/>
                                      <a:gd name="connsiteY1" fmla="*/ 11564 h 736218"/>
                                      <a:gd name="connsiteX2" fmla="*/ 726141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41453 h 736218"/>
                                      <a:gd name="connsiteX1" fmla="*/ 372980 w 815788"/>
                                      <a:gd name="connsiteY1" fmla="*/ 11564 h 736218"/>
                                      <a:gd name="connsiteX2" fmla="*/ 706962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41453 h 736218"/>
                                      <a:gd name="connsiteX1" fmla="*/ 364641 w 815788"/>
                                      <a:gd name="connsiteY1" fmla="*/ 11564 h 736218"/>
                                      <a:gd name="connsiteX2" fmla="*/ 706962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53402 h 748167"/>
                                      <a:gd name="connsiteX1" fmla="*/ 245348 w 815788"/>
                                      <a:gd name="connsiteY1" fmla="*/ 16098 h 748167"/>
                                      <a:gd name="connsiteX2" fmla="*/ 364641 w 815788"/>
                                      <a:gd name="connsiteY2" fmla="*/ 23513 h 748167"/>
                                      <a:gd name="connsiteX3" fmla="*/ 706962 w 815788"/>
                                      <a:gd name="connsiteY3" fmla="*/ 286485 h 748167"/>
                                      <a:gd name="connsiteX4" fmla="*/ 815788 w 815788"/>
                                      <a:gd name="connsiteY4" fmla="*/ 748167 h 748167"/>
                                      <a:gd name="connsiteX0" fmla="*/ 0 w 815788"/>
                                      <a:gd name="connsiteY0" fmla="*/ 46315 h 741080"/>
                                      <a:gd name="connsiteX1" fmla="*/ 163630 w 815788"/>
                                      <a:gd name="connsiteY1" fmla="*/ 29762 h 741080"/>
                                      <a:gd name="connsiteX2" fmla="*/ 364641 w 815788"/>
                                      <a:gd name="connsiteY2" fmla="*/ 16426 h 741080"/>
                                      <a:gd name="connsiteX3" fmla="*/ 706962 w 815788"/>
                                      <a:gd name="connsiteY3" fmla="*/ 279398 h 741080"/>
                                      <a:gd name="connsiteX4" fmla="*/ 815788 w 815788"/>
                                      <a:gd name="connsiteY4" fmla="*/ 741080 h 741080"/>
                                      <a:gd name="connsiteX0" fmla="*/ 0 w 815788"/>
                                      <a:gd name="connsiteY0" fmla="*/ 46701 h 741466"/>
                                      <a:gd name="connsiteX1" fmla="*/ 160294 w 815788"/>
                                      <a:gd name="connsiteY1" fmla="*/ 28765 h 741466"/>
                                      <a:gd name="connsiteX2" fmla="*/ 364641 w 815788"/>
                                      <a:gd name="connsiteY2" fmla="*/ 16812 h 741466"/>
                                      <a:gd name="connsiteX3" fmla="*/ 706962 w 815788"/>
                                      <a:gd name="connsiteY3" fmla="*/ 279784 h 741466"/>
                                      <a:gd name="connsiteX4" fmla="*/ 815788 w 815788"/>
                                      <a:gd name="connsiteY4" fmla="*/ 741466 h 741466"/>
                                      <a:gd name="connsiteX0" fmla="*/ 0 w 815788"/>
                                      <a:gd name="connsiteY0" fmla="*/ 46701 h 741466"/>
                                      <a:gd name="connsiteX1" fmla="*/ 160294 w 815788"/>
                                      <a:gd name="connsiteY1" fmla="*/ 28765 h 741466"/>
                                      <a:gd name="connsiteX2" fmla="*/ 364641 w 815788"/>
                                      <a:gd name="connsiteY2" fmla="*/ 16812 h 741466"/>
                                      <a:gd name="connsiteX3" fmla="*/ 706962 w 815788"/>
                                      <a:gd name="connsiteY3" fmla="*/ 279784 h 741466"/>
                                      <a:gd name="connsiteX4" fmla="*/ 815788 w 815788"/>
                                      <a:gd name="connsiteY4" fmla="*/ 741466 h 741466"/>
                                      <a:gd name="connsiteX0" fmla="*/ 0 w 815788"/>
                                      <a:gd name="connsiteY0" fmla="*/ 58149 h 752914"/>
                                      <a:gd name="connsiteX1" fmla="*/ 160294 w 815788"/>
                                      <a:gd name="connsiteY1" fmla="*/ 40213 h 752914"/>
                                      <a:gd name="connsiteX2" fmla="*/ 285359 w 815788"/>
                                      <a:gd name="connsiteY2" fmla="*/ 8682 h 752914"/>
                                      <a:gd name="connsiteX3" fmla="*/ 364641 w 815788"/>
                                      <a:gd name="connsiteY3" fmla="*/ 28260 h 752914"/>
                                      <a:gd name="connsiteX4" fmla="*/ 706962 w 815788"/>
                                      <a:gd name="connsiteY4" fmla="*/ 291232 h 752914"/>
                                      <a:gd name="connsiteX5" fmla="*/ 815788 w 815788"/>
                                      <a:gd name="connsiteY5" fmla="*/ 752914 h 752914"/>
                                      <a:gd name="connsiteX0" fmla="*/ 0 w 815788"/>
                                      <a:gd name="connsiteY0" fmla="*/ 58149 h 752914"/>
                                      <a:gd name="connsiteX1" fmla="*/ 160294 w 815788"/>
                                      <a:gd name="connsiteY1" fmla="*/ 40213 h 752914"/>
                                      <a:gd name="connsiteX2" fmla="*/ 264513 w 815788"/>
                                      <a:gd name="connsiteY2" fmla="*/ 8682 h 752914"/>
                                      <a:gd name="connsiteX3" fmla="*/ 364641 w 815788"/>
                                      <a:gd name="connsiteY3" fmla="*/ 28260 h 752914"/>
                                      <a:gd name="connsiteX4" fmla="*/ 706962 w 815788"/>
                                      <a:gd name="connsiteY4" fmla="*/ 291232 h 752914"/>
                                      <a:gd name="connsiteX5" fmla="*/ 815788 w 815788"/>
                                      <a:gd name="connsiteY5" fmla="*/ 752914 h 752914"/>
                                      <a:gd name="connsiteX0" fmla="*/ 0 w 815788"/>
                                      <a:gd name="connsiteY0" fmla="*/ 54949 h 749714"/>
                                      <a:gd name="connsiteX1" fmla="*/ 160294 w 815788"/>
                                      <a:gd name="connsiteY1" fmla="*/ 37013 h 749714"/>
                                      <a:gd name="connsiteX2" fmla="*/ 264513 w 815788"/>
                                      <a:gd name="connsiteY2" fmla="*/ 5482 h 749714"/>
                                      <a:gd name="connsiteX3" fmla="*/ 364641 w 815788"/>
                                      <a:gd name="connsiteY3" fmla="*/ 25060 h 749714"/>
                                      <a:gd name="connsiteX4" fmla="*/ 706962 w 815788"/>
                                      <a:gd name="connsiteY4" fmla="*/ 288032 h 749714"/>
                                      <a:gd name="connsiteX5" fmla="*/ 815788 w 815788"/>
                                      <a:gd name="connsiteY5" fmla="*/ 749714 h 749714"/>
                                      <a:gd name="connsiteX0" fmla="*/ 0 w 815788"/>
                                      <a:gd name="connsiteY0" fmla="*/ 55378 h 750143"/>
                                      <a:gd name="connsiteX1" fmla="*/ 160294 w 815788"/>
                                      <a:gd name="connsiteY1" fmla="*/ 37442 h 750143"/>
                                      <a:gd name="connsiteX2" fmla="*/ 264513 w 815788"/>
                                      <a:gd name="connsiteY2" fmla="*/ 5911 h 750143"/>
                                      <a:gd name="connsiteX3" fmla="*/ 364641 w 815788"/>
                                      <a:gd name="connsiteY3" fmla="*/ 25489 h 750143"/>
                                      <a:gd name="connsiteX4" fmla="*/ 706962 w 815788"/>
                                      <a:gd name="connsiteY4" fmla="*/ 288461 h 750143"/>
                                      <a:gd name="connsiteX5" fmla="*/ 815788 w 815788"/>
                                      <a:gd name="connsiteY5" fmla="*/ 750143 h 750143"/>
                                      <a:gd name="connsiteX0" fmla="*/ 0 w 815788"/>
                                      <a:gd name="connsiteY0" fmla="*/ 56724 h 751489"/>
                                      <a:gd name="connsiteX1" fmla="*/ 160294 w 815788"/>
                                      <a:gd name="connsiteY1" fmla="*/ 38788 h 751489"/>
                                      <a:gd name="connsiteX2" fmla="*/ 264513 w 815788"/>
                                      <a:gd name="connsiteY2" fmla="*/ 7257 h 751489"/>
                                      <a:gd name="connsiteX3" fmla="*/ 364641 w 815788"/>
                                      <a:gd name="connsiteY3" fmla="*/ 26835 h 751489"/>
                                      <a:gd name="connsiteX4" fmla="*/ 706962 w 815788"/>
                                      <a:gd name="connsiteY4" fmla="*/ 289807 h 751489"/>
                                      <a:gd name="connsiteX5" fmla="*/ 815788 w 815788"/>
                                      <a:gd name="connsiteY5" fmla="*/ 751489 h 751489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81190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7075 h 741840"/>
                                      <a:gd name="connsiteX1" fmla="*/ 160294 w 815788"/>
                                      <a:gd name="connsiteY1" fmla="*/ 29139 h 741840"/>
                                      <a:gd name="connsiteX2" fmla="*/ 272852 w 815788"/>
                                      <a:gd name="connsiteY2" fmla="*/ 375 h 741840"/>
                                      <a:gd name="connsiteX3" fmla="*/ 395493 w 815788"/>
                                      <a:gd name="connsiteY3" fmla="*/ 37933 h 741840"/>
                                      <a:gd name="connsiteX4" fmla="*/ 706962 w 815788"/>
                                      <a:gd name="connsiteY4" fmla="*/ 280158 h 741840"/>
                                      <a:gd name="connsiteX5" fmla="*/ 815788 w 815788"/>
                                      <a:gd name="connsiteY5" fmla="*/ 741840 h 741840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7075 h 741840"/>
                                      <a:gd name="connsiteX1" fmla="*/ 160294 w 815788"/>
                                      <a:gd name="connsiteY1" fmla="*/ 29139 h 741840"/>
                                      <a:gd name="connsiteX2" fmla="*/ 270351 w 815788"/>
                                      <a:gd name="connsiteY2" fmla="*/ 375 h 741840"/>
                                      <a:gd name="connsiteX3" fmla="*/ 395493 w 815788"/>
                                      <a:gd name="connsiteY3" fmla="*/ 37933 h 741840"/>
                                      <a:gd name="connsiteX4" fmla="*/ 706962 w 815788"/>
                                      <a:gd name="connsiteY4" fmla="*/ 280158 h 741840"/>
                                      <a:gd name="connsiteX5" fmla="*/ 815788 w 815788"/>
                                      <a:gd name="connsiteY5" fmla="*/ 741840 h 741840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55342 w 815788"/>
                                      <a:gd name="connsiteY2" fmla="*/ 317 h 742157"/>
                                      <a:gd name="connsiteX3" fmla="*/ 395493 w 815788"/>
                                      <a:gd name="connsiteY3" fmla="*/ 38250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663 h 742428"/>
                                      <a:gd name="connsiteX1" fmla="*/ 160294 w 815788"/>
                                      <a:gd name="connsiteY1" fmla="*/ 29727 h 742428"/>
                                      <a:gd name="connsiteX2" fmla="*/ 243668 w 815788"/>
                                      <a:gd name="connsiteY2" fmla="*/ 271 h 742428"/>
                                      <a:gd name="connsiteX3" fmla="*/ 395493 w 815788"/>
                                      <a:gd name="connsiteY3" fmla="*/ 38521 h 742428"/>
                                      <a:gd name="connsiteX4" fmla="*/ 706962 w 815788"/>
                                      <a:gd name="connsiteY4" fmla="*/ 280746 h 742428"/>
                                      <a:gd name="connsiteX5" fmla="*/ 815788 w 815788"/>
                                      <a:gd name="connsiteY5" fmla="*/ 742428 h 742428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22770 w 815788"/>
                                      <a:gd name="connsiteY1" fmla="*/ 32224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22770 w 815788"/>
                                      <a:gd name="connsiteY1" fmla="*/ 32224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706962"/>
                                      <a:gd name="connsiteY0" fmla="*/ 47392 h 280475"/>
                                      <a:gd name="connsiteX1" fmla="*/ 122770 w 706962"/>
                                      <a:gd name="connsiteY1" fmla="*/ 32224 h 280475"/>
                                      <a:gd name="connsiteX2" fmla="*/ 243668 w 706962"/>
                                      <a:gd name="connsiteY2" fmla="*/ 0 h 280475"/>
                                      <a:gd name="connsiteX3" fmla="*/ 402998 w 706962"/>
                                      <a:gd name="connsiteY3" fmla="*/ 42404 h 280475"/>
                                      <a:gd name="connsiteX4" fmla="*/ 706962 w 706962"/>
                                      <a:gd name="connsiteY4" fmla="*/ 280475 h 280475"/>
                                      <a:gd name="connsiteX0" fmla="*/ 0 w 706962"/>
                                      <a:gd name="connsiteY0" fmla="*/ 47392 h 280475"/>
                                      <a:gd name="connsiteX1" fmla="*/ 122770 w 706962"/>
                                      <a:gd name="connsiteY1" fmla="*/ 32224 h 280475"/>
                                      <a:gd name="connsiteX2" fmla="*/ 243668 w 706962"/>
                                      <a:gd name="connsiteY2" fmla="*/ 0 h 280475"/>
                                      <a:gd name="connsiteX3" fmla="*/ 402998 w 706962"/>
                                      <a:gd name="connsiteY3" fmla="*/ 42404 h 280475"/>
                                      <a:gd name="connsiteX4" fmla="*/ 465959 w 706962"/>
                                      <a:gd name="connsiteY4" fmla="*/ 74058 h 280475"/>
                                      <a:gd name="connsiteX5" fmla="*/ 706962 w 706962"/>
                                      <a:gd name="connsiteY5" fmla="*/ 280475 h 280475"/>
                                      <a:gd name="connsiteX0" fmla="*/ 0 w 465959"/>
                                      <a:gd name="connsiteY0" fmla="*/ 47392 h 74058"/>
                                      <a:gd name="connsiteX1" fmla="*/ 122770 w 465959"/>
                                      <a:gd name="connsiteY1" fmla="*/ 32224 h 74058"/>
                                      <a:gd name="connsiteX2" fmla="*/ 243668 w 465959"/>
                                      <a:gd name="connsiteY2" fmla="*/ 0 h 74058"/>
                                      <a:gd name="connsiteX3" fmla="*/ 402998 w 465959"/>
                                      <a:gd name="connsiteY3" fmla="*/ 42404 h 74058"/>
                                      <a:gd name="connsiteX4" fmla="*/ 465959 w 465959"/>
                                      <a:gd name="connsiteY4" fmla="*/ 74058 h 74058"/>
                                      <a:gd name="connsiteX0" fmla="*/ 0 w 467133"/>
                                      <a:gd name="connsiteY0" fmla="*/ 47392 h 77970"/>
                                      <a:gd name="connsiteX1" fmla="*/ 122770 w 467133"/>
                                      <a:gd name="connsiteY1" fmla="*/ 32224 h 77970"/>
                                      <a:gd name="connsiteX2" fmla="*/ 243668 w 467133"/>
                                      <a:gd name="connsiteY2" fmla="*/ 0 h 77970"/>
                                      <a:gd name="connsiteX3" fmla="*/ 402998 w 467133"/>
                                      <a:gd name="connsiteY3" fmla="*/ 42404 h 77970"/>
                                      <a:gd name="connsiteX4" fmla="*/ 467133 w 467133"/>
                                      <a:gd name="connsiteY4" fmla="*/ 77970 h 77970"/>
                                      <a:gd name="connsiteX0" fmla="*/ 0 w 467133"/>
                                      <a:gd name="connsiteY0" fmla="*/ 47392 h 77970"/>
                                      <a:gd name="connsiteX1" fmla="*/ 122770 w 467133"/>
                                      <a:gd name="connsiteY1" fmla="*/ 32224 h 77970"/>
                                      <a:gd name="connsiteX2" fmla="*/ 243668 w 467133"/>
                                      <a:gd name="connsiteY2" fmla="*/ 0 h 77970"/>
                                      <a:gd name="connsiteX3" fmla="*/ 402998 w 467133"/>
                                      <a:gd name="connsiteY3" fmla="*/ 42404 h 77970"/>
                                      <a:gd name="connsiteX4" fmla="*/ 467133 w 467133"/>
                                      <a:gd name="connsiteY4" fmla="*/ 77970 h 77970"/>
                                      <a:gd name="connsiteX0" fmla="*/ 0 w 467133"/>
                                      <a:gd name="connsiteY0" fmla="*/ 47392 h 77970"/>
                                      <a:gd name="connsiteX1" fmla="*/ 122770 w 467133"/>
                                      <a:gd name="connsiteY1" fmla="*/ 32224 h 77970"/>
                                      <a:gd name="connsiteX2" fmla="*/ 243668 w 467133"/>
                                      <a:gd name="connsiteY2" fmla="*/ 0 h 77970"/>
                                      <a:gd name="connsiteX3" fmla="*/ 356003 w 467133"/>
                                      <a:gd name="connsiteY3" fmla="*/ 32642 h 77970"/>
                                      <a:gd name="connsiteX4" fmla="*/ 467133 w 467133"/>
                                      <a:gd name="connsiteY4" fmla="*/ 77970 h 77970"/>
                                      <a:gd name="connsiteX0" fmla="*/ 0 w 467133"/>
                                      <a:gd name="connsiteY0" fmla="*/ 47392 h 77970"/>
                                      <a:gd name="connsiteX1" fmla="*/ 122770 w 467133"/>
                                      <a:gd name="connsiteY1" fmla="*/ 32224 h 77970"/>
                                      <a:gd name="connsiteX2" fmla="*/ 243668 w 467133"/>
                                      <a:gd name="connsiteY2" fmla="*/ 0 h 77970"/>
                                      <a:gd name="connsiteX3" fmla="*/ 352478 w 467133"/>
                                      <a:gd name="connsiteY3" fmla="*/ 22881 h 77970"/>
                                      <a:gd name="connsiteX4" fmla="*/ 467133 w 467133"/>
                                      <a:gd name="connsiteY4" fmla="*/ 77970 h 7797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467133" h="77970">
                                        <a:moveTo>
                                          <a:pt x="0" y="47392"/>
                                        </a:moveTo>
                                        <a:cubicBezTo>
                                          <a:pt x="48396" y="45326"/>
                                          <a:pt x="67834" y="45507"/>
                                          <a:pt x="122770" y="32224"/>
                                        </a:cubicBezTo>
                                        <a:cubicBezTo>
                                          <a:pt x="161992" y="19829"/>
                                          <a:pt x="209610" y="1992"/>
                                          <a:pt x="243668" y="0"/>
                                        </a:cubicBezTo>
                                        <a:cubicBezTo>
                                          <a:pt x="274391" y="775"/>
                                          <a:pt x="315234" y="9886"/>
                                          <a:pt x="352478" y="22881"/>
                                        </a:cubicBezTo>
                                        <a:cubicBezTo>
                                          <a:pt x="389722" y="35876"/>
                                          <a:pt x="437620" y="65625"/>
                                          <a:pt x="467133" y="77970"/>
                                        </a:cubicBezTo>
                                      </a:path>
                                    </a:pathLst>
                                  </a:custGeom>
                                  <a:ln w="12700"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963386" y="865415"/>
                                  <a:ext cx="339070" cy="2544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7C23D6" w:rsidRDefault="000D0F2D" w:rsidP="004E405B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  <w:t>O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9A5286" id="Group 7" o:spid="_x0000_s1166" style="position:absolute;left:0;text-align:left;margin-left:8.15pt;margin-top:-58.95pt;width:276.4pt;height:188.3pt;z-index:252662784;mso-position-horizontal-relative:text;mso-position-vertical-relative:text;mso-height-relative:margin" coordsize="35102,23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">
                      <v:group id="Group 9" o:spid="_x0000_s1167" style="position:absolute;width:35102;height:23914" coordsize="35102,23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group id="Group 10" o:spid="_x0000_s1168" style="position:absolute;width:35102;height:23914" coordsize="35104,2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line id="Straight Connector 11" o:spid="_x0000_s1169" style="position:absolute;visibility:visible;mso-wrap-style:square" from="17146,1434" to="17146,21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" strokecolor="black [3200]" strokeweight=".5pt">
                            <v:stroke dashstyle="longDash" joinstyle="miter"/>
                          </v:line>
                          <v:line id="Straight Connector 12" o:spid="_x0000_s1170" style="position:absolute;flip:y;visibility:visible;mso-wrap-style:square" from="23744,9217" to="23744,13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" strokecolor="black [3200]" strokeweight=".5pt">
                            <v:stroke dashstyle="dash" joinstyle="miter"/>
                          </v:line>
                          <v:group id="Group 13" o:spid="_x0000_s1171" style="position:absolute;width:35104;height:23917" coordsize="35104,23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<v:shape id="Straight Arrow Connector 14" o:spid="_x0000_s1172" type="#_x0000_t32" style="position:absolute;left:1548;top:9144;width:31463;height: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Straight Arrow Connector 15" o:spid="_x0000_s1173" type="#_x0000_t32" style="position:absolute;left:11872;top:884;width:99;height:2117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" strokecolor="black [3200]" strokeweight=".5pt">
                              <v:stroke endarrow="block" joinstyle="miter"/>
                            </v:shape>
                            <v:line id="Straight Connector 16" o:spid="_x0000_s1174" style="position:absolute;visibility:visible;mso-wrap-style:square" from="1106,13494" to="32569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" strokecolor="black [3200]" strokeweight=".5pt">
                              <v:stroke dashstyle="longDash" joinstyle="miter"/>
                            </v:line>
                            <v:line id="Straight Connector 21" o:spid="_x0000_s1175" style="position:absolute;visibility:visible;mso-wrap-style:square" from="9144,1327" to="9428,21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" strokecolor="black [3200]" strokeweight=".5pt">
                              <v:stroke dashstyle="longDash" joinstyle="miter"/>
                            </v:line>
                            <v:shape id="Text Box 23" o:spid="_x0000_s1176" type="#_x0000_t202" style="position:absolute;left:11577;width:3396;height:3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4E405B" w:rsidRDefault="000D0F2D" w:rsidP="004E405B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Freeform 25" o:spid="_x0000_s1177" style="position:absolute;left:958;top:13819;width:8157;height:7170;visibility:visible;mso-wrap-style:square;v-text-anchor:middle" coordsize="815788,69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" path="m,c168088,2988,336176,5977,457200,44824v121024,38847,209176,79936,268941,188259c785906,341407,800847,518086,815788,694765e" filled="f" strokecolor="black [3213]">
                              <v:stroke joinstyle="miter"/>
                              <v:path arrowok="t" o:connecttype="custom" o:connectlocs="0,0;457154,46262;726068,240560;815706,717053" o:connectangles="0,0,0,0"/>
                            </v:shape>
                            <v:shape id="Text Box 26" o:spid="_x0000_s1178" type="#_x0000_t202" style="position:absolute;left:6931;top:19984;width:5728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    <v:textbox>
                                <w:txbxContent>
                                  <w:p w:rsidR="000D0F2D" w:rsidRPr="007C23D6" w:rsidRDefault="000D0F2D" w:rsidP="004E405B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D14FD4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604" w:dyaOrig="248">
                                        <v:shape id="_x0000_i1256" type="#_x0000_t75" style="width:25.35pt;height:11.15pt" o:ole="">
                                          <v:imagedata r:id="rId278" o:title=""/>
                                        </v:shape>
                                        <o:OLEObject Type="Embed" ProgID="Equation.DSMT4" ShapeID="_x0000_i1256" DrawAspect="Content" ObjectID="_1696166477" r:id="rId31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179" type="#_x0000_t202" style="position:absolute;left:14822;top:19910;width:5016;height:4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7C23D6" w:rsidRDefault="000D0F2D" w:rsidP="004E405B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D14FD4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497" w:dyaOrig="248">
                                        <v:shape id="_x0000_i1257" type="#_x0000_t75" style="width:20.95pt;height:11.15pt" o:ole="">
                                          <v:imagedata r:id="rId280" o:title=""/>
                                        </v:shape>
                                        <o:OLEObject Type="Embed" ProgID="Equation.DSMT4" ShapeID="_x0000_i1257" DrawAspect="Content" ObjectID="_1696166478" r:id="rId31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31" o:spid="_x0000_s1180" type="#_x0000_t202" style="position:absolute;top:10913;width:5918;height:3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7C23D6" w:rsidRDefault="000D0F2D" w:rsidP="004E405B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920BD5">
                                      <w:rPr>
                                        <w:rFonts w:ascii="Times New Roman" w:hAnsi="Times New Roman" w:cs="Times New Roman"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680" w:dyaOrig="320">
                                        <v:shape id="_x0000_i1258" type="#_x0000_t75" style="width:26.05pt;height:12.85pt" o:ole="">
                                          <v:imagedata r:id="rId282" o:title=""/>
                                        </v:shape>
                                        <o:OLEObject Type="Embed" ProgID="Equation.DSMT4" ShapeID="_x0000_i1258" DrawAspect="Content" ObjectID="_1696166479" r:id="rId31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32" o:spid="_x0000_s1181" type="#_x0000_t202" style="position:absolute;left:32298;top:7742;width:2806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4E405B" w:rsidRDefault="000D0F2D" w:rsidP="004E405B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33" o:spid="_x0000_s1182" type="#_x0000_t202" style="position:absolute;left:19615;top:14895;width:339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Pr="004E405B" w:rsidRDefault="000D0F2D" w:rsidP="004E405B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lang w:val="en-SG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Freeform 34" o:spid="_x0000_s1183" style="position:absolute;left:9438;top:1327;width:7407;height:8306;visibility:visible;mso-wrap-style:square;v-text-anchor:middle" coordsize="1026206,830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" path="m,c40158,219063,172789,450629,254222,579132v81433,128503,154975,163694,196352,191886c491951,799210,566799,829819,616544,830581v18060,-765,30898,-267,71240,-16763c728126,797322,840216,719329,896620,585218,953024,451107,1011024,223398,1026206,9149e" filled="f" strokecolor="red" strokeweight="1pt">
                              <v:stroke joinstyle="miter"/>
                              <v:path arrowok="t" o:connecttype="custom" o:connectlocs="0,0;183490,579132;325212,771018;445004,830581;496423,813818;647155,585218;740687,9149" o:connectangles="0,0,0,0,0,0,0"/>
                            </v:shape>
                            <v:shape id="Freeform 35" o:spid="_x0000_s1184" style="position:absolute;left:17476;top:12609;width:14910;height:8175;flip:x;visibility:visible;mso-wrap-style:square;v-text-anchor:middle" coordsize="815788,742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" path="m,47392c48396,45326,67834,45507,122770,32224,161992,19829,209610,1992,243668,v30723,775,87117,6730,159330,42404c475211,78078,605505,133412,706962,280475v79777,131844,93885,285003,108826,461682e" filled="f" strokecolor="black [3213]">
                              <v:stroke joinstyle="miter"/>
                              <v:path arrowok="t" o:connecttype="custom" o:connectlocs="0,52203;224381,35495;445341,0;736542,46709;1292083,308948;1490980,817499" o:connectangles="0,0,0,0,0,0"/>
                            </v:shape>
                            <v:shape id="Text Box 39" o:spid="_x0000_s1185" type="#_x0000_t202" style="position:absolute;left:22416;top:6783;width:2832;height:26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0D0F2D" w:rsidRDefault="000D0F2D" w:rsidP="004E405B">
                                    <w:r w:rsidRPr="00B32CD9">
                                      <w:rPr>
                                        <w:rFonts w:ascii="Times New Roman" w:hAnsi="Times New Roman" w:cs="Times New Roman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79" w:dyaOrig="279">
                                        <v:shape id="_x0000_i1259" type="#_x0000_t75" style="width:7.1pt;height:7.45pt" o:ole="">
                                          <v:imagedata r:id="rId294" o:title=""/>
                                        </v:shape>
                                        <o:OLEObject Type="Embed" ProgID="Equation.DSMT4" ShapeID="_x0000_i1259" DrawAspect="Content" ObjectID="_1696166480" r:id="rId31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oval id="Oval 41" o:spid="_x0000_s1186" style="position:absolute;left:23531;top:13290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" fillcolor="red" strokecolor="red" strokeweight="1pt">
                              <v:stroke joinstyle="miter"/>
                            </v:oval>
                          </v:group>
                        </v:group>
                        <v:shape id="Freeform 42" o:spid="_x0000_s1187" style="position:absolute;left:23804;top:12609;width:8537;height:859;flip:x;visibility:visible;mso-wrap-style:square;v-text-anchor:middle" coordsize="467133,77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" path="m,47392c48396,45326,67834,45507,122770,32224,161992,19829,209610,1992,243668,v30723,775,71566,9886,108810,22881c389722,35876,437620,65625,467133,77970e" filled="f" strokecolor="red" strokeweight="1pt">
                          <v:stroke joinstyle="miter"/>
                          <v:path arrowok="t" o:connecttype="custom" o:connectlocs="0,52197;224368,35491;445315,0;644170,25201;853708,85875" o:connectangles="0,0,0,0,0"/>
                        </v:shape>
                      </v:group>
                      <v:shape id="Text Box 43" o:spid="_x0000_s1188" type="#_x0000_t202" style="position:absolute;left:9633;top:8654;width:3391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<v:textbox>
                          <w:txbxContent>
                            <w:p w:rsidR="000D0F2D" w:rsidRPr="007C23D6" w:rsidRDefault="000D0F2D" w:rsidP="004E405B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>O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7436A" w:rsidRPr="00AB0D94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4B694A" w:rsidRDefault="00B7436A" w:rsidP="00B7436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lang w:val="en-SG"/>
              </w:rPr>
            </w:pPr>
          </w:p>
          <w:p w:rsidR="00B7436A" w:rsidRPr="00DF2445" w:rsidRDefault="00B7436A" w:rsidP="00B743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AD1F73">
              <w:rPr>
                <w:rFonts w:ascii="Times New Roman" w:hAnsi="Times New Roman" w:cs="Times New Roman"/>
                <w:position w:val="-4"/>
                <w:sz w:val="24"/>
                <w:szCs w:val="24"/>
                <w:lang w:val="en-SG"/>
              </w:rPr>
              <w:object w:dxaOrig="220" w:dyaOrig="200" w14:anchorId="50F6BF83">
                <v:shape id="_x0000_i1260" type="#_x0000_t75" style="width:11.15pt;height:10.15pt" o:ole="">
                  <v:imagedata r:id="rId315" o:title=""/>
                </v:shape>
                <o:OLEObject Type="Embed" ProgID="Equation.DSMT4" ShapeID="_x0000_i1260" DrawAspect="Content" ObjectID="_1696166272" r:id="rId3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from graph in (ii),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 w14:anchorId="251DD49D">
                <v:shape id="_x0000_i1261" type="#_x0000_t75" style="width:45.95pt;height:12.85pt" o:ole="">
                  <v:imagedata r:id="rId317" o:title=""/>
                </v:shape>
                <o:OLEObject Type="Embed" ProgID="Equation.DSMT4" ShapeID="_x0000_i1261" DrawAspect="Content" ObjectID="_1696166273" r:id="rId31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04726494">
                <v:shape id="_x0000_i1262" type="#_x0000_t75" style="width:28.4pt;height:12.85pt" o:ole="">
                  <v:imagedata r:id="rId319" o:title=""/>
                </v:shape>
                <o:OLEObject Type="Embed" ProgID="Equation.DSMT4" ShapeID="_x0000_i1262" DrawAspect="Content" ObjectID="_1696166274" r:id="rId320"/>
              </w:object>
            </w: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B7436A" w:rsidRDefault="00B7436A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  <w:t>Method 2</w: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: (solve inequality directly)</w:t>
            </w:r>
          </w:p>
          <w:p w:rsidR="00B7436A" w:rsidRDefault="00B7436A" w:rsidP="00B7436A">
            <w:r w:rsidRPr="00744F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460" w:dyaOrig="499" w14:anchorId="33893791">
                <v:shape id="_x0000_i1263" type="#_x0000_t75" style="width:73pt;height:25pt" o:ole="">
                  <v:imagedata r:id="rId321" o:title=""/>
                </v:shape>
                <o:OLEObject Type="Embed" ProgID="Equation.DSMT4" ShapeID="_x0000_i1263" DrawAspect="Content" ObjectID="_1696166275" r:id="rId322"/>
              </w:object>
            </w:r>
          </w:p>
          <w:p w:rsidR="00B7436A" w:rsidRDefault="00B7436A" w:rsidP="00B7436A">
            <w:r w:rsidRPr="00744F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920" w:dyaOrig="480" w14:anchorId="32257930">
                <v:shape id="_x0000_i1264" type="#_x0000_t75" style="width:96pt;height:24pt" o:ole="">
                  <v:imagedata r:id="rId323" o:title=""/>
                </v:shape>
                <o:OLEObject Type="Embed" ProgID="Equation.DSMT4" ShapeID="_x0000_i1264" DrawAspect="Content" ObjectID="_1696166276" r:id="rId324"/>
              </w:object>
            </w:r>
          </w:p>
          <w:p w:rsidR="00B7436A" w:rsidRDefault="00516536" w:rsidP="00B7436A">
            <w:r>
              <w:rPr>
                <w:noProof/>
                <w:lang w:bidi="ar-S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2598272" behindDoc="0" locked="0" layoutInCell="1" allowOverlap="1" wp14:anchorId="5B468431" wp14:editId="3B4A4543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-247650</wp:posOffset>
                      </wp:positionV>
                      <wp:extent cx="1881853" cy="397101"/>
                      <wp:effectExtent l="38100" t="0" r="23495" b="60325"/>
                      <wp:wrapNone/>
                      <wp:docPr id="207" name="Group 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1853" cy="397101"/>
                                <a:chOff x="-82550" y="0"/>
                                <a:chExt cx="1881853" cy="397101"/>
                              </a:xfrm>
                            </wpg:grpSpPr>
                            <wps:wsp>
                              <wps:cNvPr id="211" name="Text Box 211"/>
                              <wps:cNvSpPr txBox="1"/>
                              <wps:spPr>
                                <a:xfrm>
                                  <a:off x="247773" y="0"/>
                                  <a:ext cx="1551530" cy="397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CC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  <w:t>Use simplified form after long division from part (ii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" name="Straight Arrow Connector 213"/>
                              <wps:cNvCnPr/>
                              <wps:spPr>
                                <a:xfrm flipH="1">
                                  <a:off x="-82550" y="200465"/>
                                  <a:ext cx="331422" cy="180535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5B468431" id="Group 207" o:spid="_x0000_s1189" style="position:absolute;margin-left:70.1pt;margin-top:-19.5pt;width:148.2pt;height:31.25pt;z-index:252598272;mso-position-horizontal-relative:text;mso-position-vertical-relative:text;mso-width-relative:margin" coordorigin="-825" coordsize="18818,3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">
                      <v:shape id="Text Box 211" o:spid="_x0000_s1190" type="#_x0000_t202" style="position:absolute;left:2477;width:15516;height:3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" fillcolor="#ffc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  <w:t>Use simplified form after long division from part (ii)</w:t>
                              </w:r>
                            </w:p>
                          </w:txbxContent>
                        </v:textbox>
                      </v:shape>
                      <v:shape id="Straight Arrow Connector 213" o:spid="_x0000_s1191" type="#_x0000_t32" style="position:absolute;left:-825;top:2004;width:3313;height:18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B7436A" w:rsidRPr="00744F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59" w:dyaOrig="480" w14:anchorId="62A6F32A">
                <v:shape id="_x0000_i1265" type="#_x0000_t75" style="width:67.95pt;height:24pt" o:ole="">
                  <v:imagedata r:id="rId325" o:title=""/>
                </v:shape>
                <o:OLEObject Type="Embed" ProgID="Equation.DSMT4" ShapeID="_x0000_i1265" DrawAspect="Content" ObjectID="_1696166277" r:id="rId326"/>
              </w:object>
            </w:r>
            <w:bookmarkStart w:id="0" w:name="_GoBack"/>
            <w:bookmarkEnd w:id="0"/>
          </w:p>
          <w:p w:rsidR="00B7436A" w:rsidRDefault="00B7436A" w:rsidP="00B7436A">
            <w:r w:rsidRPr="00AD1F73">
              <w:rPr>
                <w:rFonts w:ascii="Times New Roman" w:hAnsi="Times New Roman" w:cs="Times New Roman"/>
                <w:position w:val="-4"/>
                <w:sz w:val="24"/>
                <w:szCs w:val="24"/>
                <w:lang w:val="en-SG"/>
              </w:rPr>
              <w:object w:dxaOrig="220" w:dyaOrig="200" w14:anchorId="39CB6C19">
                <v:shape id="_x0000_i1266" type="#_x0000_t75" style="width:11.15pt;height:10.15pt" o:ole="">
                  <v:imagedata r:id="rId315" o:title=""/>
                </v:shape>
                <o:OLEObject Type="Embed" ProgID="Equation.DSMT4" ShapeID="_x0000_i1266" DrawAspect="Content" ObjectID="_1696166278" r:id="rId3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 w14:anchorId="4BFECCC1">
                <v:shape id="_x0000_i1267" type="#_x0000_t75" style="width:45.95pt;height:12.85pt" o:ole="">
                  <v:imagedata r:id="rId317" o:title=""/>
                </v:shape>
                <o:OLEObject Type="Embed" ProgID="Equation.DSMT4" ShapeID="_x0000_i1267" DrawAspect="Content" ObjectID="_1696166279" r:id="rId32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0901E182">
                <v:shape id="_x0000_i1268" type="#_x0000_t75" style="width:28.4pt;height:12.85pt" o:ole="">
                  <v:imagedata r:id="rId319" o:title=""/>
                </v:shape>
                <o:OLEObject Type="Embed" ProgID="Equation.DSMT4" ShapeID="_x0000_i1268" DrawAspect="Content" ObjectID="_1696166280" r:id="rId329"/>
              </w:object>
            </w:r>
          </w:p>
          <w:p w:rsidR="00B7436A" w:rsidRPr="00DF2445" w:rsidRDefault="00B7436A" w:rsidP="00B7436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B7436A" w:rsidRPr="004B694A" w:rsidRDefault="00B7436A" w:rsidP="000D0F2D">
            <w:pPr>
              <w:pStyle w:val="ListParagraph"/>
              <w:ind w:left="26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lastRenderedPageBreak/>
              <w:t xml:space="preserve"> </w:t>
            </w: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9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v</w: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)</w:t>
            </w:r>
          </w:p>
        </w:tc>
        <w:tc>
          <w:tcPr>
            <w:tcW w:w="6030" w:type="dxa"/>
          </w:tcPr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22848" behindDoc="0" locked="0" layoutInCell="1" allowOverlap="1" wp14:anchorId="03268046" wp14:editId="7713A045">
                      <wp:simplePos x="0" y="0"/>
                      <wp:positionH relativeFrom="column">
                        <wp:posOffset>1577167</wp:posOffset>
                      </wp:positionH>
                      <wp:positionV relativeFrom="paragraph">
                        <wp:posOffset>-576984</wp:posOffset>
                      </wp:positionV>
                      <wp:extent cx="1569720" cy="543560"/>
                      <wp:effectExtent l="0" t="0" r="0" b="0"/>
                      <wp:wrapNone/>
                      <wp:docPr id="233" name="Group 2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9720" cy="543560"/>
                                <a:chOff x="0" y="0"/>
                                <a:chExt cx="1569818" cy="543684"/>
                              </a:xfrm>
                            </wpg:grpSpPr>
                            <wps:wsp>
                              <wps:cNvPr id="234" name="Straight Connector 234"/>
                              <wps:cNvCnPr/>
                              <wps:spPr>
                                <a:xfrm>
                                  <a:off x="14630" y="259689"/>
                                  <a:ext cx="152146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5" name="Text Box 235"/>
                              <wps:cNvSpPr txBox="1"/>
                              <wps:spPr>
                                <a:xfrm>
                                  <a:off x="1086307" y="241401"/>
                                  <a:ext cx="383458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3207E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3207E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6" name="Text Box 236"/>
                              <wps:cNvSpPr txBox="1"/>
                              <wps:spPr>
                                <a:xfrm>
                                  <a:off x="583300" y="241401"/>
                                  <a:ext cx="271370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3207E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3207E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Text Box 237"/>
                              <wps:cNvSpPr txBox="1"/>
                              <wps:spPr>
                                <a:xfrm>
                                  <a:off x="177153" y="248717"/>
                                  <a:ext cx="395257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3207E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3207E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 xml:space="preserve">–2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8" name="Text Box 238"/>
                              <wps:cNvSpPr txBox="1"/>
                              <wps:spPr>
                                <a:xfrm>
                                  <a:off x="1298448" y="7315"/>
                                  <a:ext cx="271370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" name="Text Box 239"/>
                              <wps:cNvSpPr txBox="1"/>
                              <wps:spPr>
                                <a:xfrm>
                                  <a:off x="389534" y="12801"/>
                                  <a:ext cx="271370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0" name="Text Box 240"/>
                              <wps:cNvSpPr txBox="1"/>
                              <wps:spPr>
                                <a:xfrm>
                                  <a:off x="874166" y="1829"/>
                                  <a:ext cx="271370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Text Box 241"/>
                              <wps:cNvSpPr txBox="1"/>
                              <wps:spPr>
                                <a:xfrm>
                                  <a:off x="0" y="0"/>
                                  <a:ext cx="271370" cy="2949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2" name="Oval 242"/>
                              <wps:cNvSpPr/>
                              <wps:spPr>
                                <a:xfrm flipV="1">
                                  <a:off x="689457" y="2377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3" name="Oval 243"/>
                              <wps:cNvSpPr/>
                              <wps:spPr>
                                <a:xfrm flipV="1">
                                  <a:off x="329184" y="2377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4" name="Oval 244"/>
                              <wps:cNvSpPr/>
                              <wps:spPr>
                                <a:xfrm flipV="1">
                                  <a:off x="1239926" y="2377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3268046" id="Group 233" o:spid="_x0000_s1192" style="position:absolute;margin-left:124.2pt;margin-top:-45.45pt;width:123.6pt;height:42.8pt;z-index:252622848;mso-position-horizontal-relative:text;mso-position-vertical-relative:text" coordsize="15698,5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">
                      <v:line id="Straight Connector 234" o:spid="_x0000_s1193" style="position:absolute;visibility:visible;mso-wrap-style:square" from="146,2596" to="15360,2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" strokecolor="black [3200]" strokeweight=".5pt">
                        <v:stroke joinstyle="miter"/>
                      </v:line>
                      <v:shape id="Text Box 235" o:spid="_x0000_s1194" type="#_x0000_t202" style="position:absolute;left:10863;top:2414;width:383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3207E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3207E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36" o:spid="_x0000_s1195" type="#_x0000_t202" style="position:absolute;left:5833;top:2414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3207E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3207E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37" o:spid="_x0000_s1196" type="#_x0000_t202" style="position:absolute;left:1771;top:2487;width:395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Dm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PM0Obb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3207E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3207E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–2 </w:t>
                              </w:r>
                            </w:p>
                          </w:txbxContent>
                        </v:textbox>
                      </v:shape>
                      <v:shape id="Text Box 238" o:spid="_x0000_s1197" type="#_x0000_t202" style="position:absolute;left:12984;top:73;width:271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Text Box 239" o:spid="_x0000_s1198" type="#_x0000_t202" style="position:absolute;left:3895;top:128;width:271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Text Box 240" o:spid="_x0000_s1199" type="#_x0000_t202" style="position:absolute;left:8741;top:18;width:271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  <v:shape id="Text Box 241" o:spid="_x0000_s1200" type="#_x0000_t202" style="position:absolute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  <v:oval id="Oval 242" o:spid="_x0000_s1201" style="position:absolute;left:6894;top:2377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" fillcolor="white [3212]" strokecolor="black [3213]" strokeweight="1pt">
                        <v:stroke joinstyle="miter"/>
                      </v:oval>
                      <v:oval id="Oval 243" o:spid="_x0000_s1202" style="position:absolute;left:3291;top:2377;width:458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" fillcolor="white [3212]" strokecolor="black [3213]" strokeweight="1pt">
                        <v:stroke joinstyle="miter"/>
                      </v:oval>
                      <v:oval id="Oval 244" o:spid="_x0000_s1203" style="position:absolute;left:12399;top:2377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" fillcolor="black [3213]" strokecolor="black [3213]" strokeweight="1pt">
                        <v:stroke joinstyle="miter"/>
                      </v:oval>
                    </v:group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Replac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x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with </w:t>
            </w:r>
            <w:r w:rsidRPr="00A55B9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0" w:dyaOrig="380" w14:anchorId="5EA31974">
                <v:shape id="_x0000_i1269" type="#_x0000_t75" style="width:10.15pt;height:16.9pt" o:ole="">
                  <v:imagedata r:id="rId330" o:title=""/>
                </v:shape>
                <o:OLEObject Type="Embed" ProgID="Equation.DSMT4" ShapeID="_x0000_i1269" DrawAspect="Content" ObjectID="_1696166281" r:id="rId3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(iii)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42A25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19" w:dyaOrig="560" w14:anchorId="32146C1B">
                <v:shape id="_x0000_i1270" type="#_x0000_t75" style="width:86.2pt;height:28.05pt" o:ole="">
                  <v:imagedata r:id="rId332" o:title=""/>
                </v:shape>
                <o:OLEObject Type="Embed" ProgID="Equation.DSMT4" ShapeID="_x0000_i1270" DrawAspect="Content" ObjectID="_1696166282" r:id="rId333"/>
              </w:object>
            </w:r>
          </w:p>
          <w:p w:rsidR="004160BF" w:rsidRDefault="004160BF" w:rsidP="004160BF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  <w:r w:rsidR="004E405B" w:rsidRPr="004E405B">
              <w:rPr>
                <w:rFonts w:ascii="Times New Roman" w:eastAsia="Calibri" w:hAnsi="Times New Roman" w:cs="Times New Roman"/>
                <w:bCs/>
                <w:position w:val="-38"/>
                <w:sz w:val="24"/>
                <w:szCs w:val="24"/>
              </w:rPr>
              <w:object w:dxaOrig="1540" w:dyaOrig="880" w14:anchorId="5484100A">
                <v:shape id="_x0000_i1271" type="#_x0000_t75" style="width:78.1pt;height:44.6pt" o:ole="">
                  <v:imagedata r:id="rId334" o:title=""/>
                </v:shape>
                <o:OLEObject Type="Embed" ProgID="Equation.DSMT4" ShapeID="_x0000_i1271" DrawAspect="Content" ObjectID="_1696166283" r:id="rId335"/>
              </w:object>
            </w:r>
          </w:p>
          <w:p w:rsidR="004E405B" w:rsidRPr="004B694A" w:rsidRDefault="004E405B" w:rsidP="004160BF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Pr="00EE25D1">
              <w:rPr>
                <w:position w:val="-18"/>
              </w:rPr>
              <w:object w:dxaOrig="1520" w:dyaOrig="480">
                <v:shape id="_x0000_i1272" type="#_x0000_t75" style="width:76.1pt;height:24pt" o:ole="">
                  <v:imagedata r:id="rId336" o:title=""/>
                </v:shape>
                <o:OLEObject Type="Embed" ProgID="Equation.DSMT4" ShapeID="_x0000_i1272" DrawAspect="Content" ObjectID="_1696166284" r:id="rId337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ence using result in (iii):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80" w14:anchorId="69682D5E">
                <v:shape id="_x0000_i1273" type="#_x0000_t75" style="width:47pt;height:16.9pt" o:ole="">
                  <v:imagedata r:id="rId338" o:title=""/>
                </v:shape>
                <o:OLEObject Type="Embed" ProgID="Equation.DSMT4" ShapeID="_x0000_i1273" DrawAspect="Content" ObjectID="_1696166285" r:id="rId33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D1FF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r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80" w14:anchorId="5CA151E7">
                <v:shape id="_x0000_i1274" type="#_x0000_t75" style="width:29.4pt;height:16.9pt" o:ole="">
                  <v:imagedata r:id="rId340" o:title=""/>
                </v:shape>
                <o:OLEObject Type="Embed" ProgID="Equation.DSMT4" ShapeID="_x0000_i1274" DrawAspect="Content" ObjectID="_1696166286" r:id="rId341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691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ethod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(using graph of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80" w14:anchorId="33CFF431">
                <v:shape id="_x0000_i1275" type="#_x0000_t75" style="width:30.1pt;height:18.95pt" o:ole="">
                  <v:imagedata r:id="rId342" o:title=""/>
                </v:shape>
                <o:OLEObject Type="Embed" ProgID="Equation.DSMT4" ShapeID="_x0000_i1275" DrawAspect="Content" ObjectID="_1696166287" r:id="rId3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27968" behindDoc="0" locked="0" layoutInCell="1" allowOverlap="1" wp14:anchorId="46F862AA" wp14:editId="41EDFE62">
                      <wp:simplePos x="0" y="0"/>
                      <wp:positionH relativeFrom="column">
                        <wp:posOffset>650840</wp:posOffset>
                      </wp:positionH>
                      <wp:positionV relativeFrom="paragraph">
                        <wp:posOffset>-798195</wp:posOffset>
                      </wp:positionV>
                      <wp:extent cx="2087245" cy="1875366"/>
                      <wp:effectExtent l="0" t="0" r="0" b="29845"/>
                      <wp:wrapNone/>
                      <wp:docPr id="245" name="Group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87245" cy="1875366"/>
                                <a:chOff x="0" y="0"/>
                                <a:chExt cx="2087245" cy="1875366"/>
                              </a:xfrm>
                            </wpg:grpSpPr>
                            <wps:wsp>
                              <wps:cNvPr id="251" name="Freeform 251"/>
                              <wps:cNvSpPr/>
                              <wps:spPr>
                                <a:xfrm>
                                  <a:off x="5080" y="1381759"/>
                                  <a:ext cx="794004" cy="493605"/>
                                </a:xfrm>
                                <a:custGeom>
                                  <a:avLst/>
                                  <a:gdLst>
                                    <a:gd name="connsiteX0" fmla="*/ 0 w 815788"/>
                                    <a:gd name="connsiteY0" fmla="*/ 0 h 694765"/>
                                    <a:gd name="connsiteX1" fmla="*/ 457200 w 815788"/>
                                    <a:gd name="connsiteY1" fmla="*/ 44824 h 694765"/>
                                    <a:gd name="connsiteX2" fmla="*/ 726141 w 815788"/>
                                    <a:gd name="connsiteY2" fmla="*/ 233083 h 694765"/>
                                    <a:gd name="connsiteX3" fmla="*/ 815788 w 815788"/>
                                    <a:gd name="connsiteY3" fmla="*/ 694765 h 694765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  <a:gd name="connsiteX0" fmla="*/ 0 w 794440"/>
                                    <a:gd name="connsiteY0" fmla="*/ 0 h 478779"/>
                                    <a:gd name="connsiteX1" fmla="*/ 457200 w 794440"/>
                                    <a:gd name="connsiteY1" fmla="*/ 44824 h 478779"/>
                                    <a:gd name="connsiteX2" fmla="*/ 726141 w 794440"/>
                                    <a:gd name="connsiteY2" fmla="*/ 233083 h 478779"/>
                                    <a:gd name="connsiteX3" fmla="*/ 794440 w 794440"/>
                                    <a:gd name="connsiteY3" fmla="*/ 478779 h 47877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94440" h="478779">
                                      <a:moveTo>
                                        <a:pt x="0" y="0"/>
                                      </a:moveTo>
                                      <a:cubicBezTo>
                                        <a:pt x="168088" y="2988"/>
                                        <a:pt x="336176" y="5977"/>
                                        <a:pt x="457200" y="44824"/>
                                      </a:cubicBezTo>
                                      <a:cubicBezTo>
                                        <a:pt x="578224" y="83671"/>
                                        <a:pt x="666376" y="124760"/>
                                        <a:pt x="726141" y="233083"/>
                                      </a:cubicBezTo>
                                      <a:cubicBezTo>
                                        <a:pt x="785906" y="341407"/>
                                        <a:pt x="782548" y="414458"/>
                                        <a:pt x="794440" y="478779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5" name="Freeform 265"/>
                              <wps:cNvSpPr/>
                              <wps:spPr>
                                <a:xfrm flipH="1" flipV="1">
                                  <a:off x="970280" y="508000"/>
                                  <a:ext cx="814705" cy="716280"/>
                                </a:xfrm>
                                <a:custGeom>
                                  <a:avLst/>
                                  <a:gdLst>
                                    <a:gd name="connsiteX0" fmla="*/ 0 w 815788"/>
                                    <a:gd name="connsiteY0" fmla="*/ 0 h 694765"/>
                                    <a:gd name="connsiteX1" fmla="*/ 457200 w 815788"/>
                                    <a:gd name="connsiteY1" fmla="*/ 44824 h 694765"/>
                                    <a:gd name="connsiteX2" fmla="*/ 726141 w 815788"/>
                                    <a:gd name="connsiteY2" fmla="*/ 233083 h 694765"/>
                                    <a:gd name="connsiteX3" fmla="*/ 815788 w 815788"/>
                                    <a:gd name="connsiteY3" fmla="*/ 694765 h 69476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15788" h="694765">
                                      <a:moveTo>
                                        <a:pt x="0" y="0"/>
                                      </a:moveTo>
                                      <a:cubicBezTo>
                                        <a:pt x="168088" y="2988"/>
                                        <a:pt x="336176" y="5977"/>
                                        <a:pt x="457200" y="44824"/>
                                      </a:cubicBezTo>
                                      <a:cubicBezTo>
                                        <a:pt x="578224" y="83671"/>
                                        <a:pt x="666376" y="124760"/>
                                        <a:pt x="726141" y="233083"/>
                                      </a:cubicBezTo>
                                      <a:cubicBezTo>
                                        <a:pt x="785906" y="341407"/>
                                        <a:pt x="800847" y="518086"/>
                                        <a:pt x="815788" y="694765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Text Box 321"/>
                              <wps:cNvSpPr txBox="1"/>
                              <wps:spPr>
                                <a:xfrm>
                                  <a:off x="690880" y="0"/>
                                  <a:ext cx="248285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2" name="Text Box 322"/>
                              <wps:cNvSpPr txBox="1"/>
                              <wps:spPr>
                                <a:xfrm>
                                  <a:off x="1838960" y="1163320"/>
                                  <a:ext cx="248285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3" name="Text Box 323"/>
                              <wps:cNvSpPr txBox="1"/>
                              <wps:spPr>
                                <a:xfrm>
                                  <a:off x="660400" y="1239520"/>
                                  <a:ext cx="24828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4" name="Text Box 324"/>
                              <wps:cNvSpPr txBox="1"/>
                              <wps:spPr>
                                <a:xfrm>
                                  <a:off x="1366520" y="919480"/>
                                  <a:ext cx="570230" cy="3346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61637B" w:rsidRDefault="000D0F2D" w:rsidP="00B7436A">
                                    <w:r w:rsidRPr="0061637B">
                                      <w:rPr>
                                        <w:rFonts w:ascii="Times New Roman" w:hAnsi="Times New Roman" w:cs="Times New Roman"/>
                                        <w:position w:val="-12"/>
                                        <w:sz w:val="24"/>
                                        <w:szCs w:val="24"/>
                                      </w:rPr>
                                      <w:object w:dxaOrig="600" w:dyaOrig="380" w14:anchorId="6A9CCE57">
                                        <v:shape id="_x0000_i1276" type="#_x0000_t75" style="width:30.1pt;height:18.95pt" o:ole="">
                                          <v:imagedata r:id="rId344" o:title=""/>
                                        </v:shape>
                                        <o:OLEObject Type="Embed" ProgID="Equation.DSMT4" ShapeID="_x0000_i1276" DrawAspect="Content" ObjectID="_1696166481" r:id="rId34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5" name="Oval 325"/>
                              <wps:cNvSpPr/>
                              <wps:spPr>
                                <a:xfrm>
                                  <a:off x="1046480" y="970280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6" name="Oval 326"/>
                              <wps:cNvSpPr/>
                              <wps:spPr>
                                <a:xfrm>
                                  <a:off x="589280" y="1473200"/>
                                  <a:ext cx="44450" cy="44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7" name="Text Box 327"/>
                              <wps:cNvSpPr txBox="1"/>
                              <wps:spPr>
                                <a:xfrm>
                                  <a:off x="558800" y="472440"/>
                                  <a:ext cx="36068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8" name="Text Box 328"/>
                              <wps:cNvSpPr txBox="1"/>
                              <wps:spPr>
                                <a:xfrm>
                                  <a:off x="650240" y="853440"/>
                                  <a:ext cx="24892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9" name="Text Box 329"/>
                              <wps:cNvSpPr txBox="1"/>
                              <wps:spPr>
                                <a:xfrm>
                                  <a:off x="878840" y="1539240"/>
                                  <a:ext cx="35433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B7436A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</w:rPr>
                                      <w:t xml:space="preserve">–2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0" name="Text Box 330"/>
                              <wps:cNvSpPr txBox="1"/>
                              <wps:spPr>
                                <a:xfrm>
                                  <a:off x="345440" y="995680"/>
                                  <a:ext cx="404495" cy="3409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61637B" w:rsidRDefault="000D0F2D" w:rsidP="00B7436A">
                                    <w:r w:rsidRPr="0061637B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4"/>
                                        <w:szCs w:val="24"/>
                                      </w:rPr>
                                      <w:object w:dxaOrig="380" w:dyaOrig="400" w14:anchorId="71431754">
                                        <v:shape id="_x0000_i1277" type="#_x0000_t75" style="width:18.95pt;height:19.95pt" o:ole="">
                                          <v:imagedata r:id="rId346" o:title=""/>
                                        </v:shape>
                                        <o:OLEObject Type="Embed" ProgID="Equation.DSMT4" ShapeID="_x0000_i1277" DrawAspect="Content" ObjectID="_1696166482" r:id="rId34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1" name="Text Box 331"/>
                              <wps:cNvSpPr txBox="1"/>
                              <wps:spPr>
                                <a:xfrm>
                                  <a:off x="1325880" y="1330960"/>
                                  <a:ext cx="328930" cy="3594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61637B" w:rsidRDefault="000D0F2D" w:rsidP="00B7436A">
                                    <w:r w:rsidRPr="0061637B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4"/>
                                        <w:szCs w:val="24"/>
                                      </w:rPr>
                                      <w:object w:dxaOrig="220" w:dyaOrig="400" w14:anchorId="1C0F6206">
                                        <v:shape id="_x0000_i1278" type="#_x0000_t75" style="width:11.15pt;height:19.95pt" o:ole="">
                                          <v:imagedata r:id="rId348" o:title=""/>
                                        </v:shape>
                                        <o:OLEObject Type="Embed" ProgID="Equation.DSMT4" ShapeID="_x0000_i1278" DrawAspect="Content" ObjectID="_1696166483" r:id="rId3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2" name="Text Box 332"/>
                              <wps:cNvSpPr txBox="1"/>
                              <wps:spPr>
                                <a:xfrm>
                                  <a:off x="1168400" y="1518920"/>
                                  <a:ext cx="404495" cy="348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61637B" w:rsidRDefault="000D0F2D" w:rsidP="00B7436A">
                                    <w:r w:rsidRPr="0061637B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4"/>
                                        <w:szCs w:val="24"/>
                                      </w:rPr>
                                      <w:object w:dxaOrig="300" w:dyaOrig="400" w14:anchorId="688579D2">
                                        <v:shape id="_x0000_i1279" type="#_x0000_t75" style="width:14.85pt;height:19.95pt" o:ole="">
                                          <v:imagedata r:id="rId350" o:title=""/>
                                        </v:shape>
                                        <o:OLEObject Type="Embed" ProgID="Equation.DSMT4" ShapeID="_x0000_i1279" DrawAspect="Content" ObjectID="_1696166484" r:id="rId3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Straight Arrow Connector 333"/>
                              <wps:cNvCnPr/>
                              <wps:spPr>
                                <a:xfrm flipH="1" flipV="1">
                                  <a:off x="1092200" y="1310640"/>
                                  <a:ext cx="316230" cy="1574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" name="Straight Arrow Connector 334"/>
                              <wps:cNvCnPr/>
                              <wps:spPr>
                                <a:xfrm flipH="1" flipV="1">
                                  <a:off x="1000760" y="1330960"/>
                                  <a:ext cx="285750" cy="279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5" name="Straight Arrow Connector 335"/>
                              <wps:cNvCnPr/>
                              <wps:spPr>
                                <a:xfrm flipH="1" flipV="1">
                                  <a:off x="914400" y="1513840"/>
                                  <a:ext cx="88265" cy="10604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6" name="Freeform 336"/>
                              <wps:cNvSpPr/>
                              <wps:spPr>
                                <a:xfrm>
                                  <a:off x="5080" y="1381760"/>
                                  <a:ext cx="591185" cy="104775"/>
                                </a:xfrm>
                                <a:custGeom>
                                  <a:avLst/>
                                  <a:gdLst>
                                    <a:gd name="connsiteX0" fmla="*/ 591312 w 591312"/>
                                    <a:gd name="connsiteY0" fmla="*/ 105156 h 105156"/>
                                    <a:gd name="connsiteX1" fmla="*/ 496824 w 591312"/>
                                    <a:gd name="connsiteY1" fmla="*/ 62484 h 105156"/>
                                    <a:gd name="connsiteX2" fmla="*/ 312420 w 591312"/>
                                    <a:gd name="connsiteY2" fmla="*/ 16764 h 105156"/>
                                    <a:gd name="connsiteX3" fmla="*/ 163068 w 591312"/>
                                    <a:gd name="connsiteY3" fmla="*/ 4572 h 105156"/>
                                    <a:gd name="connsiteX4" fmla="*/ 0 w 591312"/>
                                    <a:gd name="connsiteY4" fmla="*/ 0 h 105156"/>
                                    <a:gd name="connsiteX0" fmla="*/ 591312 w 591312"/>
                                    <a:gd name="connsiteY0" fmla="*/ 105156 h 105156"/>
                                    <a:gd name="connsiteX1" fmla="*/ 496824 w 591312"/>
                                    <a:gd name="connsiteY1" fmla="*/ 62484 h 105156"/>
                                    <a:gd name="connsiteX2" fmla="*/ 330712 w 591312"/>
                                    <a:gd name="connsiteY2" fmla="*/ 16764 h 105156"/>
                                    <a:gd name="connsiteX3" fmla="*/ 163068 w 591312"/>
                                    <a:gd name="connsiteY3" fmla="*/ 4572 h 105156"/>
                                    <a:gd name="connsiteX4" fmla="*/ 0 w 591312"/>
                                    <a:gd name="connsiteY4" fmla="*/ 0 h 105156"/>
                                    <a:gd name="connsiteX0" fmla="*/ 591312 w 591312"/>
                                    <a:gd name="connsiteY0" fmla="*/ 105156 h 105156"/>
                                    <a:gd name="connsiteX1" fmla="*/ 496824 w 591312"/>
                                    <a:gd name="connsiteY1" fmla="*/ 62484 h 105156"/>
                                    <a:gd name="connsiteX2" fmla="*/ 330712 w 591312"/>
                                    <a:gd name="connsiteY2" fmla="*/ 16764 h 105156"/>
                                    <a:gd name="connsiteX3" fmla="*/ 163068 w 591312"/>
                                    <a:gd name="connsiteY3" fmla="*/ 4572 h 105156"/>
                                    <a:gd name="connsiteX4" fmla="*/ 0 w 591312"/>
                                    <a:gd name="connsiteY4" fmla="*/ 0 h 105156"/>
                                    <a:gd name="connsiteX0" fmla="*/ 591312 w 591312"/>
                                    <a:gd name="connsiteY0" fmla="*/ 105156 h 105156"/>
                                    <a:gd name="connsiteX1" fmla="*/ 496824 w 591312"/>
                                    <a:gd name="connsiteY1" fmla="*/ 62484 h 105156"/>
                                    <a:gd name="connsiteX2" fmla="*/ 356626 w 591312"/>
                                    <a:gd name="connsiteY2" fmla="*/ 22882 h 105156"/>
                                    <a:gd name="connsiteX3" fmla="*/ 163068 w 591312"/>
                                    <a:gd name="connsiteY3" fmla="*/ 4572 h 105156"/>
                                    <a:gd name="connsiteX4" fmla="*/ 0 w 591312"/>
                                    <a:gd name="connsiteY4" fmla="*/ 0 h 10515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591312" h="105156">
                                      <a:moveTo>
                                        <a:pt x="591312" y="105156"/>
                                      </a:moveTo>
                                      <a:cubicBezTo>
                                        <a:pt x="567309" y="91186"/>
                                        <a:pt x="535938" y="76196"/>
                                        <a:pt x="496824" y="62484"/>
                                      </a:cubicBezTo>
                                      <a:cubicBezTo>
                                        <a:pt x="457710" y="48772"/>
                                        <a:pt x="413776" y="31005"/>
                                        <a:pt x="356626" y="22882"/>
                                      </a:cubicBezTo>
                                      <a:cubicBezTo>
                                        <a:pt x="299476" y="14759"/>
                                        <a:pt x="215138" y="7366"/>
                                        <a:pt x="163068" y="4572"/>
                                      </a:cubicBezTo>
                                      <a:cubicBezTo>
                                        <a:pt x="110998" y="1778"/>
                                        <a:pt x="55499" y="889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" name="Freeform 337"/>
                              <wps:cNvSpPr/>
                              <wps:spPr>
                                <a:xfrm>
                                  <a:off x="1082040" y="1016001"/>
                                  <a:ext cx="699135" cy="206814"/>
                                </a:xfrm>
                                <a:custGeom>
                                  <a:avLst/>
                                  <a:gdLst>
                                    <a:gd name="connsiteX0" fmla="*/ 0 w 699516"/>
                                    <a:gd name="connsiteY0" fmla="*/ 0 h 205740"/>
                                    <a:gd name="connsiteX1" fmla="*/ 94488 w 699516"/>
                                    <a:gd name="connsiteY1" fmla="*/ 94488 h 205740"/>
                                    <a:gd name="connsiteX2" fmla="*/ 208788 w 699516"/>
                                    <a:gd name="connsiteY2" fmla="*/ 146304 h 205740"/>
                                    <a:gd name="connsiteX3" fmla="*/ 361188 w 699516"/>
                                    <a:gd name="connsiteY3" fmla="*/ 185928 h 205740"/>
                                    <a:gd name="connsiteX4" fmla="*/ 521208 w 699516"/>
                                    <a:gd name="connsiteY4" fmla="*/ 201168 h 205740"/>
                                    <a:gd name="connsiteX5" fmla="*/ 699516 w 699516"/>
                                    <a:gd name="connsiteY5" fmla="*/ 205740 h 205740"/>
                                    <a:gd name="connsiteX0" fmla="*/ 0 w 699516"/>
                                    <a:gd name="connsiteY0" fmla="*/ 0 h 205740"/>
                                    <a:gd name="connsiteX1" fmla="*/ 94488 w 699516"/>
                                    <a:gd name="connsiteY1" fmla="*/ 94488 h 205740"/>
                                    <a:gd name="connsiteX2" fmla="*/ 219462 w 699516"/>
                                    <a:gd name="connsiteY2" fmla="*/ 152418 h 205740"/>
                                    <a:gd name="connsiteX3" fmla="*/ 361188 w 699516"/>
                                    <a:gd name="connsiteY3" fmla="*/ 185928 h 205740"/>
                                    <a:gd name="connsiteX4" fmla="*/ 521208 w 699516"/>
                                    <a:gd name="connsiteY4" fmla="*/ 201168 h 205740"/>
                                    <a:gd name="connsiteX5" fmla="*/ 699516 w 699516"/>
                                    <a:gd name="connsiteY5" fmla="*/ 205740 h 205740"/>
                                    <a:gd name="connsiteX0" fmla="*/ 0 w 699516"/>
                                    <a:gd name="connsiteY0" fmla="*/ 0 h 205740"/>
                                    <a:gd name="connsiteX1" fmla="*/ 94488 w 699516"/>
                                    <a:gd name="connsiteY1" fmla="*/ 94488 h 205740"/>
                                    <a:gd name="connsiteX2" fmla="*/ 219462 w 699516"/>
                                    <a:gd name="connsiteY2" fmla="*/ 152418 h 205740"/>
                                    <a:gd name="connsiteX3" fmla="*/ 361188 w 699516"/>
                                    <a:gd name="connsiteY3" fmla="*/ 185928 h 205740"/>
                                    <a:gd name="connsiteX4" fmla="*/ 521208 w 699516"/>
                                    <a:gd name="connsiteY4" fmla="*/ 201168 h 205740"/>
                                    <a:gd name="connsiteX5" fmla="*/ 699516 w 699516"/>
                                    <a:gd name="connsiteY5" fmla="*/ 205740 h 205740"/>
                                    <a:gd name="connsiteX0" fmla="*/ 0 w 699516"/>
                                    <a:gd name="connsiteY0" fmla="*/ 0 h 205740"/>
                                    <a:gd name="connsiteX1" fmla="*/ 94488 w 699516"/>
                                    <a:gd name="connsiteY1" fmla="*/ 94488 h 205740"/>
                                    <a:gd name="connsiteX2" fmla="*/ 219462 w 699516"/>
                                    <a:gd name="connsiteY2" fmla="*/ 152418 h 205740"/>
                                    <a:gd name="connsiteX3" fmla="*/ 361188 w 699516"/>
                                    <a:gd name="connsiteY3" fmla="*/ 185928 h 205740"/>
                                    <a:gd name="connsiteX4" fmla="*/ 521208 w 699516"/>
                                    <a:gd name="connsiteY4" fmla="*/ 201168 h 205740"/>
                                    <a:gd name="connsiteX5" fmla="*/ 699516 w 699516"/>
                                    <a:gd name="connsiteY5" fmla="*/ 205740 h 205740"/>
                                    <a:gd name="connsiteX0" fmla="*/ 0 w 699516"/>
                                    <a:gd name="connsiteY0" fmla="*/ 0 h 205740"/>
                                    <a:gd name="connsiteX1" fmla="*/ 94488 w 699516"/>
                                    <a:gd name="connsiteY1" fmla="*/ 94488 h 205740"/>
                                    <a:gd name="connsiteX2" fmla="*/ 219462 w 699516"/>
                                    <a:gd name="connsiteY2" fmla="*/ 152418 h 205740"/>
                                    <a:gd name="connsiteX3" fmla="*/ 365762 w 699516"/>
                                    <a:gd name="connsiteY3" fmla="*/ 192043 h 205740"/>
                                    <a:gd name="connsiteX4" fmla="*/ 521208 w 699516"/>
                                    <a:gd name="connsiteY4" fmla="*/ 201168 h 205740"/>
                                    <a:gd name="connsiteX5" fmla="*/ 699516 w 699516"/>
                                    <a:gd name="connsiteY5" fmla="*/ 205740 h 205740"/>
                                    <a:gd name="connsiteX0" fmla="*/ 0 w 699516"/>
                                    <a:gd name="connsiteY0" fmla="*/ 0 h 207076"/>
                                    <a:gd name="connsiteX1" fmla="*/ 94488 w 699516"/>
                                    <a:gd name="connsiteY1" fmla="*/ 94488 h 207076"/>
                                    <a:gd name="connsiteX2" fmla="*/ 219462 w 699516"/>
                                    <a:gd name="connsiteY2" fmla="*/ 152418 h 207076"/>
                                    <a:gd name="connsiteX3" fmla="*/ 365762 w 699516"/>
                                    <a:gd name="connsiteY3" fmla="*/ 192043 h 207076"/>
                                    <a:gd name="connsiteX4" fmla="*/ 521208 w 699516"/>
                                    <a:gd name="connsiteY4" fmla="*/ 205740 h 207076"/>
                                    <a:gd name="connsiteX5" fmla="*/ 699516 w 699516"/>
                                    <a:gd name="connsiteY5" fmla="*/ 205740 h 207076"/>
                                    <a:gd name="connsiteX0" fmla="*/ 0 w 699516"/>
                                    <a:gd name="connsiteY0" fmla="*/ 0 h 207454"/>
                                    <a:gd name="connsiteX1" fmla="*/ 94488 w 699516"/>
                                    <a:gd name="connsiteY1" fmla="*/ 94488 h 207454"/>
                                    <a:gd name="connsiteX2" fmla="*/ 219462 w 699516"/>
                                    <a:gd name="connsiteY2" fmla="*/ 152418 h 207454"/>
                                    <a:gd name="connsiteX3" fmla="*/ 365762 w 699516"/>
                                    <a:gd name="connsiteY3" fmla="*/ 192043 h 207454"/>
                                    <a:gd name="connsiteX4" fmla="*/ 521208 w 699516"/>
                                    <a:gd name="connsiteY4" fmla="*/ 205740 h 207454"/>
                                    <a:gd name="connsiteX5" fmla="*/ 699516 w 699516"/>
                                    <a:gd name="connsiteY5" fmla="*/ 207076 h 2074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699516" h="207454">
                                      <a:moveTo>
                                        <a:pt x="0" y="0"/>
                                      </a:moveTo>
                                      <a:cubicBezTo>
                                        <a:pt x="32895" y="42696"/>
                                        <a:pt x="57911" y="69085"/>
                                        <a:pt x="94488" y="94488"/>
                                      </a:cubicBezTo>
                                      <a:cubicBezTo>
                                        <a:pt x="131065" y="119891"/>
                                        <a:pt x="174250" y="136159"/>
                                        <a:pt x="219462" y="152418"/>
                                      </a:cubicBezTo>
                                      <a:cubicBezTo>
                                        <a:pt x="264674" y="168677"/>
                                        <a:pt x="315471" y="183156"/>
                                        <a:pt x="365762" y="192043"/>
                                      </a:cubicBezTo>
                                      <a:cubicBezTo>
                                        <a:pt x="416053" y="200930"/>
                                        <a:pt x="464820" y="202438"/>
                                        <a:pt x="521208" y="205740"/>
                                      </a:cubicBezTo>
                                      <a:cubicBezTo>
                                        <a:pt x="577596" y="209042"/>
                                        <a:pt x="638556" y="206441"/>
                                        <a:pt x="699516" y="2070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" name="Freeform 338"/>
                              <wps:cNvSpPr/>
                              <wps:spPr>
                                <a:xfrm>
                                  <a:off x="953516" y="147320"/>
                                  <a:ext cx="29845" cy="462915"/>
                                </a:xfrm>
                                <a:custGeom>
                                  <a:avLst/>
                                  <a:gdLst>
                                    <a:gd name="connsiteX0" fmla="*/ 13716 w 13716"/>
                                    <a:gd name="connsiteY0" fmla="*/ 164592 h 164592"/>
                                    <a:gd name="connsiteX1" fmla="*/ 4572 w 13716"/>
                                    <a:gd name="connsiteY1" fmla="*/ 105156 h 164592"/>
                                    <a:gd name="connsiteX2" fmla="*/ 0 w 13716"/>
                                    <a:gd name="connsiteY2" fmla="*/ 0 h 164592"/>
                                    <a:gd name="connsiteX0" fmla="*/ 30959 w 30959"/>
                                    <a:gd name="connsiteY0" fmla="*/ 463527 h 463527"/>
                                    <a:gd name="connsiteX1" fmla="*/ 21815 w 30959"/>
                                    <a:gd name="connsiteY1" fmla="*/ 404091 h 463527"/>
                                    <a:gd name="connsiteX2" fmla="*/ 0 w 30959"/>
                                    <a:gd name="connsiteY2" fmla="*/ 0 h 46352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0959" h="463527">
                                      <a:moveTo>
                                        <a:pt x="30959" y="463527"/>
                                      </a:moveTo>
                                      <a:cubicBezTo>
                                        <a:pt x="27530" y="447525"/>
                                        <a:pt x="24101" y="431523"/>
                                        <a:pt x="21815" y="404091"/>
                                      </a:cubicBezTo>
                                      <a:cubicBezTo>
                                        <a:pt x="19529" y="376659"/>
                                        <a:pt x="1143" y="38862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39" name="Group 339"/>
                              <wpg:cNvGrpSpPr/>
                              <wpg:grpSpPr>
                                <a:xfrm>
                                  <a:off x="0" y="106680"/>
                                  <a:ext cx="1909445" cy="1768686"/>
                                  <a:chOff x="0" y="0"/>
                                  <a:chExt cx="1909871" cy="1768686"/>
                                </a:xfrm>
                              </wpg:grpSpPr>
                              <wps:wsp>
                                <wps:cNvPr id="340" name="Straight Connector 340"/>
                                <wps:cNvCnPr/>
                                <wps:spPr>
                                  <a:xfrm>
                                    <a:off x="635508" y="1392936"/>
                                    <a:ext cx="25870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1" name="Straight Connector 341"/>
                                <wps:cNvCnPr/>
                                <wps:spPr>
                                  <a:xfrm>
                                    <a:off x="861060" y="502920"/>
                                    <a:ext cx="11701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2" name="Straight Connector 342"/>
                                <wps:cNvCnPr/>
                                <wps:spPr>
                                  <a:xfrm flipV="1">
                                    <a:off x="612648" y="1179576"/>
                                    <a:ext cx="0" cy="18899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3" name="Straight Connector 343"/>
                                <wps:cNvCnPr/>
                                <wps:spPr>
                                  <a:xfrm flipV="1">
                                    <a:off x="978408" y="502920"/>
                                    <a:ext cx="0" cy="70221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4" name="Straight Connector 344"/>
                                <wps:cNvCnPr/>
                                <wps:spPr>
                                  <a:xfrm flipV="1">
                                    <a:off x="1065276" y="912876"/>
                                    <a:ext cx="0" cy="29566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5" name="Straight Connector 345"/>
                                <wps:cNvCnPr/>
                                <wps:spPr>
                                  <a:xfrm>
                                    <a:off x="864108" y="886968"/>
                                    <a:ext cx="17646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6" name="Straight Arrow Connector 346"/>
                                <wps:cNvCnPr/>
                                <wps:spPr>
                                  <a:xfrm>
                                    <a:off x="0" y="1190244"/>
                                    <a:ext cx="190987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" name="Straight Arrow Connector 347"/>
                                <wps:cNvCnPr/>
                                <wps:spPr>
                                  <a:xfrm flipV="1">
                                    <a:off x="891540" y="0"/>
                                    <a:ext cx="0" cy="176868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48" name="Oval 348"/>
                              <wps:cNvSpPr/>
                              <wps:spPr>
                                <a:xfrm>
                                  <a:off x="960120" y="584200"/>
                                  <a:ext cx="44450" cy="44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F862AA" id="Group 245" o:spid="_x0000_s1204" style="position:absolute;margin-left:51.25pt;margin-top:-62.85pt;width:164.35pt;height:147.65pt;z-index:252627968;mso-position-horizontal-relative:text;mso-position-vertical-relative:text;mso-height-relative:margin" coordsize="20872,18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">
                      <v:shape id="Freeform 251" o:spid="_x0000_s1205" style="position:absolute;left:50;top:13817;width:7940;height:4936;visibility:visible;mso-wrap-style:square;v-text-anchor:middle" coordsize="794440,478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" path="m,c168088,2988,336176,5977,457200,44824v121024,38847,209176,79936,268941,188259c785906,341407,782548,414458,794440,478779e" filled="f" strokecolor="black [3213]">
                        <v:stroke joinstyle="miter"/>
                        <v:path arrowok="t" o:connecttype="custom" o:connectlocs="0,0;456949,46212;725742,240301;794004,493605" o:connectangles="0,0,0,0"/>
                      </v:shape>
                      <v:shape id="Freeform 265" o:spid="_x0000_s1206" style="position:absolute;left:9702;top:5080;width:8147;height:7162;flip:x y;visibility:visible;mso-wrap-style:square;v-text-anchor:middle" coordsize="815788,69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" path="m,c168088,2988,336176,5977,457200,44824v121024,38847,209176,79936,268941,188259c785906,341407,800847,518086,815788,694765e" filled="f" strokecolor="black [3213]">
                        <v:stroke joinstyle="miter"/>
                        <v:path arrowok="t" o:connecttype="custom" o:connectlocs="0,0;456593,46212;725177,240301;814705,716280" o:connectangles="0,0,0,0"/>
                      </v:shape>
                      <v:shape id="Text Box 321" o:spid="_x0000_s1207" type="#_x0000_t202" style="position:absolute;left:6908;width:248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0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A5ncLfmXgE5PIXAAD//wMAUEsBAi0AFAAGAAgAAAAhANvh9svuAAAAhQEAABMAAAAAAAAA&#10;AAAAAAAAAAAAAFtDb250ZW50X1R5cGVzXS54bWxQSwECLQAUAAYACAAAACEAWvQsW78AAAAVAQAA&#10;CwAAAAAAAAAAAAAAAAAfAQAAX3JlbHMvLnJlbHNQSwECLQAUAAYACAAAACEA4KmdGc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322" o:spid="_x0000_s1208" type="#_x0000_t202" style="position:absolute;left:18389;top:11633;width:248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wNu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4hueZcATk5AEAAP//AwBQSwECLQAUAAYACAAAACEA2+H2y+4AAACFAQAAEwAAAAAAAAAA&#10;AAAAAAAAAAAAW0NvbnRlbnRfVHlwZXNdLnhtbFBLAQItABQABgAIAAAAIQBa9CxbvwAAABUBAAAL&#10;AAAAAAAAAAAAAAAAAB8BAABfcmVscy8ucmVsc1BLAQItABQABgAIAAAAIQAQewNuxQAAANwAAAAP&#10;AAAAAAAAAAAAAAAAAAcCAABkcnMvZG93bnJldi54bWxQSwUGAAAAAAMAAwC3AAAA+QIAAAAA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23" o:spid="_x0000_s1209" type="#_x0000_t202" style="position:absolute;left:6604;top:12395;width:2482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6b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EidwOxOOgFz+AQAA//8DAFBLAQItABQABgAIAAAAIQDb4fbL7gAAAIUBAAATAAAAAAAA&#10;AAAAAAAAAAAAAABbQ29udGVudF9UeXBlc10ueG1sUEsBAi0AFAAGAAgAAAAhAFr0LFu/AAAAFQEA&#10;AAsAAAAAAAAAAAAAAAAAHwEAAF9yZWxzLy5yZWxzUEsBAi0AFAAGAAgAAAAhAH83pvX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324" o:spid="_x0000_s1210" type="#_x0000_t202" style="position:absolute;left:13665;top:9194;width:5702;height:33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61637B" w:rsidRDefault="000D0F2D" w:rsidP="00B7436A">
                              <w:r w:rsidRPr="0061637B">
                                <w:rPr>
                                  <w:rFonts w:ascii="Times New Roman" w:hAnsi="Times New Roman" w:cs="Times New Roman"/>
                                  <w:position w:val="-12"/>
                                  <w:sz w:val="24"/>
                                  <w:szCs w:val="24"/>
                                </w:rPr>
                                <w:object w:dxaOrig="600" w:dyaOrig="380" w14:anchorId="6A9CCE57">
                                  <v:shape id="_x0000_i1276" type="#_x0000_t75" style="width:30.1pt;height:18.95pt" o:ole="">
                                    <v:imagedata r:id="rId344" o:title=""/>
                                  </v:shape>
                                  <o:OLEObject Type="Embed" ProgID="Equation.DSMT4" ShapeID="_x0000_i1276" DrawAspect="Content" ObjectID="_1696166481" r:id="rId3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oval id="Oval 325" o:spid="_x0000_s1211" style="position:absolute;left:10464;top:9702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" fillcolor="white [3212]" strokecolor="red">
                        <v:stroke joinstyle="miter"/>
                      </v:oval>
                      <v:oval id="Oval 326" o:spid="_x0000_s1212" style="position:absolute;left:5892;top:14732;width:445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" fillcolor="white [3212]" strokecolor="red">
                        <v:stroke joinstyle="miter"/>
                      </v:oval>
                      <v:shape id="Text Box 327" o:spid="_x0000_s1213" type="#_x0000_t202" style="position:absolute;left:5588;top:4724;width:3606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KD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W8xWO4nQlHQM6uAAAA//8DAFBLAQItABQABgAIAAAAIQDb4fbL7gAAAIUBAAATAAAAAAAA&#10;AAAAAAAAAAAAAABbQ29udGVudF9UeXBlc10ueG1sUEsBAi0AFAAGAAgAAAAhAFr0LFu/AAAAFQEA&#10;AAsAAAAAAAAAAAAAAAAAHwEAAF9yZWxzLy5yZWxzUEsBAi0AFAAGAAgAAAAhAAAMoPb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328" o:spid="_x0000_s1214" type="#_x0000_t202" style="position:absolute;left:6502;top:8534;width:2489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zS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rA1nwhGQ0ycAAAD//wMAUEsBAi0AFAAGAAgAAAAhANvh9svuAAAAhQEAABMAAAAAAAAAAAAA&#10;AAAAAAAAAFtDb250ZW50X1R5cGVzXS54bWxQSwECLQAUAAYACAAAACEAWvQsW78AAAAVAQAACwAA&#10;AAAAAAAAAAAAAAAfAQAAX3JlbHMvLnJlbHNQSwECLQAUAAYACAAAACEAcZM0hMMAAADcAAAADwAA&#10;AAAAAAAAAAAAAAAHAgAAZHJzL2Rvd25yZXYueG1sUEsFBgAAAAADAAMAtwAAAPcCAAAAAA==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329" o:spid="_x0000_s1215" type="#_x0000_t202" style="position:absolute;left:8788;top:15392;width:354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5E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Uv8Qx+z4QjIBc/AAAA//8DAFBLAQItABQABgAIAAAAIQDb4fbL7gAAAIUBAAATAAAAAAAA&#10;AAAAAAAAAAAAAABbQ29udGVudF9UeXBlc10ueG1sUEsBAi0AFAAGAAgAAAAhAFr0LFu/AAAAFQEA&#10;AAsAAAAAAAAAAAAAAAAAHwEAAF9yZWxzLy5yZWxzUEsBAi0AFAAGAAgAAAAhAB7fkR/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4E405B" w:rsidRDefault="000D0F2D" w:rsidP="00B7436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</w:rPr>
                                <w:t xml:space="preserve">–2 </w:t>
                              </w:r>
                            </w:p>
                          </w:txbxContent>
                        </v:textbox>
                      </v:shape>
                      <v:shape id="Text Box 330" o:spid="_x0000_s1216" type="#_x0000_t202" style="position:absolute;left:3454;top:9956;width:4045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K5fwgAAANwAAAAPAAAAZHJzL2Rvd25yZXYueG1sRE/LisIw&#10;FN0L/kO4gjtNRxm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AKPK5fwgAAANwAAAAPAAAA&#10;AAAAAAAAAAAAAAcCAABkcnMvZG93bnJldi54bWxQSwUGAAAAAAMAAwC3AAAA9gIAAAAA&#10;" filled="f" stroked="f" strokeweight=".5pt">
                        <v:textbox>
                          <w:txbxContent>
                            <w:p w:rsidR="000D0F2D" w:rsidRPr="0061637B" w:rsidRDefault="000D0F2D" w:rsidP="00B7436A">
                              <w:r w:rsidRPr="0061637B">
                                <w:rPr>
                                  <w:rFonts w:ascii="Times New Roman" w:hAnsi="Times New Roman" w:cs="Times New Roman"/>
                                  <w:position w:val="-14"/>
                                  <w:sz w:val="24"/>
                                  <w:szCs w:val="24"/>
                                </w:rPr>
                                <w:object w:dxaOrig="380" w:dyaOrig="400" w14:anchorId="71431754">
                                  <v:shape id="_x0000_i1277" type="#_x0000_t75" style="width:18.95pt;height:19.95pt" o:ole="">
                                    <v:imagedata r:id="rId346" o:title=""/>
                                  </v:shape>
                                  <o:OLEObject Type="Embed" ProgID="Equation.DSMT4" ShapeID="_x0000_i1277" DrawAspect="Content" ObjectID="_1696166482" r:id="rId353"/>
                                </w:object>
                              </w:r>
                            </w:p>
                          </w:txbxContent>
                        </v:textbox>
                      </v:shape>
                      <v:shape id="Text Box 331" o:spid="_x0000_s1217" type="#_x0000_t202" style="position:absolute;left:13258;top:13309;width:3290;height:3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dNQxgAAANwAAAAPAAAAZHJzL2Rvd25yZXYueG1sRI9BawIx&#10;FITvgv8hvEIvUrNWk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cLHTUM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61637B" w:rsidRDefault="000D0F2D" w:rsidP="00B7436A">
                              <w:r w:rsidRPr="0061637B">
                                <w:rPr>
                                  <w:rFonts w:ascii="Times New Roman" w:hAnsi="Times New Roman" w:cs="Times New Roman"/>
                                  <w:position w:val="-14"/>
                                  <w:sz w:val="24"/>
                                  <w:szCs w:val="24"/>
                                </w:rPr>
                                <w:object w:dxaOrig="220" w:dyaOrig="400" w14:anchorId="1C0F6206">
                                  <v:shape id="_x0000_i1278" type="#_x0000_t75" style="width:11.15pt;height:19.95pt" o:ole="">
                                    <v:imagedata r:id="rId348" o:title=""/>
                                  </v:shape>
                                  <o:OLEObject Type="Embed" ProgID="Equation.DSMT4" ShapeID="_x0000_i1278" DrawAspect="Content" ObjectID="_1696166483" r:id="rId354"/>
                                </w:object>
                              </w:r>
                            </w:p>
                          </w:txbxContent>
                        </v:textbox>
                      </v:shape>
                      <v:shape id="Text Box 332" o:spid="_x0000_s1218" type="#_x0000_t202" style="position:absolute;left:11684;top:15189;width:4044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Wz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JWilbP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61637B" w:rsidRDefault="000D0F2D" w:rsidP="00B7436A">
                              <w:r w:rsidRPr="0061637B">
                                <w:rPr>
                                  <w:rFonts w:ascii="Times New Roman" w:hAnsi="Times New Roman" w:cs="Times New Roman"/>
                                  <w:position w:val="-14"/>
                                  <w:sz w:val="24"/>
                                  <w:szCs w:val="24"/>
                                </w:rPr>
                                <w:object w:dxaOrig="300" w:dyaOrig="400" w14:anchorId="688579D2">
                                  <v:shape id="_x0000_i1279" type="#_x0000_t75" style="width:14.85pt;height:19.95pt" o:ole="">
                                    <v:imagedata r:id="rId350" o:title=""/>
                                  </v:shape>
                                  <o:OLEObject Type="Embed" ProgID="Equation.DSMT4" ShapeID="_x0000_i1279" DrawAspect="Content" ObjectID="_1696166484" r:id="rId355"/>
                                </w:object>
                              </w:r>
                            </w:p>
                          </w:txbxContent>
                        </v:textbox>
                      </v:shape>
                      <v:shape id="Straight Arrow Connector 333" o:spid="_x0000_s1219" type="#_x0000_t32" style="position:absolute;left:10922;top:13106;width:3162;height:157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" strokecolor="black [3200]" strokeweight=".5pt">
                        <v:stroke endarrow="block" endarrowwidth="narrow" endarrowlength="short" joinstyle="miter"/>
                      </v:shape>
                      <v:shape id="Straight Arrow Connector 334" o:spid="_x0000_s1220" type="#_x0000_t32" style="position:absolute;left:10007;top:13309;width:2858;height:279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" strokecolor="black [3200]" strokeweight=".5pt">
                        <v:stroke endarrow="block" endarrowwidth="narrow" endarrowlength="short" joinstyle="miter"/>
                      </v:shape>
                      <v:shape id="Straight Arrow Connector 335" o:spid="_x0000_s1221" type="#_x0000_t32" style="position:absolute;left:9144;top:15138;width:882;height:106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" strokecolor="black [3200]" strokeweight=".5pt">
                        <v:stroke endarrow="block" endarrowwidth="narrow" endarrowlength="short" joinstyle="miter"/>
                      </v:shape>
                      <v:shape id="Freeform 336" o:spid="_x0000_s1222" style="position:absolute;left:50;top:13817;width:5912;height:1048;visibility:visible;mso-wrap-style:square;v-text-anchor:middle" coordsize="591312,105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" path="m591312,105156c567309,91186,535938,76196,496824,62484,457710,48772,413776,31005,356626,22882,299476,14759,215138,7366,163068,4572,110998,1778,55499,889,,e" filled="f" strokecolor="red" strokeweight="1pt">
                        <v:stroke joinstyle="miter"/>
                        <v:path arrowok="t" o:connecttype="custom" o:connectlocs="591185,104775;496717,62258;356549,22799;163033,4555;0,0" o:connectangles="0,0,0,0,0"/>
                      </v:shape>
                      <v:shape id="Freeform 337" o:spid="_x0000_s1223" style="position:absolute;left:10820;top:10160;width:6991;height:2068;visibility:visible;mso-wrap-style:square;v-text-anchor:middle" coordsize="699516,207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" path="m,c32895,42696,57911,69085,94488,94488v36577,25403,79762,41671,124974,57930c264674,168677,315471,183156,365762,192043v50291,8887,99058,10395,155446,13697c577596,209042,638556,206441,699516,207076e" filled="f" strokecolor="red" strokeweight="1pt">
                        <v:stroke joinstyle="miter"/>
                        <v:path arrowok="t" o:connecttype="custom" o:connectlocs="0,0;94437,94197;219342,151948;365563,191451;520924,205105;699135,206437" o:connectangles="0,0,0,0,0,0"/>
                      </v:shape>
                      <v:shape id="Freeform 338" o:spid="_x0000_s1224" style="position:absolute;left:9535;top:1473;width:298;height:4629;visibility:visible;mso-wrap-style:square;v-text-anchor:middle" coordsize="30959,463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" path="m30959,463527c27530,447525,24101,431523,21815,404091,19529,376659,1143,38862,,e" filled="f" strokecolor="red" strokeweight="1pt">
                        <v:stroke joinstyle="miter"/>
                        <v:path arrowok="t" o:connecttype="custom" o:connectlocs="29845,462915;21030,403557;0,0" o:connectangles="0,0,0"/>
                      </v:shape>
                      <v:group id="Group 339" o:spid="_x0000_s1225" style="position:absolute;top:1066;width:19094;height:17687" coordsize="19098,17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      <v:line id="Straight Connector 340" o:spid="_x0000_s1226" style="position:absolute;visibility:visible;mso-wrap-style:square" from="6355,13929" to="8942,13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" strokecolor="black [3213]" strokeweight=".5pt">
                          <v:stroke dashstyle="dash" joinstyle="miter"/>
                        </v:line>
                        <v:line id="Straight Connector 341" o:spid="_x0000_s1227" style="position:absolute;visibility:visible;mso-wrap-style:square" from="8610,5029" to="9780,5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" strokecolor="black [3213]" strokeweight=".5pt">
                          <v:stroke dashstyle="dash" joinstyle="miter"/>
                        </v:line>
                        <v:line id="Straight Connector 342" o:spid="_x0000_s1228" style="position:absolute;flip:y;visibility:visible;mso-wrap-style:square" from="6126,11795" to="6126,1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" strokecolor="black [3200]" strokeweight=".5pt">
                          <v:stroke dashstyle="dash" joinstyle="miter"/>
                        </v:line>
                        <v:line id="Straight Connector 343" o:spid="_x0000_s1229" style="position:absolute;flip:y;visibility:visible;mso-wrap-style:square" from="9784,5029" to="9784,12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" strokecolor="black [3200]" strokeweight=".5pt">
                          <v:stroke dashstyle="dash" joinstyle="miter"/>
                        </v:line>
                        <v:line id="Straight Connector 344" o:spid="_x0000_s1230" style="position:absolute;flip:y;visibility:visible;mso-wrap-style:square" from="10652,9128" to="10652,12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" strokecolor="black [3200]" strokeweight=".5pt">
                          <v:stroke dashstyle="dash" joinstyle="miter"/>
                        </v:line>
                        <v:line id="Straight Connector 345" o:spid="_x0000_s1231" style="position:absolute;visibility:visible;mso-wrap-style:square" from="8641,8869" to="10405,8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" strokecolor="black [3213]" strokeweight=".5pt">
                          <v:stroke dashstyle="dash" joinstyle="miter"/>
                        </v:line>
                        <v:shape id="Straight Arrow Connector 346" o:spid="_x0000_s1232" type="#_x0000_t32" style="position:absolute;top:11902;width:190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" strokecolor="black [3200]" strokeweight=".5pt">
                          <v:stroke endarrow="block" joinstyle="miter"/>
                        </v:shape>
                        <v:shape id="Straight Arrow Connector 347" o:spid="_x0000_s1233" type="#_x0000_t32" style="position:absolute;left:8915;width:0;height:176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" strokecolor="black [3213]" strokeweight=".5pt">
                          <v:stroke endarrow="block" joinstyle="miter"/>
                        </v:shape>
                      </v:group>
                      <v:oval id="Oval 348" o:spid="_x0000_s1234" style="position:absolute;left:9601;top:5842;width:444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" fillcolor="red" strokecolor="red">
                        <v:stroke joinstyle="miter"/>
                      </v:oval>
                    </v:group>
                  </w:pict>
                </mc:Fallback>
              </mc:AlternateConten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Default="00554E84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om graph,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 w14:anchorId="4BD7DD82">
                <v:shape id="_x0000_i1280" type="#_x0000_t75" style="width:32.45pt;height:18.6pt" o:ole="">
                  <v:imagedata r:id="rId356" o:title=""/>
                </v:shape>
                <o:OLEObject Type="Embed" ProgID="Equation.DSMT4" ShapeID="_x0000_i1280" DrawAspect="Content" ObjectID="_1696166288" r:id="rId35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335998AC">
                <v:shape id="_x0000_i1281" type="#_x0000_t75" style="width:29.4pt;height:20.6pt" o:ole="">
                  <v:imagedata r:id="rId358" o:title=""/>
                </v:shape>
                <o:OLEObject Type="Embed" ProgID="Equation.DSMT4" ShapeID="_x0000_i1281" DrawAspect="Content" ObjectID="_1696166289" r:id="rId3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6468B8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99" w:dyaOrig="420" w14:anchorId="0F42CD2A">
                <v:shape id="_x0000_i1282" type="#_x0000_t75" style="width:43.95pt;height:18.95pt" o:ole="">
                  <v:imagedata r:id="rId360" o:title=""/>
                </v:shape>
                <o:OLEObject Type="Embed" ProgID="Equation.DSMT4" ShapeID="_x0000_i1282" DrawAspect="Content" ObjectID="_1696166290" r:id="rId361"/>
              </w:object>
            </w: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  <w:p w:rsidR="003207EB" w:rsidRDefault="003207EB" w:rsidP="004160BF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te that </w:t>
            </w:r>
            <w:r w:rsidRPr="003207E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283" type="#_x0000_t75" style="width:28.05pt;height:13.85pt" o:ole="">
                  <v:imagedata r:id="rId362" o:title=""/>
                </v:shape>
                <o:OLEObject Type="Embed" ProgID="Equation.DSMT4" ShapeID="_x0000_i1283" DrawAspect="Content" ObjectID="_1696166291" r:id="rId3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lso a solution to </w:t>
            </w:r>
            <w:r w:rsidRPr="00EE25D1">
              <w:rPr>
                <w:position w:val="-18"/>
              </w:rPr>
              <w:object w:dxaOrig="1520" w:dyaOrig="480">
                <v:shape id="_x0000_i1284" type="#_x0000_t75" style="width:76.1pt;height:24pt" o:ole="">
                  <v:imagedata r:id="rId336" o:title=""/>
                </v:shape>
                <o:OLEObject Type="Embed" ProgID="Equation.DSMT4" ShapeID="_x0000_i1284" DrawAspect="Content" ObjectID="_1696166292" r:id="rId364"/>
              </w:object>
            </w:r>
          </w:p>
          <w:p w:rsidR="003207EB" w:rsidRP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7EB" w:rsidRDefault="003207EB" w:rsidP="003207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07EB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C460F3">
              <w:rPr>
                <w:rFonts w:ascii="Times New Roman" w:hAnsi="Times New Roman" w:cs="Times New Roman"/>
                <w:sz w:val="24"/>
                <w:szCs w:val="24"/>
              </w:rPr>
              <w:t xml:space="preserve">fin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lution is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285" type="#_x0000_t75" style="width:32.45pt;height:18.6pt" o:ole="">
                  <v:imagedata r:id="rId356" o:title=""/>
                </v:shape>
                <o:OLEObject Type="Embed" ProgID="Equation.DSMT4" ShapeID="_x0000_i1285" DrawAspect="Content" ObjectID="_1696166293" r:id="rId36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286" type="#_x0000_t75" style="width:29.4pt;height:20.6pt" o:ole="">
                  <v:imagedata r:id="rId358" o:title=""/>
                </v:shape>
                <o:OLEObject Type="Embed" ProgID="Equation.DSMT4" ShapeID="_x0000_i1286" DrawAspect="Content" ObjectID="_1696166294" r:id="rId3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 </w:t>
            </w:r>
            <w:r w:rsidRPr="003207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99" w:dyaOrig="420">
                <v:shape id="_x0000_i1287" type="#_x0000_t75" style="width:50.05pt;height:20.95pt" o:ole="">
                  <v:imagedata r:id="rId367" o:title=""/>
                </v:shape>
                <o:OLEObject Type="Embed" ProgID="Equation.DSMT4" ShapeID="_x0000_i1287" DrawAspect="Content" ObjectID="_1696166295" r:id="rId3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207EB" w:rsidRPr="003207EB" w:rsidRDefault="003207EB" w:rsidP="004160B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691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ethod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(solving algebraically)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80" w14:anchorId="10C56D19">
                <v:shape id="_x0000_i1288" type="#_x0000_t75" style="width:47pt;height:16.9pt" o:ole="">
                  <v:imagedata r:id="rId338" o:title=""/>
                </v:shape>
                <o:OLEObject Type="Embed" ProgID="Equation.DSMT4" ShapeID="_x0000_i1288" DrawAspect="Content" ObjectID="_1696166296" r:id="rId3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00" w:dyaOrig="380" w14:anchorId="00F70B56">
                <v:shape id="_x0000_i1289" type="#_x0000_t75" style="width:31.1pt;height:16.9pt" o:ole="">
                  <v:imagedata r:id="rId370" o:title=""/>
                </v:shape>
                <o:OLEObject Type="Embed" ProgID="Equation.DSMT4" ShapeID="_x0000_i1289" DrawAspect="Content" ObjectID="_1696166297" r:id="rId3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  <w:r w:rsidRPr="00396918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80" w14:anchorId="207A9F03">
                <v:shape id="_x0000_i1290" type="#_x0000_t75" style="width:25.35pt;height:16.9pt" o:ole="">
                  <v:imagedata r:id="rId372" o:title=""/>
                </v:shape>
                <o:OLEObject Type="Embed" ProgID="Equation.DSMT4" ShapeID="_x0000_i1290" DrawAspect="Content" ObjectID="_1696166298" r:id="rId373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80" w14:anchorId="1B32F57C">
                <v:shape id="_x0000_i1291" type="#_x0000_t75" style="width:39.55pt;height:16.9pt" o:ole="">
                  <v:imagedata r:id="rId374" o:title=""/>
                </v:shape>
                <o:OLEObject Type="Embed" ProgID="Equation.DSMT4" ShapeID="_x0000_i1291" DrawAspect="Content" ObjectID="_1696166299" r:id="rId3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80" w14:anchorId="0D00484A">
                <v:shape id="_x0000_i1292" type="#_x0000_t75" style="width:39.55pt;height:16.9pt" o:ole="">
                  <v:imagedata r:id="rId376" o:title=""/>
                </v:shape>
                <o:OLEObject Type="Embed" ProgID="Equation.DSMT4" ShapeID="_x0000_i1292" DrawAspect="Content" ObjectID="_1696166300" r:id="rId377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400" w14:anchorId="5EE1FD7C">
                <v:shape id="_x0000_i1293" type="#_x0000_t75" style="width:37.85pt;height:18.6pt" o:ole="">
                  <v:imagedata r:id="rId378" o:title=""/>
                </v:shape>
                <o:OLEObject Type="Embed" ProgID="Equation.DSMT4" ShapeID="_x0000_i1293" DrawAspect="Content" ObjectID="_1696166301" r:id="rId3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400" w14:anchorId="1EC661E4">
                <v:shape id="_x0000_i1294" type="#_x0000_t75" style="width:37.85pt;height:18.6pt" o:ole="">
                  <v:imagedata r:id="rId380" o:title=""/>
                </v:shape>
                <o:OLEObject Type="Embed" ProgID="Equation.DSMT4" ShapeID="_x0000_i1294" DrawAspect="Content" ObjectID="_1696166302" r:id="rId381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812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59" w:dyaOrig="380" w14:anchorId="3BA62FE9">
                <v:shape id="_x0000_i1295" type="#_x0000_t75" style="width:42.95pt;height:18.95pt" o:ole="">
                  <v:imagedata r:id="rId382" o:title=""/>
                </v:shape>
                <o:OLEObject Type="Embed" ProgID="Equation.DSMT4" ShapeID="_x0000_i1295" DrawAspect="Content" ObjectID="_1696166303" r:id="rId3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A53A4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812E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40" w14:anchorId="7188CD71">
                <v:shape id="_x0000_i1296" type="#_x0000_t75" style="width:24pt;height:12.15pt" o:ole="">
                  <v:imagedata r:id="rId384" o:title=""/>
                </v:shape>
                <o:OLEObject Type="Embed" ProgID="Equation.DSMT4" ShapeID="_x0000_i1296" DrawAspect="Content" ObjectID="_1696166304" r:id="rId3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C40E6">
              <w:rPr>
                <w:rFonts w:ascii="Times New Roman" w:hAnsi="Times New Roman" w:cs="Times New Roman"/>
                <w:sz w:val="24"/>
                <w:szCs w:val="24"/>
              </w:rPr>
              <w:t xml:space="preserve">…(1) </w:t>
            </w:r>
            <w:r w:rsidRPr="002A53A4">
              <w:rPr>
                <w:rFonts w:ascii="Times New Roman" w:hAnsi="Times New Roman" w:cs="Times New Roman"/>
                <w:color w:val="FF00FF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812E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279" w14:anchorId="283E530D">
                <v:shape id="_x0000_i1297" type="#_x0000_t75" style="width:35.15pt;height:13.85pt" o:ole="">
                  <v:imagedata r:id="rId386" o:title=""/>
                </v:shape>
                <o:OLEObject Type="Embed" ProgID="Equation.DSMT4" ShapeID="_x0000_i1297" DrawAspect="Content" ObjectID="_1696166305" r:id="rId3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E80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380" w14:anchorId="7A04DBE2">
                <v:shape id="_x0000_i1298" type="#_x0000_t75" style="width:25pt;height:18.95pt" o:ole="">
                  <v:imagedata r:id="rId388" o:title=""/>
                </v:shape>
                <o:OLEObject Type="Embed" ProgID="Equation.DSMT4" ShapeID="_x0000_i1298" DrawAspect="Content" ObjectID="_1696166306" r:id="rId389"/>
              </w:object>
            </w:r>
            <w:r>
              <w:t xml:space="preserve">   </w:t>
            </w:r>
            <w:r w:rsidRPr="00EC40E6">
              <w:rPr>
                <w:rFonts w:ascii="Times New Roman" w:hAnsi="Times New Roman" w:cs="Times New Roman"/>
                <w:sz w:val="24"/>
                <w:szCs w:val="24"/>
              </w:rPr>
              <w:t>…(2)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2624896" behindDoc="0" locked="0" layoutInCell="1" allowOverlap="1" wp14:anchorId="6244BB48" wp14:editId="01D1B684">
                      <wp:simplePos x="0" y="0"/>
                      <wp:positionH relativeFrom="column">
                        <wp:posOffset>1844040</wp:posOffset>
                      </wp:positionH>
                      <wp:positionV relativeFrom="paragraph">
                        <wp:posOffset>-806375</wp:posOffset>
                      </wp:positionV>
                      <wp:extent cx="1066800" cy="569146"/>
                      <wp:effectExtent l="0" t="0" r="19050" b="2540"/>
                      <wp:wrapNone/>
                      <wp:docPr id="349" name="Group 34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6800" cy="569146"/>
                                <a:chOff x="0" y="0"/>
                                <a:chExt cx="1066800" cy="569146"/>
                              </a:xfrm>
                            </wpg:grpSpPr>
                            <wps:wsp>
                              <wps:cNvPr id="350" name="Straight Connector 350"/>
                              <wps:cNvCnPr/>
                              <wps:spPr>
                                <a:xfrm>
                                  <a:off x="0" y="259976"/>
                                  <a:ext cx="10668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1" name="Text Box 351"/>
                              <wps:cNvSpPr txBox="1"/>
                              <wps:spPr>
                                <a:xfrm>
                                  <a:off x="215153" y="255494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B7436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2" name="Text Box 352"/>
                              <wps:cNvSpPr txBox="1"/>
                              <wps:spPr>
                                <a:xfrm>
                                  <a:off x="546847" y="251011"/>
                                  <a:ext cx="277906" cy="318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B7436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96918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0"/>
                                        <w:szCs w:val="20"/>
                                      </w:rPr>
                                      <w:object w:dxaOrig="200" w:dyaOrig="380" w14:anchorId="10400E5C">
                                        <v:shape id="_x0000_i1299" type="#_x0000_t75" style="width:10.15pt;height:18.95pt" o:ole="">
                                          <v:imagedata r:id="rId390" o:title=""/>
                                        </v:shape>
                                        <o:OLEObject Type="Embed" ProgID="Equation.DSMT4" ShapeID="_x0000_i1299" DrawAspect="Content" ObjectID="_1696166485" r:id="rId391"/>
                                      </w:objec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74DF4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3" name="Text Box 353"/>
                              <wps:cNvSpPr txBox="1"/>
                              <wps:spPr>
                                <a:xfrm>
                                  <a:off x="381000" y="13447"/>
                                  <a:ext cx="271145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4" name="Text Box 354"/>
                              <wps:cNvSpPr txBox="1"/>
                              <wps:spPr>
                                <a:xfrm>
                                  <a:off x="44824" y="0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5" name="Oval 355"/>
                              <wps:cNvSpPr/>
                              <wps:spPr>
                                <a:xfrm flipV="1">
                                  <a:off x="676835" y="237564"/>
                                  <a:ext cx="45716" cy="45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6" name="Oval 356"/>
                              <wps:cNvSpPr/>
                              <wps:spPr>
                                <a:xfrm flipV="1">
                                  <a:off x="313765" y="237564"/>
                                  <a:ext cx="45716" cy="45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7" name="Text Box 357"/>
                              <wps:cNvSpPr txBox="1"/>
                              <wps:spPr>
                                <a:xfrm>
                                  <a:off x="762000" y="4482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244BB48" id="Group 349" o:spid="_x0000_s1235" style="position:absolute;margin-left:145.2pt;margin-top:-63.5pt;width:84pt;height:44.8pt;z-index:252624896;mso-position-horizontal-relative:text;mso-position-vertical-relative:text" coordsize="10668,5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">
                      <v:line id="Straight Connector 350" o:spid="_x0000_s1236" style="position:absolute;visibility:visible;mso-wrap-style:square" from="0,2599" to="10668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" strokecolor="black [3200]" strokeweight=".5pt">
                        <v:stroke joinstyle="miter"/>
                      </v:line>
                      <v:shape id="Text Box 351" o:spid="_x0000_s1237" type="#_x0000_t202" style="position:absolute;left:2151;top:2554;width:271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F74DF4" w:rsidRDefault="000D0F2D" w:rsidP="00B7436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52" o:spid="_x0000_s1238" type="#_x0000_t202" style="position:absolute;left:5468;top:2510;width:2779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XAT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L5IobfM+EIyPUPAAAA//8DAFBLAQItABQABgAIAAAAIQDb4fbL7gAAAIUBAAATAAAAAAAA&#10;AAAAAAAAAAAAAABbQ29udGVudF9UeXBlc10ueG1sUEsBAi0AFAAGAAgAAAAhAFr0LFu/AAAAFQEA&#10;AAsAAAAAAAAAAAAAAAAAHwEAAF9yZWxzLy5yZWxzUEsBAi0AFAAGAAgAAAAhAEh9cBP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F74DF4" w:rsidRDefault="000D0F2D" w:rsidP="00B7436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96918">
                                <w:rPr>
                                  <w:rFonts w:ascii="Times New Roman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200" w:dyaOrig="380" w14:anchorId="10400E5C">
                                  <v:shape id="_x0000_i1299" type="#_x0000_t75" style="width:10.15pt;height:18.95pt" o:ole="">
                                    <v:imagedata r:id="rId390" o:title=""/>
                                  </v:shape>
                                  <o:OLEObject Type="Embed" ProgID="Equation.DSMT4" ShapeID="_x0000_i1299" DrawAspect="Content" ObjectID="_1696166485" r:id="rId3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74DF4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53" o:spid="_x0000_s1239" type="#_x0000_t202" style="position:absolute;left:3810;top:134;width:2711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dWI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AnMdWIxQAAANwAAAAP&#10;AAAAAAAAAAAAAAAAAAcCAABkcnMvZG93bnJldi54bWxQSwUGAAAAAAMAAwC3AAAA+QIAAAAA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Text Box 354" o:spid="_x0000_s1240" type="#_x0000_t202" style="position:absolute;left:448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E38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z/AX+z4QjINd/AAAA//8DAFBLAQItABQABgAIAAAAIQDb4fbL7gAAAIUBAAATAAAAAAAA&#10;AAAAAAAAAAAAAABbQ29udGVudF9UeXBlc10ueG1sUEsBAi0AFAAGAAgAAAAhAFr0LFu/AAAAFQEA&#10;AAsAAAAAAAAAAAAAAAAAHwEAAF9yZWxzLy5yZWxzUEsBAi0AFAAGAAgAAAAhAKjYTfzHAAAA3AAA&#10;AA8AAAAAAAAAAAAAAAAABwIAAGRycy9kb3ducmV2LnhtbFBLBQYAAAAAAwADALcAAAD7AgAAAAA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  <v:oval id="Oval 355" o:spid="_x0000_s1241" style="position:absolute;left:6768;top:2375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" fillcolor="white [3212]" strokecolor="black [3213]" strokeweight="1pt">
                        <v:stroke joinstyle="miter"/>
                      </v:oval>
                      <v:oval id="Oval 356" o:spid="_x0000_s1242" style="position:absolute;left:3137;top:2375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" fillcolor="white [3212]" strokecolor="black [3213]" strokeweight="1pt">
                        <v:stroke joinstyle="miter"/>
                      </v:oval>
                      <v:shape id="Text Box 357" o:spid="_x0000_s1243" type="#_x0000_t202" style="position:absolute;left:7620;top:44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23872" behindDoc="0" locked="0" layoutInCell="1" allowOverlap="1" wp14:anchorId="65539502" wp14:editId="52884A44">
                      <wp:simplePos x="0" y="0"/>
                      <wp:positionH relativeFrom="column">
                        <wp:posOffset>34216</wp:posOffset>
                      </wp:positionH>
                      <wp:positionV relativeFrom="paragraph">
                        <wp:posOffset>-813996</wp:posOffset>
                      </wp:positionV>
                      <wp:extent cx="1066800" cy="564776"/>
                      <wp:effectExtent l="0" t="0" r="19050" b="6985"/>
                      <wp:wrapNone/>
                      <wp:docPr id="358" name="Group 3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6800" cy="564776"/>
                                <a:chOff x="0" y="0"/>
                                <a:chExt cx="1066800" cy="564776"/>
                              </a:xfrm>
                            </wpg:grpSpPr>
                            <wps:wsp>
                              <wps:cNvPr id="359" name="Straight Connector 359"/>
                              <wps:cNvCnPr/>
                              <wps:spPr>
                                <a:xfrm>
                                  <a:off x="0" y="259976"/>
                                  <a:ext cx="10668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60" name="Group 360"/>
                              <wpg:cNvGrpSpPr/>
                              <wpg:grpSpPr>
                                <a:xfrm>
                                  <a:off x="35859" y="0"/>
                                  <a:ext cx="979565" cy="564776"/>
                                  <a:chOff x="0" y="0"/>
                                  <a:chExt cx="979565" cy="564776"/>
                                </a:xfrm>
                              </wpg:grpSpPr>
                              <wps:wsp>
                                <wps:cNvPr id="361" name="Text Box 361"/>
                                <wps:cNvSpPr txBox="1"/>
                                <wps:spPr>
                                  <a:xfrm>
                                    <a:off x="533400" y="242047"/>
                                    <a:ext cx="271353" cy="294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F74DF4" w:rsidRDefault="000D0F2D" w:rsidP="00B7436A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2" name="Text Box 362"/>
                                <wps:cNvSpPr txBox="1"/>
                                <wps:spPr>
                                  <a:xfrm>
                                    <a:off x="129988" y="246529"/>
                                    <a:ext cx="363071" cy="3182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F74DF4" w:rsidRDefault="000D0F2D" w:rsidP="00B7436A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96918">
                                        <w:rPr>
                                          <w:rFonts w:ascii="Times New Roman" w:hAnsi="Times New Roman" w:cs="Times New Roman"/>
                                          <w:position w:val="-14"/>
                                          <w:sz w:val="20"/>
                                          <w:szCs w:val="20"/>
                                        </w:rPr>
                                        <w:object w:dxaOrig="340" w:dyaOrig="380" w14:anchorId="640F7EBA">
                                          <v:shape id="_x0000_i1300" type="#_x0000_t75" style="width:16.9pt;height:18.95pt" o:ole="">
                                            <v:imagedata r:id="rId393" o:title=""/>
                                          </v:shape>
                                          <o:OLEObject Type="Embed" ProgID="Equation.DSMT4" ShapeID="_x0000_i1300" DrawAspect="Content" ObjectID="_1696166486" r:id="rId394"/>
                                        </w:objec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F74DF4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3" name="Text Box 363"/>
                                <wps:cNvSpPr txBox="1"/>
                                <wps:spPr>
                                  <a:xfrm>
                                    <a:off x="0" y="13447"/>
                                    <a:ext cx="271145" cy="294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B7436A">
                                      <w: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4" name="Text Box 364"/>
                                <wps:cNvSpPr txBox="1"/>
                                <wps:spPr>
                                  <a:xfrm>
                                    <a:off x="354106" y="0"/>
                                    <a:ext cx="271353" cy="294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B7436A">
                                      <w:r>
                                        <w:t>–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5" name="Oval 365"/>
                                <wps:cNvSpPr/>
                                <wps:spPr>
                                  <a:xfrm flipV="1">
                                    <a:off x="640976" y="237565"/>
                                    <a:ext cx="45716" cy="457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6" name="Oval 366"/>
                                <wps:cNvSpPr/>
                                <wps:spPr>
                                  <a:xfrm flipV="1">
                                    <a:off x="277906" y="237565"/>
                                    <a:ext cx="45716" cy="457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7" name="Text Box 367"/>
                                <wps:cNvSpPr txBox="1"/>
                                <wps:spPr>
                                  <a:xfrm>
                                    <a:off x="708212" y="17929"/>
                                    <a:ext cx="271353" cy="294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B7436A">
                                      <w: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5539502" id="Group 358" o:spid="_x0000_s1244" style="position:absolute;margin-left:2.7pt;margin-top:-64.1pt;width:84pt;height:44.45pt;z-index:252623872;mso-position-horizontal-relative:text;mso-position-vertical-relative:text" coordsize="10668,5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">
                      <v:line id="Straight Connector 359" o:spid="_x0000_s1245" style="position:absolute;visibility:visible;mso-wrap-style:square" from="0,2599" to="10668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" strokecolor="black [3200]" strokeweight=".5pt">
                        <v:stroke joinstyle="miter"/>
                      </v:line>
                      <v:group id="Group 360" o:spid="_x0000_s1246" style="position:absolute;left:358;width:9796;height:5647" coordsize="9795,5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xEd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zA9nwhGQmz8AAAD//wMAUEsBAi0AFAAGAAgAAAAhANvh9svuAAAAhQEAABMAAAAAAAAAAAAA&#10;AAAAAAAAAFtDb250ZW50X1R5cGVzXS54bWxQSwECLQAUAAYACAAAACEAWvQsW78AAAAVAQAACwAA&#10;AAAAAAAAAAAAAAAfAQAAX3JlbHMvLnJlbHNQSwECLQAUAAYACAAAACEAO98RHcMAAADcAAAADwAA&#10;AAAAAAAAAAAAAAAHAgAAZHJzL2Rvd25yZXYueG1sUEsFBgAAAAADAAMAtwAAAPcCAAAAAA==&#10;">
                        <v:shape id="Text Box 361" o:spid="_x0000_s1247" type="#_x0000_t202" style="position:absolute;left:5334;top:2420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<v:textbox>
                            <w:txbxContent>
                              <w:p w:rsidR="000D0F2D" w:rsidRPr="00F74DF4" w:rsidRDefault="000D0F2D" w:rsidP="00B7436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62" o:spid="_x0000_s1248" type="#_x0000_t202" style="position:absolute;left:1299;top:2465;width:3631;height:3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F74DF4" w:rsidRDefault="000D0F2D" w:rsidP="00B7436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96918">
                                  <w:rPr>
                                    <w:rFonts w:ascii="Times New Roman" w:hAnsi="Times New Roman" w:cs="Times New Roman"/>
                                    <w:position w:val="-14"/>
                                    <w:sz w:val="20"/>
                                    <w:szCs w:val="20"/>
                                  </w:rPr>
                                  <w:object w:dxaOrig="340" w:dyaOrig="380" w14:anchorId="640F7EBA">
                                    <v:shape id="_x0000_i1300" type="#_x0000_t75" style="width:16.9pt;height:18.95pt" o:ole="">
                                      <v:imagedata r:id="rId393" o:title=""/>
                                    </v:shape>
                                    <o:OLEObject Type="Embed" ProgID="Equation.DSMT4" ShapeID="_x0000_i1300" DrawAspect="Content" ObjectID="_1696166486" r:id="rId395"/>
                                  </w:objec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F74DF4"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363" o:spid="_x0000_s1249" type="#_x0000_t202" style="position:absolute;top:134;width:2711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" filled="f" stroked="f" strokeweight=".5pt">
                          <v:textbox>
                            <w:txbxContent>
                              <w:p w:rsidR="000D0F2D" w:rsidRDefault="000D0F2D" w:rsidP="00B7436A"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364" o:spid="_x0000_s1250" type="#_x0000_t202" style="position:absolute;left:3541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IdB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" filled="f" stroked="f" strokeweight=".5pt">
                          <v:textbox>
                            <w:txbxContent>
                              <w:p w:rsidR="000D0F2D" w:rsidRDefault="000D0F2D" w:rsidP="00B7436A">
                                <w:r>
                                  <w:t>–</w:t>
                                </w:r>
                              </w:p>
                            </w:txbxContent>
                          </v:textbox>
                        </v:shape>
                        <v:oval id="Oval 365" o:spid="_x0000_s1251" style="position:absolute;left:6409;top:2375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" fillcolor="white [3212]" strokecolor="black [3213]" strokeweight="1pt">
                          <v:stroke joinstyle="miter"/>
                        </v:oval>
                        <v:oval id="Oval 366" o:spid="_x0000_s1252" style="position:absolute;left:2779;top:2375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" fillcolor="white [3212]" strokecolor="black [3213]" strokeweight="1pt">
                          <v:stroke joinstyle="miter"/>
                        </v:oval>
                        <v:shape id="Text Box 367" o:spid="_x0000_s1253" type="#_x0000_t202" style="position:absolute;left:7082;top:179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Default="000D0F2D" w:rsidP="00B7436A"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mbining (1) </w:t>
            </w:r>
            <w:r w:rsidRPr="006812E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), ie. taking intersection: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25920" behindDoc="0" locked="0" layoutInCell="1" allowOverlap="1" wp14:anchorId="5195E9B2" wp14:editId="7F332714">
                      <wp:simplePos x="0" y="0"/>
                      <wp:positionH relativeFrom="column">
                        <wp:posOffset>69763</wp:posOffset>
                      </wp:positionH>
                      <wp:positionV relativeFrom="paragraph">
                        <wp:posOffset>-840479</wp:posOffset>
                      </wp:positionV>
                      <wp:extent cx="3202305" cy="831215"/>
                      <wp:effectExtent l="38100" t="0" r="0" b="6985"/>
                      <wp:wrapNone/>
                      <wp:docPr id="368" name="Group 3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02305" cy="831215"/>
                                <a:chOff x="0" y="0"/>
                                <a:chExt cx="3203176" cy="831582"/>
                              </a:xfrm>
                            </wpg:grpSpPr>
                            <wps:wsp>
                              <wps:cNvPr id="369" name="Straight Connector 369"/>
                              <wps:cNvCnPr/>
                              <wps:spPr>
                                <a:xfrm flipV="1">
                                  <a:off x="1209067" y="123567"/>
                                  <a:ext cx="0" cy="385572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0" name="Straight Connector 370"/>
                              <wps:cNvCnPr/>
                              <wps:spPr>
                                <a:xfrm flipV="1">
                                  <a:off x="299610" y="123567"/>
                                  <a:ext cx="0" cy="385572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71" name="Group 371"/>
                              <wpg:cNvGrpSpPr/>
                              <wpg:grpSpPr>
                                <a:xfrm>
                                  <a:off x="0" y="0"/>
                                  <a:ext cx="3203176" cy="831582"/>
                                  <a:chOff x="0" y="0"/>
                                  <a:chExt cx="3203176" cy="831582"/>
                                </a:xfrm>
                              </wpg:grpSpPr>
                              <wpg:grpSp>
                                <wpg:cNvPr id="372" name="Group 372"/>
                                <wpg:cNvGrpSpPr/>
                                <wpg:grpSpPr>
                                  <a:xfrm>
                                    <a:off x="14828" y="390473"/>
                                    <a:ext cx="307213" cy="45085"/>
                                    <a:chOff x="0" y="0"/>
                                    <a:chExt cx="307213" cy="45085"/>
                                  </a:xfrm>
                                </wpg:grpSpPr>
                                <wps:wsp>
                                  <wps:cNvPr id="373" name="Straight Arrow Connector 373"/>
                                  <wps:cNvCnPr/>
                                  <wps:spPr>
                                    <a:xfrm flipH="1">
                                      <a:off x="0" y="22860"/>
                                      <a:ext cx="28238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4" name="Oval 374"/>
                                  <wps:cNvSpPr/>
                                  <wps:spPr>
                                    <a:xfrm flipV="1">
                                      <a:off x="262128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75" name="Group 375"/>
                                <wpg:cNvGrpSpPr/>
                                <wpg:grpSpPr>
                                  <a:xfrm>
                                    <a:off x="845202" y="390473"/>
                                    <a:ext cx="656209" cy="45085"/>
                                    <a:chOff x="0" y="0"/>
                                    <a:chExt cx="656209" cy="45085"/>
                                  </a:xfrm>
                                </wpg:grpSpPr>
                                <wps:wsp>
                                  <wps:cNvPr id="376" name="Straight Arrow Connector 376"/>
                                  <wps:cNvCnPr/>
                                  <wps:spPr>
                                    <a:xfrm>
                                      <a:off x="24384" y="22860"/>
                                      <a:ext cx="63182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7" name="Oval 377"/>
                                  <wps:cNvSpPr/>
                                  <wps:spPr>
                                    <a:xfrm flipV="1">
                                      <a:off x="0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78" name="Group 378"/>
                                <wpg:cNvGrpSpPr/>
                                <wpg:grpSpPr>
                                  <a:xfrm>
                                    <a:off x="0" y="494270"/>
                                    <a:ext cx="1520825" cy="337312"/>
                                    <a:chOff x="0" y="0"/>
                                    <a:chExt cx="1520825" cy="337312"/>
                                  </a:xfrm>
                                </wpg:grpSpPr>
                                <wps:wsp>
                                  <wps:cNvPr id="379" name="Text Box 379"/>
                                  <wps:cNvSpPr txBox="1"/>
                                  <wps:spPr>
                                    <a:xfrm>
                                      <a:off x="745236" y="42672"/>
                                      <a:ext cx="271145" cy="294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F74DF4" w:rsidRDefault="000D0F2D" w:rsidP="00B7436A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0" name="Text Box 380"/>
                                  <wps:cNvSpPr txBox="1"/>
                                  <wps:spPr>
                                    <a:xfrm>
                                      <a:off x="99060" y="0"/>
                                      <a:ext cx="394970" cy="331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F74DF4" w:rsidRDefault="000D0F2D" w:rsidP="00B7436A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891510">
                                          <w:rPr>
                                            <w:rFonts w:ascii="Times New Roman" w:hAnsi="Times New Roman" w:cs="Times New Roman"/>
                                            <w:position w:val="-14"/>
                                            <w:sz w:val="20"/>
                                            <w:szCs w:val="20"/>
                                          </w:rPr>
                                          <w:object w:dxaOrig="340" w:dyaOrig="380" w14:anchorId="57468BC1">
                                            <v:shape id="_x0000_i1301" type="#_x0000_t75" style="width:16.9pt;height:18.95pt" o:ole="">
                                              <v:imagedata r:id="rId396" o:title=""/>
                                            </v:shape>
                                            <o:OLEObject Type="Embed" ProgID="Equation.DSMT4" ShapeID="_x0000_i1301" DrawAspect="Content" ObjectID="_1696166487" r:id="rId397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F74DF4"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1" name="Text Box 381"/>
                                  <wps:cNvSpPr txBox="1"/>
                                  <wps:spPr>
                                    <a:xfrm>
                                      <a:off x="1054608" y="3048"/>
                                      <a:ext cx="268941" cy="3316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0D0F2D" w:rsidRPr="00F74DF4" w:rsidRDefault="000D0F2D" w:rsidP="00B7436A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891510">
                                          <w:rPr>
                                            <w:rFonts w:ascii="Times New Roman" w:hAnsi="Times New Roman" w:cs="Times New Roman"/>
                                            <w:position w:val="-14"/>
                                            <w:sz w:val="20"/>
                                            <w:szCs w:val="20"/>
                                          </w:rPr>
                                          <w:object w:dxaOrig="200" w:dyaOrig="380" w14:anchorId="31B61587">
                                            <v:shape id="_x0000_i1302" type="#_x0000_t75" style="width:10.15pt;height:18.95pt" o:ole="">
                                              <v:imagedata r:id="rId398" o:title=""/>
                                            </v:shape>
                                            <o:OLEObject Type="Embed" ProgID="Equation.DSMT4" ShapeID="_x0000_i1302" DrawAspect="Content" ObjectID="_1696166488" r:id="rId399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F74DF4"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82" name="Group 382"/>
                                  <wpg:cNvGrpSpPr/>
                                  <wpg:grpSpPr>
                                    <a:xfrm>
                                      <a:off x="0" y="12192"/>
                                      <a:ext cx="1520825" cy="26894"/>
                                      <a:chOff x="0" y="0"/>
                                      <a:chExt cx="1520825" cy="26894"/>
                                    </a:xfrm>
                                  </wpg:grpSpPr>
                                  <wps:wsp>
                                    <wps:cNvPr id="383" name="Straight Connector 383"/>
                                    <wps:cNvCnPr/>
                                    <wps:spPr>
                                      <a:xfrm>
                                        <a:off x="0" y="1524"/>
                                        <a:ext cx="1520825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84" name="Straight Connector 384"/>
                                    <wps:cNvCnPr/>
                                    <wps:spPr>
                                      <a:xfrm>
                                        <a:off x="300228" y="0"/>
                                        <a:ext cx="0" cy="26894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85" name="Straight Connector 385"/>
                                    <wps:cNvCnPr/>
                                    <wps:spPr>
                                      <a:xfrm>
                                        <a:off x="870204" y="0"/>
                                        <a:ext cx="0" cy="26894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86" name="Straight Connector 386"/>
                                    <wps:cNvCnPr/>
                                    <wps:spPr>
                                      <a:xfrm>
                                        <a:off x="1208532" y="0"/>
                                        <a:ext cx="0" cy="26894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387" name="Group 387"/>
                                <wpg:cNvGrpSpPr/>
                                <wpg:grpSpPr>
                                  <a:xfrm>
                                    <a:off x="1186248" y="252078"/>
                                    <a:ext cx="316865" cy="45085"/>
                                    <a:chOff x="0" y="0"/>
                                    <a:chExt cx="316992" cy="45085"/>
                                  </a:xfrm>
                                </wpg:grpSpPr>
                                <wps:wsp>
                                  <wps:cNvPr id="388" name="Straight Arrow Connector 388"/>
                                  <wps:cNvCnPr/>
                                  <wps:spPr>
                                    <a:xfrm>
                                      <a:off x="24384" y="22860"/>
                                      <a:ext cx="29260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9" name="Oval 389"/>
                                  <wps:cNvSpPr/>
                                  <wps:spPr>
                                    <a:xfrm flipH="1" flipV="1">
                                      <a:off x="0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90" name="Group 390"/>
                                <wpg:cNvGrpSpPr/>
                                <wpg:grpSpPr>
                                  <a:xfrm>
                                    <a:off x="14828" y="252078"/>
                                    <a:ext cx="875665" cy="45085"/>
                                    <a:chOff x="0" y="0"/>
                                    <a:chExt cx="875665" cy="45085"/>
                                  </a:xfrm>
                                </wpg:grpSpPr>
                                <wps:wsp>
                                  <wps:cNvPr id="391" name="Straight Arrow Connector 391"/>
                                  <wps:cNvCnPr/>
                                  <wps:spPr>
                                    <a:xfrm flipH="1">
                                      <a:off x="0" y="22860"/>
                                      <a:ext cx="851281" cy="1524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2" name="Oval 392"/>
                                  <wps:cNvSpPr/>
                                  <wps:spPr>
                                    <a:xfrm flipH="1" flipV="1">
                                      <a:off x="830580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93" name="Text Box 393"/>
                                <wps:cNvSpPr txBox="1"/>
                                <wps:spPr>
                                  <a:xfrm>
                                    <a:off x="1591550" y="296562"/>
                                    <a:ext cx="339725" cy="294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EC40E6" w:rsidRDefault="000D0F2D" w:rsidP="00B7436A">
                                      <w:pPr>
                                        <w:rPr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EC40E6">
                                        <w:rPr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w:t>(1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4" name="Text Box 394"/>
                                <wps:cNvSpPr txBox="1"/>
                                <wps:spPr>
                                  <a:xfrm>
                                    <a:off x="1591550" y="148281"/>
                                    <a:ext cx="339725" cy="294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EC40E6" w:rsidRDefault="000D0F2D" w:rsidP="00B7436A">
                                      <w:pPr>
                                        <w:rPr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EC40E6">
                                        <w:rPr>
                                          <w:color w:val="000000" w:themeColor="text1"/>
                                          <w:sz w:val="20"/>
                                          <w:szCs w:val="20"/>
                                        </w:rPr>
                                        <w:t>(2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95" name="Group 395"/>
                                <wpg:cNvGrpSpPr/>
                                <wpg:grpSpPr>
                                  <a:xfrm>
                                    <a:off x="14828" y="108739"/>
                                    <a:ext cx="306705" cy="45085"/>
                                    <a:chOff x="0" y="0"/>
                                    <a:chExt cx="307213" cy="45085"/>
                                  </a:xfrm>
                                </wpg:grpSpPr>
                                <wps:wsp>
                                  <wps:cNvPr id="396" name="Straight Arrow Connector 396"/>
                                  <wps:cNvCnPr/>
                                  <wps:spPr>
                                    <a:xfrm flipH="1">
                                      <a:off x="0" y="22860"/>
                                      <a:ext cx="28238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7" name="Oval 397"/>
                                  <wps:cNvSpPr/>
                                  <wps:spPr>
                                    <a:xfrm flipV="1">
                                      <a:off x="262128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98" name="Group 398"/>
                                <wpg:cNvGrpSpPr/>
                                <wpg:grpSpPr>
                                  <a:xfrm>
                                    <a:off x="1186248" y="98854"/>
                                    <a:ext cx="316865" cy="45085"/>
                                    <a:chOff x="0" y="0"/>
                                    <a:chExt cx="316992" cy="45085"/>
                                  </a:xfrm>
                                </wpg:grpSpPr>
                                <wps:wsp>
                                  <wps:cNvPr id="399" name="Straight Arrow Connector 399"/>
                                  <wps:cNvCnPr/>
                                  <wps:spPr>
                                    <a:xfrm>
                                      <a:off x="24384" y="22860"/>
                                      <a:ext cx="29260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00" name="Oval 400"/>
                                  <wps:cNvSpPr/>
                                  <wps:spPr>
                                    <a:xfrm flipH="1" flipV="1">
                                      <a:off x="0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rgbClr val="FF0000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01" name="Text Box 401"/>
                                <wps:cNvSpPr txBox="1"/>
                                <wps:spPr>
                                  <a:xfrm>
                                    <a:off x="1611321" y="0"/>
                                    <a:ext cx="1591855" cy="294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E405B" w:rsidRDefault="000D0F2D" w:rsidP="00B7436A">
                                      <w:pPr>
                                        <w:rPr>
                                          <w:rFonts w:ascii="Times New Roman" w:hAnsi="Times New Roman" w:cs="Times New Roman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w:t>Intersection of (1) and (2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5195E9B2" id="Group 368" o:spid="_x0000_s1254" style="position:absolute;margin-left:5.5pt;margin-top:-66.2pt;width:252.15pt;height:65.45pt;z-index:252625920;mso-position-horizontal-relative:text;mso-position-vertical-relative:text;mso-width-relative:margin" coordsize="32031,8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">
                      <v:line id="Straight Connector 369" o:spid="_x0000_s1255" style="position:absolute;flip:y;visibility:visible;mso-wrap-style:square" from="12090,1235" to="12090,5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" strokecolor="black [3200]" strokeweight=".5pt">
                        <v:stroke dashstyle="dash" joinstyle="miter"/>
                      </v:line>
                      <v:line id="Straight Connector 370" o:spid="_x0000_s1256" style="position:absolute;flip:y;visibility:visible;mso-wrap-style:square" from="2996,1235" to="2996,5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" strokecolor="black [3200]" strokeweight=".5pt">
                        <v:stroke dashstyle="dash" joinstyle="miter"/>
                      </v:line>
                      <v:group id="Group 371" o:spid="_x0000_s1257" style="position:absolute;width:32031;height:8315" coordsize="32031,8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<v:group id="Group 372" o:spid="_x0000_s1258" style="position:absolute;left:148;top:3904;width:3072;height:451" coordsize="307213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ws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9TeDvTDgCcv0LAAD//wMAUEsBAi0AFAAGAAgAAAAhANvh9svuAAAAhQEAABMAAAAAAAAA&#10;AAAAAAAAAAAAAFtDb250ZW50X1R5cGVzXS54bWxQSwECLQAUAAYACAAAACEAWvQsW78AAAAVAQAA&#10;CwAAAAAAAAAAAAAAAAAfAQAAX3JlbHMvLnJlbHNQSwECLQAUAAYACAAAACEAIZi8LMYAAADcAAAA&#10;DwAAAAAAAAAAAAAAAAAHAgAAZHJzL2Rvd25yZXYueG1sUEsFBgAAAAADAAMAtwAAAPoCAAAAAA==&#10;">
                          <v:shape id="Straight Arrow Connector 373" o:spid="_x0000_s1259" type="#_x0000_t32" style="position:absolute;top:22860;width:2823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" strokecolor="black [3213]" strokeweight=".5pt">
                            <v:stroke endarrow="block" joinstyle="miter"/>
                          </v:shape>
                          <v:oval id="Oval 374" o:spid="_x0000_s1260" style="position:absolute;left:262128;width:45085;height:4508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" fillcolor="white [3212]" strokecolor="black [3213]" strokeweight="1pt">
                            <v:stroke joinstyle="miter"/>
                          </v:oval>
                        </v:group>
                        <v:group id="Group 375" o:spid="_x0000_s1261" style="position:absolute;left:8452;top:3904;width:6562;height:451" coordsize="6562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      <v:shape id="Straight Arrow Connector 376" o:spid="_x0000_s1262" type="#_x0000_t32" style="position:absolute;left:243;top:228;width:63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" strokecolor="black [3213]" strokeweight=".5pt">
                            <v:stroke endarrow="block" joinstyle="miter"/>
                          </v:shape>
                          <v:oval id="Oval 377" o:spid="_x0000_s1263" style="position:absolute;width:450;height:45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" fillcolor="white [3212]" strokecolor="black [3213]" strokeweight="1pt">
                            <v:stroke joinstyle="miter"/>
                          </v:oval>
                        </v:group>
                        <v:group id="Group 378" o:spid="_x0000_s1264" style="position:absolute;top:4942;width:15208;height:3373" coordsize="15208,33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<v:shape id="Text Box 379" o:spid="_x0000_s1265" type="#_x0000_t202" style="position:absolute;left:7452;top:426;width:2711;height:2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L4CxwAAANwAAAAPAAAAZHJzL2Rvd25yZXYueG1sRI9Ba8JA&#10;FITvQv/D8gredFPF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A1svgLHAAAA3AAA&#10;AA8AAAAAAAAAAAAAAAAABwIAAGRycy9kb3ducmV2LnhtbFBLBQYAAAAAAwADALcAAAD7AgAAAAA=&#10;" filled="f" stroked="f" strokeweight=".5pt">
                            <v:textbox>
                              <w:txbxContent>
                                <w:p w:rsidR="000D0F2D" w:rsidRPr="00F74DF4" w:rsidRDefault="000D0F2D" w:rsidP="00B7436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Text Box 380" o:spid="_x0000_s1266" type="#_x0000_t202" style="position:absolute;left:990;width:3950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2e4xAAAANwAAAAPAAAAZHJzL2Rvd25yZXYueG1sRE9Na8JA&#10;EL0X/A/LCL01Gx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KmDZ7jEAAAA3AAAAA8A&#10;AAAAAAAAAAAAAAAABwIAAGRycy9kb3ducmV2LnhtbFBLBQYAAAAAAwADALcAAAD4AgAAAAA=&#10;" filled="f" stroked="f" strokeweight=".5pt">
                            <v:textbox>
                              <w:txbxContent>
                                <w:p w:rsidR="000D0F2D" w:rsidRPr="00F74DF4" w:rsidRDefault="000D0F2D" w:rsidP="00B7436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91510">
                                    <w:rPr>
                                      <w:rFonts w:ascii="Times New Roman" w:hAnsi="Times New Roman" w:cs="Times New Roman"/>
                                      <w:position w:val="-14"/>
                                      <w:sz w:val="20"/>
                                      <w:szCs w:val="20"/>
                                    </w:rPr>
                                    <w:object w:dxaOrig="340" w:dyaOrig="380" w14:anchorId="57468BC1">
                                      <v:shape id="_x0000_i1301" type="#_x0000_t75" style="width:16.9pt;height:18.95pt" o:ole="">
                                        <v:imagedata r:id="rId396" o:title=""/>
                                      </v:shape>
                                      <o:OLEObject Type="Embed" ProgID="Equation.DSMT4" ShapeID="_x0000_i1301" DrawAspect="Content" ObjectID="_1696166487" r:id="rId400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F74DF4"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381" o:spid="_x0000_s1267" type="#_x0000_t202" style="position:absolute;left:10546;top:30;width:2689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" filled="f" stroked="f" strokeweight=".5pt">
                            <v:textbox>
                              <w:txbxContent>
                                <w:p w:rsidR="000D0F2D" w:rsidRPr="00F74DF4" w:rsidRDefault="000D0F2D" w:rsidP="00B7436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91510">
                                    <w:rPr>
                                      <w:rFonts w:ascii="Times New Roman" w:hAnsi="Times New Roman" w:cs="Times New Roman"/>
                                      <w:position w:val="-14"/>
                                      <w:sz w:val="20"/>
                                      <w:szCs w:val="20"/>
                                    </w:rPr>
                                    <w:object w:dxaOrig="200" w:dyaOrig="380" w14:anchorId="31B61587">
                                      <v:shape id="_x0000_i1302" type="#_x0000_t75" style="width:10.15pt;height:18.95pt" o:ole="">
                                        <v:imagedata r:id="rId398" o:title=""/>
                                      </v:shape>
                                      <o:OLEObject Type="Embed" ProgID="Equation.DSMT4" ShapeID="_x0000_i1302" DrawAspect="Content" ObjectID="_1696166488" r:id="rId401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F74DF4"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382" o:spid="_x0000_s1268" style="position:absolute;top:121;width:15208;height:269" coordsize="15208,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        <v:line id="Straight Connector 383" o:spid="_x0000_s1269" style="position:absolute;visibility:visible;mso-wrap-style:square" from="0,15" to="15208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" strokecolor="black [3200]" strokeweight=".5pt">
                              <v:stroke joinstyle="miter"/>
                            </v:line>
                            <v:line id="Straight Connector 384" o:spid="_x0000_s1270" style="position:absolute;visibility:visible;mso-wrap-style:square" from="3002,0" to="3002,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" strokecolor="black [3200]" strokeweight=".5pt">
                              <v:stroke joinstyle="miter"/>
                            </v:line>
                            <v:line id="Straight Connector 385" o:spid="_x0000_s1271" style="position:absolute;visibility:visible;mso-wrap-style:square" from="8702,0" to="8702,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" strokecolor="black [3200]" strokeweight=".5pt">
                              <v:stroke joinstyle="miter"/>
                            </v:line>
                            <v:line id="Straight Connector 386" o:spid="_x0000_s1272" style="position:absolute;visibility:visible;mso-wrap-style:square" from="12085,0" to="12085,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" strokecolor="black [3200]" strokeweight=".5pt">
                              <v:stroke joinstyle="miter"/>
                            </v:line>
                          </v:group>
                        </v:group>
                        <v:group id="Group 387" o:spid="_x0000_s1273" style="position:absolute;left:11862;top:2520;width:3169;height:451" coordsize="316992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m+T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X+HvTDgCMv0FAAD//wMAUEsBAi0AFAAGAAgAAAAhANvh9svuAAAAhQEAABMAAAAAAAAA&#10;AAAAAAAAAAAAAFtDb250ZW50X1R5cGVzXS54bWxQSwECLQAUAAYACAAAACEAWvQsW78AAAAVAQAA&#10;CwAAAAAAAAAAAAAAAAAfAQAAX3JlbHMvLnJlbHNQSwECLQAUAAYACAAAACEABDpvk8YAAADcAAAA&#10;DwAAAAAAAAAAAAAAAAAHAgAAZHJzL2Rvd25yZXYueG1sUEsFBgAAAAADAAMAtwAAAPoCAAAAAA==&#10;">
                          <v:shape id="Straight Arrow Connector 388" o:spid="_x0000_s1274" type="#_x0000_t32" style="position:absolute;left:24384;top:22860;width:2926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" strokecolor="black [3213]" strokeweight=".5pt">
                            <v:stroke endarrow="block" joinstyle="miter"/>
                          </v:shape>
                          <v:oval id="Oval 389" o:spid="_x0000_s1275" style="position:absolute;width:45085;height:4508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" fillcolor="white [3212]" strokecolor="black [3213]" strokeweight="1pt">
                            <v:stroke joinstyle="miter"/>
                          </v:oval>
                        </v:group>
                        <v:group id="Group 390" o:spid="_x0000_s1276" style="position:absolute;left:148;top:2520;width:8756;height:451" coordsize="8756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            <v:shape id="Straight Arrow Connector 391" o:spid="_x0000_s1277" type="#_x0000_t32" style="position:absolute;top:228;width:8512;height: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" strokecolor="black [3213]" strokeweight=".5pt">
                            <v:stroke endarrow="block" joinstyle="miter"/>
                          </v:shape>
                          <v:oval id="Oval 392" o:spid="_x0000_s1278" style="position:absolute;left:8305;width:451;height:450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" fillcolor="white [3212]" strokecolor="black [3213]" strokeweight="1pt">
                            <v:stroke joinstyle="miter"/>
                          </v:oval>
                        </v:group>
                        <v:shape id="Text Box 393" o:spid="_x0000_s1279" type="#_x0000_t202" style="position:absolute;left:15915;top:2965;width:3397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G8SxwAAANwAAAAPAAAAZHJzL2Rvd25yZXYueG1sRI9Ba8JA&#10;FITvQv/D8gq96aYG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NyIbxL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EC40E6" w:rsidRDefault="000D0F2D" w:rsidP="00B7436A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 w:rsidRPr="00EC40E6"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>(1)</w:t>
                                </w:r>
                              </w:p>
                            </w:txbxContent>
                          </v:textbox>
                        </v:shape>
                        <v:shape id="Text Box 394" o:spid="_x0000_s1280" type="#_x0000_t202" style="position:absolute;left:15915;top:1482;width:3397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fdm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mZwPxOOgEx/AQAA//8DAFBLAQItABQABgAIAAAAIQDb4fbL7gAAAIUBAAATAAAAAAAA&#10;AAAAAAAAAAAAAABbQ29udGVudF9UeXBlc10ueG1sUEsBAi0AFAAGAAgAAAAhAFr0LFu/AAAAFQEA&#10;AAsAAAAAAAAAAAAAAAAAHwEAAF9yZWxzLy5yZWxzUEsBAi0AFAAGAAgAAAAhAFNh92b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EC40E6" w:rsidRDefault="000D0F2D" w:rsidP="00B7436A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 w:rsidRPr="00EC40E6"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>(2)</w:t>
                                </w:r>
                              </w:p>
                            </w:txbxContent>
                          </v:textbox>
                        </v:shape>
                        <v:group id="Group 395" o:spid="_x0000_s1281" style="position:absolute;left:148;top:1087;width:3067;height:451" coordsize="307213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        <v:shape id="Straight Arrow Connector 396" o:spid="_x0000_s1282" type="#_x0000_t32" style="position:absolute;top:22860;width:2823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" strokecolor="red" strokeweight=".5pt">
                            <v:stroke endarrow="block" joinstyle="miter"/>
                          </v:shape>
                          <v:oval id="Oval 397" o:spid="_x0000_s1283" style="position:absolute;left:262128;width:45085;height:4508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" fillcolor="white [3212]" strokecolor="red" strokeweight="1pt">
                            <v:stroke joinstyle="miter"/>
                          </v:oval>
                        </v:group>
                        <v:group id="Group 398" o:spid="_x0000_s1284" style="position:absolute;left:11862;top:988;width:3169;height:451" coordsize="316992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08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">
                          <v:shape id="Straight Arrow Connector 399" o:spid="_x0000_s1285" type="#_x0000_t32" style="position:absolute;left:24384;top:22860;width:2926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" strokecolor="red" strokeweight=".5pt">
                            <v:stroke endarrow="block" joinstyle="miter"/>
                          </v:shape>
                          <v:oval id="Oval 400" o:spid="_x0000_s1286" style="position:absolute;width:45085;height:4508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" fillcolor="white [3212]" strokecolor="red" strokeweight="1pt">
                            <v:stroke joinstyle="miter"/>
                          </v:oval>
                        </v:group>
                        <v:shape id="Text Box 401" o:spid="_x0000_s1287" type="#_x0000_t202" style="position:absolute;left:16113;width:15918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gwcxgAAANw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a7YMHMYAAADcAAAA&#10;DwAAAAAAAAAAAAAAAAAHAgAAZHJzL2Rvd25yZXYueG1sUEsFBgAAAAADAAMAtwAAAPoCAAAAAA==&#10;" filled="f" stroked="f" strokeweight=".5pt">
                          <v:textbox>
                            <w:txbxContent>
                              <w:p w:rsidR="000D0F2D" w:rsidRPr="004E405B" w:rsidRDefault="000D0F2D" w:rsidP="00B7436A">
                                <w:pPr>
                                  <w:rPr>
                                    <w:rFonts w:ascii="Times New Roman" w:hAnsi="Times New Roman" w:cs="Times New Roman"/>
                                    <w:color w:val="FF0000"/>
                                    <w:sz w:val="20"/>
                                    <w:szCs w:val="20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color w:val="FF0000"/>
                                    <w:sz w:val="20"/>
                                    <w:szCs w:val="20"/>
                                  </w:rPr>
                                  <w:t>Intersection of (1) and (2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 w:rsidRPr="006812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380" w14:anchorId="277455DA">
                <v:shape id="_x0000_i1303" type="#_x0000_t75" style="width:32.1pt;height:18.95pt" o:ole="">
                  <v:imagedata r:id="rId402" o:title=""/>
                </v:shape>
                <o:OLEObject Type="Embed" ProgID="Equation.DSMT4" ShapeID="_x0000_i1303" DrawAspect="Content" ObjectID="_1696166307" r:id="rId4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C40E6">
              <w:rPr>
                <w:rFonts w:ascii="Times New Roman" w:hAnsi="Times New Roman" w:cs="Times New Roman"/>
                <w:color w:val="FF00FF"/>
                <w:sz w:val="24"/>
                <w:szCs w:val="24"/>
              </w:rPr>
              <w:t>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809A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380" w14:anchorId="350E63A3">
                <v:shape id="_x0000_i1304" type="#_x0000_t75" style="width:25pt;height:18.95pt" o:ole="">
                  <v:imagedata r:id="rId404" o:title=""/>
                </v:shape>
                <o:OLEObject Type="Embed" ProgID="Equation.DSMT4" ShapeID="_x0000_i1304" DrawAspect="Content" ObjectID="_1696166308" r:id="rId4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*)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60" w:dyaOrig="380" w14:anchorId="04113D15">
                <v:shape id="_x0000_i1305" type="#_x0000_t75" style="width:29.4pt;height:16.9pt" o:ole="">
                  <v:imagedata r:id="rId340" o:title=""/>
                </v:shape>
                <o:OLEObject Type="Embed" ProgID="Equation.DSMT4" ShapeID="_x0000_i1305" DrawAspect="Content" ObjectID="_1696166309" r:id="rId4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99" w:dyaOrig="380" w14:anchorId="24611271">
                <v:shape id="_x0000_i1306" type="#_x0000_t75" style="width:44.95pt;height:16.9pt" o:ole="">
                  <v:imagedata r:id="rId407" o:title=""/>
                </v:shape>
                <o:OLEObject Type="Embed" ProgID="Equation.DSMT4" ShapeID="_x0000_i1306" DrawAspect="Content" ObjectID="_1696166310" r:id="rId408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35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40" w:dyaOrig="400" w14:anchorId="3B0D3B4A">
                <v:shape id="_x0000_i1307" type="#_x0000_t75" style="width:41.9pt;height:18.6pt" o:ole="">
                  <v:imagedata r:id="rId409" o:title=""/>
                </v:shape>
                <o:OLEObject Type="Embed" ProgID="Equation.DSMT4" ShapeID="_x0000_i1307" DrawAspect="Content" ObjectID="_1696166311" r:id="rId410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E405B" w:rsidRDefault="004E405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399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380" w14:anchorId="05A84F3E">
                <v:shape id="_x0000_i1308" type="#_x0000_t75" style="width:55.1pt;height:18.95pt" o:ole="">
                  <v:imagedata r:id="rId411" o:title=""/>
                </v:shape>
                <o:OLEObject Type="Embed" ProgID="Equation.DSMT4" ShapeID="_x0000_i1308" DrawAspect="Content" ObjectID="_1696166312" r:id="rId4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**)</w:t>
            </w:r>
          </w:p>
          <w:p w:rsidR="004E405B" w:rsidRDefault="004E405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26944" behindDoc="0" locked="0" layoutInCell="1" allowOverlap="1" wp14:anchorId="686F2D2A" wp14:editId="0C248AB0">
                      <wp:simplePos x="0" y="0"/>
                      <wp:positionH relativeFrom="column">
                        <wp:posOffset>128179</wp:posOffset>
                      </wp:positionH>
                      <wp:positionV relativeFrom="paragraph">
                        <wp:posOffset>-832485</wp:posOffset>
                      </wp:positionV>
                      <wp:extent cx="1066800" cy="569595"/>
                      <wp:effectExtent l="0" t="0" r="19050" b="1905"/>
                      <wp:wrapNone/>
                      <wp:docPr id="402" name="Group 40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6800" cy="569595"/>
                                <a:chOff x="0" y="0"/>
                                <a:chExt cx="1066800" cy="569595"/>
                              </a:xfrm>
                            </wpg:grpSpPr>
                            <wps:wsp>
                              <wps:cNvPr id="403" name="Straight Connector 403"/>
                              <wps:cNvCnPr/>
                              <wps:spPr>
                                <a:xfrm>
                                  <a:off x="0" y="260604"/>
                                  <a:ext cx="10668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4" name="Text Box 404"/>
                              <wps:cNvSpPr txBox="1"/>
                              <wps:spPr>
                                <a:xfrm>
                                  <a:off x="214884" y="256032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B7436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5" name="Text Box 405"/>
                              <wps:cNvSpPr txBox="1"/>
                              <wps:spPr>
                                <a:xfrm>
                                  <a:off x="521208" y="251460"/>
                                  <a:ext cx="277495" cy="318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B7436A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96918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0"/>
                                        <w:szCs w:val="20"/>
                                      </w:rPr>
                                      <w:object w:dxaOrig="260" w:dyaOrig="380" w14:anchorId="71DDAEC3">
                                        <v:shape id="_x0000_i1309" type="#_x0000_t75" style="width:12.85pt;height:18.95pt" o:ole="">
                                          <v:imagedata r:id="rId413" o:title=""/>
                                        </v:shape>
                                        <o:OLEObject Type="Embed" ProgID="Equation.DSMT4" ShapeID="_x0000_i1309" DrawAspect="Content" ObjectID="_1696166489" r:id="rId414"/>
                                      </w:objec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74DF4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6" name="Text Box 406"/>
                              <wps:cNvSpPr txBox="1"/>
                              <wps:spPr>
                                <a:xfrm>
                                  <a:off x="379476" y="13716"/>
                                  <a:ext cx="271145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+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7" name="Text Box 407"/>
                              <wps:cNvSpPr txBox="1"/>
                              <wps:spPr>
                                <a:xfrm>
                                  <a:off x="45720" y="0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8" name="Oval 408"/>
                              <wps:cNvSpPr/>
                              <wps:spPr>
                                <a:xfrm flipV="1">
                                  <a:off x="676656" y="237744"/>
                                  <a:ext cx="45716" cy="45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9" name="Oval 409"/>
                              <wps:cNvSpPr/>
                              <wps:spPr>
                                <a:xfrm flipV="1">
                                  <a:off x="315468" y="237744"/>
                                  <a:ext cx="45716" cy="4570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0" name="Text Box 410"/>
                              <wps:cNvSpPr txBox="1"/>
                              <wps:spPr>
                                <a:xfrm>
                                  <a:off x="763524" y="4572"/>
                                  <a:ext cx="271353" cy="29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Default="000D0F2D" w:rsidP="00B7436A">
                                    <w: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86F2D2A" id="Group 402" o:spid="_x0000_s1288" style="position:absolute;margin-left:10.1pt;margin-top:-65.55pt;width:84pt;height:44.85pt;z-index:252626944;mso-position-horizontal-relative:text;mso-position-vertical-relative:text" coordsize="10668,5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">
                      <v:line id="Straight Connector 403" o:spid="_x0000_s1289" style="position:absolute;visibility:visible;mso-wrap-style:square" from="0,2606" to="10668,2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" strokecolor="black [3200]" strokeweight=".5pt">
                        <v:stroke joinstyle="miter"/>
                      </v:line>
                      <v:shape id="Text Box 404" o:spid="_x0000_s1290" type="#_x0000_t202" style="position:absolute;left:2148;top:2560;width:2714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F74DF4" w:rsidRDefault="000D0F2D" w:rsidP="00B7436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05" o:spid="_x0000_s1291" type="#_x0000_t202" style="position:absolute;left:5212;top:2514;width:2775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Qof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FI0KH8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F74DF4" w:rsidRDefault="000D0F2D" w:rsidP="00B7436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96918">
                                <w:rPr>
                                  <w:rFonts w:ascii="Times New Roman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260" w:dyaOrig="380" w14:anchorId="71DDAEC3">
                                  <v:shape id="_x0000_i1309" type="#_x0000_t75" style="width:12.85pt;height:18.95pt" o:ole="">
                                    <v:imagedata r:id="rId413" o:title=""/>
                                  </v:shape>
                                  <o:OLEObject Type="Embed" ProgID="Equation.DSMT4" ShapeID="_x0000_i1309" DrawAspect="Content" ObjectID="_1696166489" r:id="rId4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74DF4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06" o:spid="_x0000_s1292" type="#_x0000_t202" style="position:absolute;left:3794;top:137;width:2712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  <v:shape id="Text Box 407" o:spid="_x0000_s1293" type="#_x0000_t202" style="position:absolute;left:457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zHz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Vc0hP8z4QjI6R8AAAD//wMAUEsBAi0AFAAGAAgAAAAhANvh9svuAAAAhQEAABMAAAAAAAAA&#10;AAAAAAAAAAAAAFtDb250ZW50X1R5cGVzXS54bWxQSwECLQAUAAYACAAAACEAWvQsW78AAAAVAQAA&#10;CwAAAAAAAAAAAAAAAAAfAQAAX3JlbHMvLnJlbHNQSwECLQAUAAYACAAAACEAixMx88YAAADcAAAA&#10;DwAAAAAAAAAAAAAAAAAHAgAAZHJzL2Rvd25yZXYueG1sUEsFBgAAAAADAAMAtwAAAPoCAAAAAA=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  <v:oval id="Oval 408" o:spid="_x0000_s1294" style="position:absolute;left:6766;top:2377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" fillcolor="black [3213]" strokecolor="black [3213]" strokeweight="1pt">
                        <v:stroke joinstyle="miter"/>
                      </v:oval>
                      <v:oval id="Oval 409" o:spid="_x0000_s1295" style="position:absolute;left:3154;top:2377;width:457;height:457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" fillcolor="white [3212]" strokecolor="black [3213]" strokeweight="1pt">
                        <v:stroke joinstyle="miter"/>
                      </v:oval>
                      <v:shape id="Text Box 410" o:spid="_x0000_s1296" type="#_x0000_t202" style="position:absolute;left:7635;top:45;width:2713;height:2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" filled="f" stroked="f" strokeweight=".5pt">
                        <v:textbox>
                          <w:txbxContent>
                            <w:p w:rsidR="000D0F2D" w:rsidRDefault="000D0F2D" w:rsidP="00B7436A">
                              <w:r>
                                <w:t>–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ence combining (*) </w:t>
            </w:r>
            <w:r w:rsidRPr="002A53A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**), ie. taking union:</w:t>
            </w:r>
          </w:p>
          <w:p w:rsidR="004160BF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5616" behindDoc="0" locked="0" layoutInCell="1" allowOverlap="1" wp14:anchorId="56CD63BF" wp14:editId="207885A8">
                      <wp:simplePos x="0" y="0"/>
                      <wp:positionH relativeFrom="column">
                        <wp:posOffset>578835</wp:posOffset>
                      </wp:positionH>
                      <wp:positionV relativeFrom="paragraph">
                        <wp:posOffset>125730</wp:posOffset>
                      </wp:positionV>
                      <wp:extent cx="1956435" cy="351867"/>
                      <wp:effectExtent l="0" t="57150" r="0" b="0"/>
                      <wp:wrapNone/>
                      <wp:docPr id="414" name="Group 4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56435" cy="351867"/>
                                <a:chOff x="0" y="0"/>
                                <a:chExt cx="1956435" cy="351867"/>
                              </a:xfrm>
                            </wpg:grpSpPr>
                            <wps:wsp>
                              <wps:cNvPr id="415" name="Text Box 415"/>
                              <wps:cNvSpPr txBox="1"/>
                              <wps:spPr>
                                <a:xfrm>
                                  <a:off x="909320" y="55880"/>
                                  <a:ext cx="271144" cy="294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8C0BA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6" name="Text Box 416"/>
                              <wps:cNvSpPr txBox="1"/>
                              <wps:spPr>
                                <a:xfrm>
                                  <a:off x="264160" y="10160"/>
                                  <a:ext cx="394968" cy="3313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8C0BA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91510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0"/>
                                        <w:szCs w:val="20"/>
                                      </w:rPr>
                                      <w:object w:dxaOrig="340" w:dyaOrig="380" w14:anchorId="5386EAF0">
                                        <v:shape id="_x0000_i1310" type="#_x0000_t75" style="width:16.9pt;height:18.95pt" o:ole="">
                                          <v:imagedata r:id="rId396" o:title=""/>
                                        </v:shape>
                                        <o:OLEObject Type="Embed" ProgID="Equation.DSMT4" ShapeID="_x0000_i1310" DrawAspect="Content" ObjectID="_1696166490" r:id="rId416"/>
                                      </w:objec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74DF4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7" name="Text Box 417"/>
                              <wps:cNvSpPr txBox="1"/>
                              <wps:spPr>
                                <a:xfrm>
                                  <a:off x="1310640" y="20320"/>
                                  <a:ext cx="268940" cy="3315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8C0BA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91510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0"/>
                                        <w:szCs w:val="20"/>
                                      </w:rPr>
                                      <w:object w:dxaOrig="200" w:dyaOrig="380" w14:anchorId="56111DF8">
                                        <v:shape id="_x0000_i1311" type="#_x0000_t75" style="width:10.15pt;height:18.95pt" o:ole="">
                                          <v:imagedata r:id="rId398" o:title=""/>
                                        </v:shape>
                                        <o:OLEObject Type="Embed" ProgID="Equation.DSMT4" ShapeID="_x0000_i1311" DrawAspect="Content" ObjectID="_1696166491" r:id="rId417"/>
                                      </w:objec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74DF4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8" name="Straight Connector 418"/>
                              <wps:cNvCnPr/>
                              <wps:spPr>
                                <a:xfrm>
                                  <a:off x="0" y="25400"/>
                                  <a:ext cx="195643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9" name="Group 419"/>
                              <wpg:cNvGrpSpPr/>
                              <wpg:grpSpPr>
                                <a:xfrm>
                                  <a:off x="223520" y="0"/>
                                  <a:ext cx="306704" cy="45065"/>
                                  <a:chOff x="0" y="0"/>
                                  <a:chExt cx="307213" cy="45085"/>
                                </a:xfrm>
                              </wpg:grpSpPr>
                              <wps:wsp>
                                <wps:cNvPr id="420" name="Straight Arrow Connector 420"/>
                                <wps:cNvCnPr/>
                                <wps:spPr>
                                  <a:xfrm flipH="1">
                                    <a:off x="0" y="22860"/>
                                    <a:ext cx="282388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rgbClr val="0000FF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1" name="Oval 421"/>
                                <wps:cNvSpPr/>
                                <wps:spPr>
                                  <a:xfrm flipV="1">
                                    <a:off x="262128" y="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422" name="Group 422"/>
                              <wpg:cNvGrpSpPr/>
                              <wpg:grpSpPr>
                                <a:xfrm>
                                  <a:off x="1437640" y="0"/>
                                  <a:ext cx="316864" cy="45065"/>
                                  <a:chOff x="0" y="0"/>
                                  <a:chExt cx="316992" cy="45085"/>
                                </a:xfrm>
                              </wpg:grpSpPr>
                              <wps:wsp>
                                <wps:cNvPr id="423" name="Straight Arrow Connector 423"/>
                                <wps:cNvCnPr/>
                                <wps:spPr>
                                  <a:xfrm>
                                    <a:off x="24384" y="22860"/>
                                    <a:ext cx="292608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rgbClr val="0000FF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4" name="Oval 424"/>
                                <wps:cNvSpPr/>
                                <wps:spPr>
                                  <a:xfrm flipH="1" flipV="1">
                                    <a:off x="0" y="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25" name="Text Box 425"/>
                              <wps:cNvSpPr txBox="1"/>
                              <wps:spPr>
                                <a:xfrm>
                                  <a:off x="1026160" y="15240"/>
                                  <a:ext cx="268940" cy="3315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0D0F2D" w:rsidRPr="00F74DF4" w:rsidRDefault="000D0F2D" w:rsidP="008C0BA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91510">
                                      <w:rPr>
                                        <w:rFonts w:ascii="Times New Roman" w:hAnsi="Times New Roman" w:cs="Times New Roman"/>
                                        <w:position w:val="-14"/>
                                        <w:sz w:val="20"/>
                                        <w:szCs w:val="20"/>
                                      </w:rPr>
                                      <w:object w:dxaOrig="260" w:dyaOrig="380" w14:anchorId="79F0AD53">
                                        <v:shape id="_x0000_i1312" type="#_x0000_t75" style="width:12.85pt;height:18.95pt" o:ole="">
                                          <v:imagedata r:id="rId418" o:title=""/>
                                        </v:shape>
                                        <o:OLEObject Type="Embed" ProgID="Equation.DSMT4" ShapeID="_x0000_i1312" DrawAspect="Content" ObjectID="_1696166492" r:id="rId419"/>
                                      </w:objec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74DF4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26" name="Group 426"/>
                              <wpg:cNvGrpSpPr/>
                              <wpg:grpSpPr>
                                <a:xfrm>
                                  <a:off x="1016000" y="0"/>
                                  <a:ext cx="208153" cy="45974"/>
                                  <a:chOff x="0" y="0"/>
                                  <a:chExt cx="208153" cy="45974"/>
                                </a:xfrm>
                              </wpg:grpSpPr>
                              <wps:wsp>
                                <wps:cNvPr id="427" name="Straight Arrow Connector 427"/>
                                <wps:cNvCnPr/>
                                <wps:spPr>
                                  <a:xfrm flipH="1">
                                    <a:off x="21336" y="22860"/>
                                    <a:ext cx="161544" cy="1524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rgbClr val="0000FF"/>
                                    </a:solidFill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8" name="Oval 428"/>
                                <wps:cNvSpPr/>
                                <wps:spPr>
                                  <a:xfrm flipV="1">
                                    <a:off x="163068" y="0"/>
                                    <a:ext cx="45085" cy="4506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FF"/>
                                  </a:solidFill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29" name="Oval 429"/>
                                <wps:cNvSpPr/>
                                <wps:spPr>
                                  <a:xfrm flipV="1">
                                    <a:off x="0" y="1524"/>
                                    <a:ext cx="45011" cy="44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6CD63BF" id="Group 414" o:spid="_x0000_s1297" style="position:absolute;margin-left:45.6pt;margin-top:9.9pt;width:154.05pt;height:27.7pt;z-index:252655616;mso-position-horizontal-relative:text;mso-position-vertical-relative:text" coordsize="19564,3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">
                      <v:shape id="Text Box 415" o:spid="_x0000_s1298" type="#_x0000_t202" style="position:absolute;left:9093;top:558;width:271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JzC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Uv8Rz+z4QjIFdXAAAA//8DAFBLAQItABQABgAIAAAAIQDb4fbL7gAAAIUBAAATAAAAAAAA&#10;AAAAAAAAAAAAAABbQ29udGVudF9UeXBlc10ueG1sUEsBAi0AFAAGAAgAAAAhAFr0LFu/AAAAFQEA&#10;AAsAAAAAAAAAAAAAAAAAHwEAAF9yZWxzLy5yZWxzUEsBAi0AFAAGAAgAAAAhAJFUnML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F74DF4" w:rsidRDefault="000D0F2D" w:rsidP="008C0BA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16" o:spid="_x0000_s1299" type="#_x0000_t202" style="position:absolute;left:2641;top:101;width:3950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" filled="f" stroked="f" strokeweight=".5pt">
                        <v:textbox>
                          <w:txbxContent>
                            <w:p w:rsidR="000D0F2D" w:rsidRPr="00F74DF4" w:rsidRDefault="000D0F2D" w:rsidP="008C0BA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91510">
                                <w:rPr>
                                  <w:rFonts w:ascii="Times New Roman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340" w:dyaOrig="380" w14:anchorId="5386EAF0">
                                  <v:shape id="_x0000_i1310" type="#_x0000_t75" style="width:16.9pt;height:18.95pt" o:ole="">
                                    <v:imagedata r:id="rId396" o:title=""/>
                                  </v:shape>
                                  <o:OLEObject Type="Embed" ProgID="Equation.DSMT4" ShapeID="_x0000_i1310" DrawAspect="Content" ObjectID="_1696166490" r:id="rId42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74DF4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17" o:spid="_x0000_s1300" type="#_x0000_t202" style="position:absolute;left:13106;top:203;width:2689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qcu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DsqnLsYAAADcAAAA&#10;DwAAAAAAAAAAAAAAAAAHAgAAZHJzL2Rvd25yZXYueG1sUEsFBgAAAAADAAMAtwAAAPoCAAAAAA==&#10;" filled="f" stroked="f" strokeweight=".5pt">
                        <v:textbox>
                          <w:txbxContent>
                            <w:p w:rsidR="000D0F2D" w:rsidRPr="00F74DF4" w:rsidRDefault="000D0F2D" w:rsidP="008C0BA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91510">
                                <w:rPr>
                                  <w:rFonts w:ascii="Times New Roman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200" w:dyaOrig="380" w14:anchorId="56111DF8">
                                  <v:shape id="_x0000_i1311" type="#_x0000_t75" style="width:10.15pt;height:18.95pt" o:ole="">
                                    <v:imagedata r:id="rId398" o:title=""/>
                                  </v:shape>
                                  <o:OLEObject Type="Embed" ProgID="Equation.DSMT4" ShapeID="_x0000_i1311" DrawAspect="Content" ObjectID="_1696166491" r:id="rId4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74DF4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Straight Connector 418" o:spid="_x0000_s1301" style="position:absolute;visibility:visible;mso-wrap-style:square" from="0,254" to="19564,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" strokecolor="black [3200]" strokeweight=".5pt">
                        <v:stroke joinstyle="miter"/>
                      </v:line>
                      <v:group id="Group 419" o:spid="_x0000_s1302" style="position:absolute;left:2235;width:3067;height:450" coordsize="307213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QaY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ARv8PfmXAE5PIGAAD//wMAUEsBAi0AFAAGAAgAAAAhANvh9svuAAAAhQEAABMAAAAAAAAA&#10;AAAAAAAAAAAAAFtDb250ZW50X1R5cGVzXS54bWxQSwECLQAUAAYACAAAACEAWvQsW78AAAAVAQAA&#10;CwAAAAAAAAAAAAAAAAAfAQAAX3JlbHMvLnJlbHNQSwECLQAUAAYACAAAACEAMkkGmMYAAADcAAAA&#10;DwAAAAAAAAAAAAAAAAAHAgAAZHJzL2Rvd25yZXYueG1sUEsFBgAAAAADAAMAtwAAAPoCAAAAAA==&#10;">
                        <v:shape id="Straight Arrow Connector 420" o:spid="_x0000_s1303" type="#_x0000_t32" style="position:absolute;top:22860;width:2823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" strokecolor="blue" strokeweight="1.5pt">
                          <v:stroke endarrow="block" joinstyle="miter"/>
                        </v:shape>
                        <v:oval id="Oval 421" o:spid="_x0000_s1304" style="position:absolute;left:262128;width:45085;height:4508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" fillcolor="white [3212]" strokecolor="blue" strokeweight="1pt">
                          <v:stroke joinstyle="miter"/>
                        </v:oval>
                      </v:group>
                      <v:group id="Group 422" o:spid="_x0000_s1305" style="position:absolute;left:14376;width:3169;height:450" coordsize="316992,45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V5U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">
                        <v:shape id="Straight Arrow Connector 423" o:spid="_x0000_s1306" type="#_x0000_t32" style="position:absolute;left:24384;top:22860;width:2926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" strokecolor="blue" strokeweight="1.5pt">
                          <v:stroke endarrow="block" joinstyle="miter"/>
                        </v:shape>
                        <v:oval id="Oval 424" o:spid="_x0000_s1307" style="position:absolute;width:45085;height:4508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" fillcolor="white [3212]" strokecolor="blue" strokeweight="1pt">
                          <v:stroke joinstyle="miter"/>
                        </v:oval>
                      </v:group>
                      <v:shape id="Text Box 425" o:spid="_x0000_s1308" type="#_x0000_t202" style="position:absolute;left:10261;top:152;width:2690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FZ/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J5vIDfM+EIyPUPAAAA//8DAFBLAQItABQABgAIAAAAIQDb4fbL7gAAAIUBAAATAAAAAAAA&#10;AAAAAAAAAAAAAABbQ29udGVudF9UeXBlc10ueG1sUEsBAi0AFAAGAAgAAAAhAFr0LFu/AAAAFQEA&#10;AAsAAAAAAAAAAAAAAAAAHwEAAF9yZWxzLy5yZWxzUEsBAi0AFAAGAAgAAAAhAF84Vn/HAAAA3AAA&#10;AA8AAAAAAAAAAAAAAAAABwIAAGRycy9kb3ducmV2LnhtbFBLBQYAAAAAAwADALcAAAD7AgAAAAA=&#10;" filled="f" stroked="f" strokeweight=".5pt">
                        <v:textbox>
                          <w:txbxContent>
                            <w:p w:rsidR="000D0F2D" w:rsidRPr="00F74DF4" w:rsidRDefault="000D0F2D" w:rsidP="008C0BA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91510">
                                <w:rPr>
                                  <w:rFonts w:ascii="Times New Roman" w:hAnsi="Times New Roman" w:cs="Times New Roman"/>
                                  <w:position w:val="-14"/>
                                  <w:sz w:val="20"/>
                                  <w:szCs w:val="20"/>
                                </w:rPr>
                                <w:object w:dxaOrig="260" w:dyaOrig="380" w14:anchorId="79F0AD53">
                                  <v:shape id="_x0000_i1312" type="#_x0000_t75" style="width:12.85pt;height:18.95pt" o:ole="">
                                    <v:imagedata r:id="rId418" o:title=""/>
                                  </v:shape>
                                  <o:OLEObject Type="Embed" ProgID="Equation.DSMT4" ShapeID="_x0000_i1312" DrawAspect="Content" ObjectID="_1696166492" r:id="rId4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74DF4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Group 426" o:spid="_x0000_s1309" style="position:absolute;left:10160;width:2081;height:459" coordsize="208153,45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lhX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">
                        <v:shape id="Straight Arrow Connector 427" o:spid="_x0000_s1310" type="#_x0000_t32" style="position:absolute;left:21336;top:22860;width:161544;height:152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" strokecolor="blue" strokeweight="1.5pt">
                          <v:stroke joinstyle="miter"/>
                        </v:shape>
                        <v:oval id="Oval 428" o:spid="_x0000_s1311" style="position:absolute;left:163068;width:45085;height:4506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" fillcolor="blue" strokecolor="blue" strokeweight="1pt">
                          <v:stroke joinstyle="miter"/>
                        </v:oval>
                        <v:oval id="Oval 429" o:spid="_x0000_s1312" style="position:absolute;top:1524;width:45011;height:4445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" fillcolor="white [3212]" strokecolor="blue" strokeweight="1pt">
                          <v:stroke joinstyle="miter"/>
                        </v:oval>
                      </v:group>
                    </v:group>
                  </w:pict>
                </mc:Fallback>
              </mc:AlternateConten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7EB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513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80" w14:anchorId="24F4AA55">
                <v:shape id="_x0000_i1313" type="#_x0000_t75" style="width:10.15pt;height:9.15pt" o:ole="">
                  <v:imagedata r:id="rId423" o:title=""/>
                </v:shape>
                <o:OLEObject Type="Embed" ProgID="Equation.DSMT4" ShapeID="_x0000_i1313" DrawAspect="Content" ObjectID="_1696166313" r:id="rId4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 w14:anchorId="59374A2E">
                <v:shape id="_x0000_i1314" type="#_x0000_t75" style="width:32.45pt;height:18.6pt" o:ole="">
                  <v:imagedata r:id="rId356" o:title=""/>
                </v:shape>
                <o:OLEObject Type="Embed" ProgID="Equation.DSMT4" ShapeID="_x0000_i1314" DrawAspect="Content" ObjectID="_1696166314" r:id="rId42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54E84" w:rsidRPr="00554E8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99" w:dyaOrig="420">
                <v:shape id="_x0000_i1315" type="#_x0000_t75" style="width:50.05pt;height:20.95pt" o:ole="">
                  <v:imagedata r:id="rId426" o:title=""/>
                </v:shape>
                <o:OLEObject Type="Embed" ProgID="Equation.DSMT4" ShapeID="_x0000_i1315" DrawAspect="Content" ObjectID="_1696166315" r:id="rId4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54E84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76B4CE8D">
                <v:shape id="_x0000_i1316" type="#_x0000_t75" style="width:29.4pt;height:20.6pt" o:ole="">
                  <v:imagedata r:id="rId358" o:title=""/>
                </v:shape>
                <o:OLEObject Type="Embed" ProgID="Equation.DSMT4" ShapeID="_x0000_i1316" DrawAspect="Content" ObjectID="_1696166316" r:id="rId428"/>
              </w:object>
            </w: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Default="00554E84" w:rsidP="00554E84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te that </w:t>
            </w:r>
            <w:r w:rsidRPr="003207E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317" type="#_x0000_t75" style="width:28.05pt;height:13.85pt" o:ole="">
                  <v:imagedata r:id="rId362" o:title=""/>
                </v:shape>
                <o:OLEObject Type="Embed" ProgID="Equation.DSMT4" ShapeID="_x0000_i1317" DrawAspect="Content" ObjectID="_1696166317" r:id="rId4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lso a solution to </w:t>
            </w:r>
            <w:r w:rsidRPr="00EE25D1">
              <w:rPr>
                <w:position w:val="-18"/>
              </w:rPr>
              <w:object w:dxaOrig="1520" w:dyaOrig="480">
                <v:shape id="_x0000_i1318" type="#_x0000_t75" style="width:76.1pt;height:24pt" o:ole="">
                  <v:imagedata r:id="rId336" o:title=""/>
                </v:shape>
                <o:OLEObject Type="Embed" ProgID="Equation.DSMT4" ShapeID="_x0000_i1318" DrawAspect="Content" ObjectID="_1696166318" r:id="rId430"/>
              </w:object>
            </w:r>
          </w:p>
          <w:p w:rsidR="00554E84" w:rsidRPr="003207EB" w:rsidRDefault="00554E84" w:rsidP="00554E8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Default="00554E84" w:rsidP="00554E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07EB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C460F3">
              <w:rPr>
                <w:rFonts w:ascii="Times New Roman" w:hAnsi="Times New Roman" w:cs="Times New Roman"/>
                <w:sz w:val="24"/>
                <w:szCs w:val="24"/>
              </w:rPr>
              <w:t xml:space="preserve">fin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lution is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319" type="#_x0000_t75" style="width:32.45pt;height:18.6pt" o:ole="">
                  <v:imagedata r:id="rId356" o:title=""/>
                </v:shape>
                <o:OLEObject Type="Embed" ProgID="Equation.DSMT4" ShapeID="_x0000_i1319" DrawAspect="Content" ObjectID="_1696166319" r:id="rId43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468B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320" type="#_x0000_t75" style="width:29.4pt;height:20.6pt" o:ole="">
                  <v:imagedata r:id="rId358" o:title=""/>
                </v:shape>
                <o:OLEObject Type="Embed" ProgID="Equation.DSMT4" ShapeID="_x0000_i1320" DrawAspect="Content" ObjectID="_1696166320" r:id="rId4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 </w:t>
            </w:r>
            <w:r w:rsidRPr="003207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99" w:dyaOrig="420">
                <v:shape id="_x0000_i1321" type="#_x0000_t75" style="width:50.05pt;height:20.95pt" o:ole="">
                  <v:imagedata r:id="rId367" o:title=""/>
                </v:shape>
                <o:OLEObject Type="Embed" ProgID="Equation.DSMT4" ShapeID="_x0000_i1321" DrawAspect="Content" ObjectID="_1696166321" r:id="rId4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7EB" w:rsidRPr="004B694A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5E6705" w:rsidRPr="005E6705" w:rsidRDefault="005E6705" w:rsidP="005E6705">
            <w:pPr>
              <w:rPr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9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v)</w:t>
            </w:r>
          </w:p>
        </w:tc>
        <w:tc>
          <w:tcPr>
            <w:tcW w:w="6030" w:type="dxa"/>
          </w:tcPr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From graph in (iii):</w:t>
            </w:r>
          </w:p>
          <w:p w:rsidR="004160BF" w:rsidRPr="00E863BE" w:rsidRDefault="003207EB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6640" behindDoc="0" locked="0" layoutInCell="1" allowOverlap="1" wp14:anchorId="4AAC4DC1" wp14:editId="4F2FC924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173990</wp:posOffset>
                      </wp:positionV>
                      <wp:extent cx="3512185" cy="2385695"/>
                      <wp:effectExtent l="0" t="0" r="0" b="0"/>
                      <wp:wrapNone/>
                      <wp:docPr id="430" name="Group 4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12185" cy="2385695"/>
                                <a:chOff x="0" y="0"/>
                                <a:chExt cx="3512288" cy="2386010"/>
                              </a:xfrm>
                            </wpg:grpSpPr>
                            <wps:wsp>
                              <wps:cNvPr id="431" name="Straight Connector 431"/>
                              <wps:cNvCnPr/>
                              <wps:spPr>
                                <a:xfrm>
                                  <a:off x="1716065" y="137787"/>
                                  <a:ext cx="0" cy="1964184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lg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2" name="Straight Connector 432"/>
                              <wps:cNvCnPr/>
                              <wps:spPr>
                                <a:xfrm flipV="1">
                                  <a:off x="2379945" y="920663"/>
                                  <a:ext cx="0" cy="42849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33" name="Group 433"/>
                              <wpg:cNvGrpSpPr/>
                              <wpg:grpSpPr>
                                <a:xfrm>
                                  <a:off x="0" y="0"/>
                                  <a:ext cx="3512288" cy="2386010"/>
                                  <a:chOff x="0" y="0"/>
                                  <a:chExt cx="3512288" cy="2386010"/>
                                </a:xfrm>
                              </wpg:grpSpPr>
                              <wps:wsp>
                                <wps:cNvPr id="434" name="Freeform 434"/>
                                <wps:cNvSpPr/>
                                <wps:spPr>
                                  <a:xfrm>
                                    <a:off x="1296444" y="914400"/>
                                    <a:ext cx="178308" cy="44196"/>
                                  </a:xfrm>
                                  <a:custGeom>
                                    <a:avLst/>
                                    <a:gdLst>
                                      <a:gd name="connsiteX0" fmla="*/ 0 w 178308"/>
                                      <a:gd name="connsiteY0" fmla="*/ 0 h 44196"/>
                                      <a:gd name="connsiteX1" fmla="*/ 178308 w 178308"/>
                                      <a:gd name="connsiteY1" fmla="*/ 0 h 44196"/>
                                      <a:gd name="connsiteX2" fmla="*/ 150876 w 178308"/>
                                      <a:gd name="connsiteY2" fmla="*/ 21336 h 44196"/>
                                      <a:gd name="connsiteX3" fmla="*/ 128016 w 178308"/>
                                      <a:gd name="connsiteY3" fmla="*/ 35052 h 44196"/>
                                      <a:gd name="connsiteX4" fmla="*/ 100584 w 178308"/>
                                      <a:gd name="connsiteY4" fmla="*/ 44196 h 44196"/>
                                      <a:gd name="connsiteX5" fmla="*/ 67056 w 178308"/>
                                      <a:gd name="connsiteY5" fmla="*/ 38100 h 44196"/>
                                      <a:gd name="connsiteX6" fmla="*/ 0 w 178308"/>
                                      <a:gd name="connsiteY6" fmla="*/ 0 h 44196"/>
                                      <a:gd name="connsiteX0" fmla="*/ 0 w 178308"/>
                                      <a:gd name="connsiteY0" fmla="*/ 0 h 44196"/>
                                      <a:gd name="connsiteX1" fmla="*/ 178308 w 178308"/>
                                      <a:gd name="connsiteY1" fmla="*/ 0 h 44196"/>
                                      <a:gd name="connsiteX2" fmla="*/ 150876 w 178308"/>
                                      <a:gd name="connsiteY2" fmla="*/ 21336 h 44196"/>
                                      <a:gd name="connsiteX3" fmla="*/ 128016 w 178308"/>
                                      <a:gd name="connsiteY3" fmla="*/ 35052 h 44196"/>
                                      <a:gd name="connsiteX4" fmla="*/ 100584 w 178308"/>
                                      <a:gd name="connsiteY4" fmla="*/ 44196 h 44196"/>
                                      <a:gd name="connsiteX5" fmla="*/ 67056 w 178308"/>
                                      <a:gd name="connsiteY5" fmla="*/ 38100 h 44196"/>
                                      <a:gd name="connsiteX6" fmla="*/ 27432 w 178308"/>
                                      <a:gd name="connsiteY6" fmla="*/ 16764 h 44196"/>
                                      <a:gd name="connsiteX7" fmla="*/ 0 w 178308"/>
                                      <a:gd name="connsiteY7" fmla="*/ 0 h 44196"/>
                                      <a:gd name="connsiteX0" fmla="*/ 0 w 178308"/>
                                      <a:gd name="connsiteY0" fmla="*/ 0 h 44196"/>
                                      <a:gd name="connsiteX1" fmla="*/ 178308 w 178308"/>
                                      <a:gd name="connsiteY1" fmla="*/ 0 h 44196"/>
                                      <a:gd name="connsiteX2" fmla="*/ 150876 w 178308"/>
                                      <a:gd name="connsiteY2" fmla="*/ 21336 h 44196"/>
                                      <a:gd name="connsiteX3" fmla="*/ 128016 w 178308"/>
                                      <a:gd name="connsiteY3" fmla="*/ 35052 h 44196"/>
                                      <a:gd name="connsiteX4" fmla="*/ 100584 w 178308"/>
                                      <a:gd name="connsiteY4" fmla="*/ 44196 h 44196"/>
                                      <a:gd name="connsiteX5" fmla="*/ 67056 w 178308"/>
                                      <a:gd name="connsiteY5" fmla="*/ 38100 h 44196"/>
                                      <a:gd name="connsiteX6" fmla="*/ 28961 w 178308"/>
                                      <a:gd name="connsiteY6" fmla="*/ 21375 h 44196"/>
                                      <a:gd name="connsiteX7" fmla="*/ 0 w 178308"/>
                                      <a:gd name="connsiteY7" fmla="*/ 0 h 4419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78308" h="44196">
                                        <a:moveTo>
                                          <a:pt x="0" y="0"/>
                                        </a:moveTo>
                                        <a:lnTo>
                                          <a:pt x="178308" y="0"/>
                                        </a:lnTo>
                                        <a:lnTo>
                                          <a:pt x="150876" y="21336"/>
                                        </a:lnTo>
                                        <a:lnTo>
                                          <a:pt x="128016" y="35052"/>
                                        </a:lnTo>
                                        <a:lnTo>
                                          <a:pt x="100584" y="44196"/>
                                        </a:lnTo>
                                        <a:lnTo>
                                          <a:pt x="67056" y="38100"/>
                                        </a:lnTo>
                                        <a:lnTo>
                                          <a:pt x="28961" y="2137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ltVert">
                                    <a:fgClr>
                                      <a:srgbClr val="FF0000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5" name="Straight Arrow Connector 435"/>
                                <wps:cNvCnPr/>
                                <wps:spPr>
                                  <a:xfrm flipV="1">
                                    <a:off x="156575" y="908137"/>
                                    <a:ext cx="3146111" cy="4626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6" name="Straight Arrow Connector 436"/>
                                <wps:cNvCnPr/>
                                <wps:spPr>
                                  <a:xfrm flipH="1" flipV="1">
                                    <a:off x="1189972" y="87683"/>
                                    <a:ext cx="9925" cy="21171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7" name="Straight Connector 437"/>
                                <wps:cNvCnPr/>
                                <wps:spPr>
                                  <a:xfrm>
                                    <a:off x="112734" y="1346548"/>
                                    <a:ext cx="3146111" cy="46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8" name="Straight Connector 438"/>
                                <wps:cNvCnPr/>
                                <wps:spPr>
                                  <a:xfrm>
                                    <a:off x="914400" y="131524"/>
                                    <a:ext cx="28417" cy="19748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9" name="Text Box 439"/>
                                <wps:cNvSpPr txBox="1"/>
                                <wps:spPr>
                                  <a:xfrm>
                                    <a:off x="1158657" y="0"/>
                                    <a:ext cx="339615" cy="3482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E405B" w:rsidRDefault="000D0F2D" w:rsidP="008C0BAE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0" name="Freeform 440"/>
                                <wps:cNvSpPr/>
                                <wps:spPr>
                                  <a:xfrm>
                                    <a:off x="100208" y="1377863"/>
                                    <a:ext cx="815658" cy="716961"/>
                                  </a:xfrm>
                                  <a:custGeom>
                                    <a:avLst/>
                                    <a:gdLst>
                                      <a:gd name="connsiteX0" fmla="*/ 0 w 815788"/>
                                      <a:gd name="connsiteY0" fmla="*/ 0 h 694765"/>
                                      <a:gd name="connsiteX1" fmla="*/ 457200 w 815788"/>
                                      <a:gd name="connsiteY1" fmla="*/ 44824 h 694765"/>
                                      <a:gd name="connsiteX2" fmla="*/ 726141 w 815788"/>
                                      <a:gd name="connsiteY2" fmla="*/ 233083 h 694765"/>
                                      <a:gd name="connsiteX3" fmla="*/ 815788 w 815788"/>
                                      <a:gd name="connsiteY3" fmla="*/ 694765 h 69476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815788" h="694765">
                                        <a:moveTo>
                                          <a:pt x="0" y="0"/>
                                        </a:moveTo>
                                        <a:cubicBezTo>
                                          <a:pt x="168088" y="2988"/>
                                          <a:pt x="336176" y="5977"/>
                                          <a:pt x="457200" y="44824"/>
                                        </a:cubicBezTo>
                                        <a:cubicBezTo>
                                          <a:pt x="578224" y="83671"/>
                                          <a:pt x="666376" y="124760"/>
                                          <a:pt x="726141" y="233083"/>
                                        </a:cubicBezTo>
                                        <a:cubicBezTo>
                                          <a:pt x="785906" y="341407"/>
                                          <a:pt x="800847" y="518086"/>
                                          <a:pt x="815788" y="694765"/>
                                        </a:cubicBez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1" name="Text Box 441"/>
                                <wps:cNvSpPr txBox="1"/>
                                <wps:spPr>
                                  <a:xfrm>
                                    <a:off x="695194" y="1997902"/>
                                    <a:ext cx="572736" cy="2775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7C23D6" w:rsidRDefault="000D0F2D" w:rsidP="008C0BAE">
                                      <w:pPr>
                                        <w:rPr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604" w:dyaOrig="248" w14:anchorId="69E07772">
                                          <v:shape id="_x0000_i1341" type="#_x0000_t75" style="width:25.35pt;height:11.15pt" o:ole="">
                                            <v:imagedata r:id="rId278" o:title=""/>
                                          </v:shape>
                                          <o:OLEObject Type="Embed" ProgID="Equation.DSMT4" ShapeID="_x0000_i1341" DrawAspect="Content" ObjectID="_1696166493" r:id="rId43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2" name="Text Box 442"/>
                                <wps:cNvSpPr txBox="1"/>
                                <wps:spPr>
                                  <a:xfrm>
                                    <a:off x="1484334" y="1985376"/>
                                    <a:ext cx="501620" cy="4006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7C23D6" w:rsidRDefault="000D0F2D" w:rsidP="008C0BAE">
                                      <w:pPr>
                                        <w:rPr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D14FD4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497" w:dyaOrig="248" w14:anchorId="71BAC97A">
                                          <v:shape id="_x0000_i1342" type="#_x0000_t75" style="width:20.95pt;height:11.15pt" o:ole="">
                                            <v:imagedata r:id="rId280" o:title=""/>
                                          </v:shape>
                                          <o:OLEObject Type="Embed" ProgID="Equation.DSMT4" ShapeID="_x0000_i1342" DrawAspect="Content" ObjectID="_1696166494" r:id="rId43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3" name="Text Box 443"/>
                                <wps:cNvSpPr txBox="1"/>
                                <wps:spPr>
                                  <a:xfrm>
                                    <a:off x="0" y="1089765"/>
                                    <a:ext cx="591785" cy="3591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7C23D6" w:rsidRDefault="000D0F2D" w:rsidP="008C0BAE">
                                      <w:pPr>
                                        <w:rPr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920BD5">
                                        <w:rPr>
                                          <w:rFonts w:ascii="Times New Roman" w:hAnsi="Times New Roman" w:cs="Times New Roman"/>
                                          <w:position w:val="-10"/>
                                          <w:sz w:val="24"/>
                                          <w:szCs w:val="24"/>
                                        </w:rPr>
                                        <w:object w:dxaOrig="680" w:dyaOrig="320" w14:anchorId="0BDB08D9">
                                          <v:shape id="_x0000_i1343" type="#_x0000_t75" style="width:26.05pt;height:12.85pt" o:ole="">
                                            <v:imagedata r:id="rId282" o:title=""/>
                                          </v:shape>
                                          <o:OLEObject Type="Embed" ProgID="Equation.DSMT4" ShapeID="_x0000_i1343" DrawAspect="Content" ObjectID="_1696166495" r:id="rId43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4" name="Text Box 444"/>
                                <wps:cNvSpPr txBox="1"/>
                                <wps:spPr>
                                  <a:xfrm>
                                    <a:off x="3231715" y="770351"/>
                                    <a:ext cx="280573" cy="3332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E405B" w:rsidRDefault="000D0F2D" w:rsidP="008C0BAE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5" name="Text Box 445"/>
                                <wps:cNvSpPr txBox="1"/>
                                <wps:spPr>
                                  <a:xfrm>
                                    <a:off x="1966586" y="1484335"/>
                                    <a:ext cx="339070" cy="2544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E405B" w:rsidRDefault="000D0F2D" w:rsidP="008C0BAE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6" name="Freeform 446"/>
                                <wps:cNvSpPr/>
                                <wps:spPr>
                                  <a:xfrm>
                                    <a:off x="945715" y="131524"/>
                                    <a:ext cx="740643" cy="830474"/>
                                  </a:xfrm>
                                  <a:custGeom>
                                    <a:avLst/>
                                    <a:gdLst>
                                      <a:gd name="connsiteX0" fmla="*/ 0 w 755904"/>
                                      <a:gd name="connsiteY0" fmla="*/ 0 h 823156"/>
                                      <a:gd name="connsiteX1" fmla="*/ 167640 w 755904"/>
                                      <a:gd name="connsiteY1" fmla="*/ 562356 h 823156"/>
                                      <a:gd name="connsiteX2" fmla="*/ 342900 w 755904"/>
                                      <a:gd name="connsiteY2" fmla="*/ 781812 h 823156"/>
                                      <a:gd name="connsiteX3" fmla="*/ 527304 w 755904"/>
                                      <a:gd name="connsiteY3" fmla="*/ 804672 h 823156"/>
                                      <a:gd name="connsiteX4" fmla="*/ 681228 w 755904"/>
                                      <a:gd name="connsiteY4" fmla="*/ 576072 h 823156"/>
                                      <a:gd name="connsiteX5" fmla="*/ 755904 w 755904"/>
                                      <a:gd name="connsiteY5" fmla="*/ 19812 h 823156"/>
                                      <a:gd name="connsiteX0" fmla="*/ 0 w 755904"/>
                                      <a:gd name="connsiteY0" fmla="*/ 9146 h 832302"/>
                                      <a:gd name="connsiteX1" fmla="*/ 167640 w 755904"/>
                                      <a:gd name="connsiteY1" fmla="*/ 571502 h 832302"/>
                                      <a:gd name="connsiteX2" fmla="*/ 342900 w 755904"/>
                                      <a:gd name="connsiteY2" fmla="*/ 790958 h 832302"/>
                                      <a:gd name="connsiteX3" fmla="*/ 527304 w 755904"/>
                                      <a:gd name="connsiteY3" fmla="*/ 813818 h 832302"/>
                                      <a:gd name="connsiteX4" fmla="*/ 681228 w 755904"/>
                                      <a:gd name="connsiteY4" fmla="*/ 585218 h 832302"/>
                                      <a:gd name="connsiteX5" fmla="*/ 755904 w 755904"/>
                                      <a:gd name="connsiteY5" fmla="*/ 0 h 832302"/>
                                      <a:gd name="connsiteX0" fmla="*/ 0 w 755904"/>
                                      <a:gd name="connsiteY0" fmla="*/ 9146 h 832302"/>
                                      <a:gd name="connsiteX1" fmla="*/ 167640 w 755904"/>
                                      <a:gd name="connsiteY1" fmla="*/ 571502 h 832302"/>
                                      <a:gd name="connsiteX2" fmla="*/ 342900 w 755904"/>
                                      <a:gd name="connsiteY2" fmla="*/ 790958 h 832302"/>
                                      <a:gd name="connsiteX3" fmla="*/ 527304 w 755904"/>
                                      <a:gd name="connsiteY3" fmla="*/ 813818 h 832302"/>
                                      <a:gd name="connsiteX4" fmla="*/ 681228 w 755904"/>
                                      <a:gd name="connsiteY4" fmla="*/ 585218 h 832302"/>
                                      <a:gd name="connsiteX5" fmla="*/ 755904 w 755904"/>
                                      <a:gd name="connsiteY5" fmla="*/ 0 h 832302"/>
                                      <a:gd name="connsiteX0" fmla="*/ 0 w 760564"/>
                                      <a:gd name="connsiteY0" fmla="*/ 4571 h 832302"/>
                                      <a:gd name="connsiteX1" fmla="*/ 172300 w 760564"/>
                                      <a:gd name="connsiteY1" fmla="*/ 571502 h 832302"/>
                                      <a:gd name="connsiteX2" fmla="*/ 347560 w 760564"/>
                                      <a:gd name="connsiteY2" fmla="*/ 790958 h 832302"/>
                                      <a:gd name="connsiteX3" fmla="*/ 531964 w 760564"/>
                                      <a:gd name="connsiteY3" fmla="*/ 813818 h 832302"/>
                                      <a:gd name="connsiteX4" fmla="*/ 685888 w 760564"/>
                                      <a:gd name="connsiteY4" fmla="*/ 585218 h 832302"/>
                                      <a:gd name="connsiteX5" fmla="*/ 760564 w 760564"/>
                                      <a:gd name="connsiteY5" fmla="*/ 0 h 832302"/>
                                      <a:gd name="connsiteX0" fmla="*/ 1 w 755908"/>
                                      <a:gd name="connsiteY0" fmla="*/ 0 h 832302"/>
                                      <a:gd name="connsiteX1" fmla="*/ 167644 w 755908"/>
                                      <a:gd name="connsiteY1" fmla="*/ 571502 h 832302"/>
                                      <a:gd name="connsiteX2" fmla="*/ 342904 w 755908"/>
                                      <a:gd name="connsiteY2" fmla="*/ 790958 h 832302"/>
                                      <a:gd name="connsiteX3" fmla="*/ 527308 w 755908"/>
                                      <a:gd name="connsiteY3" fmla="*/ 813818 h 832302"/>
                                      <a:gd name="connsiteX4" fmla="*/ 681232 w 755908"/>
                                      <a:gd name="connsiteY4" fmla="*/ 585218 h 832302"/>
                                      <a:gd name="connsiteX5" fmla="*/ 755908 w 755908"/>
                                      <a:gd name="connsiteY5" fmla="*/ 0 h 832302"/>
                                      <a:gd name="connsiteX0" fmla="*/ 0 w 755907"/>
                                      <a:gd name="connsiteY0" fmla="*/ 0 h 832302"/>
                                      <a:gd name="connsiteX1" fmla="*/ 167643 w 755907"/>
                                      <a:gd name="connsiteY1" fmla="*/ 571502 h 832302"/>
                                      <a:gd name="connsiteX2" fmla="*/ 342903 w 755907"/>
                                      <a:gd name="connsiteY2" fmla="*/ 790958 h 832302"/>
                                      <a:gd name="connsiteX3" fmla="*/ 527307 w 755907"/>
                                      <a:gd name="connsiteY3" fmla="*/ 813818 h 832302"/>
                                      <a:gd name="connsiteX4" fmla="*/ 681231 w 755907"/>
                                      <a:gd name="connsiteY4" fmla="*/ 585218 h 832302"/>
                                      <a:gd name="connsiteX5" fmla="*/ 755907 w 755907"/>
                                      <a:gd name="connsiteY5" fmla="*/ 0 h 832302"/>
                                      <a:gd name="connsiteX0" fmla="*/ 0 w 755907"/>
                                      <a:gd name="connsiteY0" fmla="*/ 0 h 832302"/>
                                      <a:gd name="connsiteX1" fmla="*/ 167643 w 755907"/>
                                      <a:gd name="connsiteY1" fmla="*/ 571502 h 832302"/>
                                      <a:gd name="connsiteX2" fmla="*/ 342903 w 755907"/>
                                      <a:gd name="connsiteY2" fmla="*/ 790958 h 832302"/>
                                      <a:gd name="connsiteX3" fmla="*/ 527307 w 755907"/>
                                      <a:gd name="connsiteY3" fmla="*/ 813818 h 832302"/>
                                      <a:gd name="connsiteX4" fmla="*/ 736143 w 755907"/>
                                      <a:gd name="connsiteY4" fmla="*/ 585218 h 832302"/>
                                      <a:gd name="connsiteX5" fmla="*/ 755907 w 755907"/>
                                      <a:gd name="connsiteY5" fmla="*/ 0 h 832302"/>
                                      <a:gd name="connsiteX0" fmla="*/ 0 w 865728"/>
                                      <a:gd name="connsiteY0" fmla="*/ 0 h 832302"/>
                                      <a:gd name="connsiteX1" fmla="*/ 167643 w 865728"/>
                                      <a:gd name="connsiteY1" fmla="*/ 571502 h 832302"/>
                                      <a:gd name="connsiteX2" fmla="*/ 342903 w 865728"/>
                                      <a:gd name="connsiteY2" fmla="*/ 790958 h 832302"/>
                                      <a:gd name="connsiteX3" fmla="*/ 527307 w 865728"/>
                                      <a:gd name="connsiteY3" fmla="*/ 813818 h 832302"/>
                                      <a:gd name="connsiteX4" fmla="*/ 736143 w 865728"/>
                                      <a:gd name="connsiteY4" fmla="*/ 585218 h 832302"/>
                                      <a:gd name="connsiteX5" fmla="*/ 865729 w 865728"/>
                                      <a:gd name="connsiteY5" fmla="*/ 9149 h 832302"/>
                                      <a:gd name="connsiteX0" fmla="*/ 0 w 865729"/>
                                      <a:gd name="connsiteY0" fmla="*/ 0 h 831843"/>
                                      <a:gd name="connsiteX1" fmla="*/ 131746 w 865729"/>
                                      <a:gd name="connsiteY1" fmla="*/ 582176 h 831843"/>
                                      <a:gd name="connsiteX2" fmla="*/ 342903 w 865729"/>
                                      <a:gd name="connsiteY2" fmla="*/ 790958 h 831843"/>
                                      <a:gd name="connsiteX3" fmla="*/ 527307 w 865729"/>
                                      <a:gd name="connsiteY3" fmla="*/ 813818 h 831843"/>
                                      <a:gd name="connsiteX4" fmla="*/ 736143 w 865729"/>
                                      <a:gd name="connsiteY4" fmla="*/ 585218 h 831843"/>
                                      <a:gd name="connsiteX5" fmla="*/ 865729 w 865729"/>
                                      <a:gd name="connsiteY5" fmla="*/ 9149 h 831843"/>
                                      <a:gd name="connsiteX0" fmla="*/ 0 w 865729"/>
                                      <a:gd name="connsiteY0" fmla="*/ 0 h 831843"/>
                                      <a:gd name="connsiteX1" fmla="*/ 131746 w 865729"/>
                                      <a:gd name="connsiteY1" fmla="*/ 582176 h 831843"/>
                                      <a:gd name="connsiteX2" fmla="*/ 342903 w 865729"/>
                                      <a:gd name="connsiteY2" fmla="*/ 790958 h 831843"/>
                                      <a:gd name="connsiteX3" fmla="*/ 527307 w 865729"/>
                                      <a:gd name="connsiteY3" fmla="*/ 813818 h 831843"/>
                                      <a:gd name="connsiteX4" fmla="*/ 736143 w 865729"/>
                                      <a:gd name="connsiteY4" fmla="*/ 585218 h 831843"/>
                                      <a:gd name="connsiteX5" fmla="*/ 865729 w 865729"/>
                                      <a:gd name="connsiteY5" fmla="*/ 9149 h 831843"/>
                                      <a:gd name="connsiteX0" fmla="*/ 0 w 865729"/>
                                      <a:gd name="connsiteY0" fmla="*/ 0 h 831843"/>
                                      <a:gd name="connsiteX1" fmla="*/ 131746 w 865729"/>
                                      <a:gd name="connsiteY1" fmla="*/ 582176 h 831843"/>
                                      <a:gd name="connsiteX2" fmla="*/ 342903 w 865729"/>
                                      <a:gd name="connsiteY2" fmla="*/ 790958 h 831843"/>
                                      <a:gd name="connsiteX3" fmla="*/ 527307 w 865729"/>
                                      <a:gd name="connsiteY3" fmla="*/ 813818 h 831843"/>
                                      <a:gd name="connsiteX4" fmla="*/ 736143 w 865729"/>
                                      <a:gd name="connsiteY4" fmla="*/ 585218 h 831843"/>
                                      <a:gd name="connsiteX5" fmla="*/ 865729 w 865729"/>
                                      <a:gd name="connsiteY5" fmla="*/ 9149 h 831843"/>
                                      <a:gd name="connsiteX0" fmla="*/ 0 w 865729"/>
                                      <a:gd name="connsiteY0" fmla="*/ 0 h 831843"/>
                                      <a:gd name="connsiteX1" fmla="*/ 131746 w 865729"/>
                                      <a:gd name="connsiteY1" fmla="*/ 582176 h 831843"/>
                                      <a:gd name="connsiteX2" fmla="*/ 342903 w 865729"/>
                                      <a:gd name="connsiteY2" fmla="*/ 790958 h 831843"/>
                                      <a:gd name="connsiteX3" fmla="*/ 527307 w 865729"/>
                                      <a:gd name="connsiteY3" fmla="*/ 813818 h 831843"/>
                                      <a:gd name="connsiteX4" fmla="*/ 736143 w 865729"/>
                                      <a:gd name="connsiteY4" fmla="*/ 585218 h 831843"/>
                                      <a:gd name="connsiteX5" fmla="*/ 865729 w 865729"/>
                                      <a:gd name="connsiteY5" fmla="*/ 9149 h 831843"/>
                                      <a:gd name="connsiteX0" fmla="*/ 0 w 865729"/>
                                      <a:gd name="connsiteY0" fmla="*/ 0 h 831649"/>
                                      <a:gd name="connsiteX1" fmla="*/ 76847 w 865729"/>
                                      <a:gd name="connsiteY1" fmla="*/ 586752 h 831649"/>
                                      <a:gd name="connsiteX2" fmla="*/ 342903 w 865729"/>
                                      <a:gd name="connsiteY2" fmla="*/ 790958 h 831649"/>
                                      <a:gd name="connsiteX3" fmla="*/ 527307 w 865729"/>
                                      <a:gd name="connsiteY3" fmla="*/ 813818 h 831649"/>
                                      <a:gd name="connsiteX4" fmla="*/ 736143 w 865729"/>
                                      <a:gd name="connsiteY4" fmla="*/ 585218 h 831649"/>
                                      <a:gd name="connsiteX5" fmla="*/ 865729 w 865729"/>
                                      <a:gd name="connsiteY5" fmla="*/ 9149 h 831649"/>
                                      <a:gd name="connsiteX0" fmla="*/ 0 w 1026206"/>
                                      <a:gd name="connsiteY0" fmla="*/ 0 h 831649"/>
                                      <a:gd name="connsiteX1" fmla="*/ 237324 w 1026206"/>
                                      <a:gd name="connsiteY1" fmla="*/ 586752 h 831649"/>
                                      <a:gd name="connsiteX2" fmla="*/ 503380 w 1026206"/>
                                      <a:gd name="connsiteY2" fmla="*/ 790958 h 831649"/>
                                      <a:gd name="connsiteX3" fmla="*/ 687784 w 1026206"/>
                                      <a:gd name="connsiteY3" fmla="*/ 813818 h 831649"/>
                                      <a:gd name="connsiteX4" fmla="*/ 896620 w 1026206"/>
                                      <a:gd name="connsiteY4" fmla="*/ 585218 h 831649"/>
                                      <a:gd name="connsiteX5" fmla="*/ 1026206 w 1026206"/>
                                      <a:gd name="connsiteY5" fmla="*/ 9149 h 831649"/>
                                      <a:gd name="connsiteX0" fmla="*/ 0 w 1026206"/>
                                      <a:gd name="connsiteY0" fmla="*/ 0 h 831649"/>
                                      <a:gd name="connsiteX1" fmla="*/ 237324 w 1026206"/>
                                      <a:gd name="connsiteY1" fmla="*/ 586752 h 831649"/>
                                      <a:gd name="connsiteX2" fmla="*/ 503380 w 1026206"/>
                                      <a:gd name="connsiteY2" fmla="*/ 790958 h 831649"/>
                                      <a:gd name="connsiteX3" fmla="*/ 687784 w 1026206"/>
                                      <a:gd name="connsiteY3" fmla="*/ 813818 h 831649"/>
                                      <a:gd name="connsiteX4" fmla="*/ 896620 w 1026206"/>
                                      <a:gd name="connsiteY4" fmla="*/ 585218 h 831649"/>
                                      <a:gd name="connsiteX5" fmla="*/ 1026206 w 1026206"/>
                                      <a:gd name="connsiteY5" fmla="*/ 9149 h 831649"/>
                                      <a:gd name="connsiteX0" fmla="*/ 0 w 1026206"/>
                                      <a:gd name="connsiteY0" fmla="*/ 0 h 831649"/>
                                      <a:gd name="connsiteX1" fmla="*/ 237324 w 1026206"/>
                                      <a:gd name="connsiteY1" fmla="*/ 586752 h 831649"/>
                                      <a:gd name="connsiteX2" fmla="*/ 503380 w 1026206"/>
                                      <a:gd name="connsiteY2" fmla="*/ 790958 h 831649"/>
                                      <a:gd name="connsiteX3" fmla="*/ 687784 w 1026206"/>
                                      <a:gd name="connsiteY3" fmla="*/ 813818 h 831649"/>
                                      <a:gd name="connsiteX4" fmla="*/ 896620 w 1026206"/>
                                      <a:gd name="connsiteY4" fmla="*/ 585218 h 831649"/>
                                      <a:gd name="connsiteX5" fmla="*/ 1026206 w 1026206"/>
                                      <a:gd name="connsiteY5" fmla="*/ 9149 h 831649"/>
                                      <a:gd name="connsiteX0" fmla="*/ 0 w 1026206"/>
                                      <a:gd name="connsiteY0" fmla="*/ 0 h 831649"/>
                                      <a:gd name="connsiteX1" fmla="*/ 237324 w 1026206"/>
                                      <a:gd name="connsiteY1" fmla="*/ 586752 h 831649"/>
                                      <a:gd name="connsiteX2" fmla="*/ 503380 w 1026206"/>
                                      <a:gd name="connsiteY2" fmla="*/ 790958 h 831649"/>
                                      <a:gd name="connsiteX3" fmla="*/ 687784 w 1026206"/>
                                      <a:gd name="connsiteY3" fmla="*/ 813818 h 831649"/>
                                      <a:gd name="connsiteX4" fmla="*/ 896620 w 1026206"/>
                                      <a:gd name="connsiteY4" fmla="*/ 585218 h 831649"/>
                                      <a:gd name="connsiteX5" fmla="*/ 1026206 w 1026206"/>
                                      <a:gd name="connsiteY5" fmla="*/ 9149 h 831649"/>
                                      <a:gd name="connsiteX0" fmla="*/ 0 w 1026206"/>
                                      <a:gd name="connsiteY0" fmla="*/ 0 h 831649"/>
                                      <a:gd name="connsiteX1" fmla="*/ 237324 w 1026206"/>
                                      <a:gd name="connsiteY1" fmla="*/ 586752 h 831649"/>
                                      <a:gd name="connsiteX2" fmla="*/ 503380 w 1026206"/>
                                      <a:gd name="connsiteY2" fmla="*/ 790958 h 831649"/>
                                      <a:gd name="connsiteX3" fmla="*/ 687784 w 1026206"/>
                                      <a:gd name="connsiteY3" fmla="*/ 813818 h 831649"/>
                                      <a:gd name="connsiteX4" fmla="*/ 896620 w 1026206"/>
                                      <a:gd name="connsiteY4" fmla="*/ 585218 h 831649"/>
                                      <a:gd name="connsiteX5" fmla="*/ 1026206 w 1026206"/>
                                      <a:gd name="connsiteY5" fmla="*/ 9149 h 831649"/>
                                      <a:gd name="connsiteX0" fmla="*/ 0 w 1026206"/>
                                      <a:gd name="connsiteY0" fmla="*/ 0 h 838187"/>
                                      <a:gd name="connsiteX1" fmla="*/ 237324 w 1026206"/>
                                      <a:gd name="connsiteY1" fmla="*/ 586752 h 838187"/>
                                      <a:gd name="connsiteX2" fmla="*/ 503380 w 1026206"/>
                                      <a:gd name="connsiteY2" fmla="*/ 790958 h 838187"/>
                                      <a:gd name="connsiteX3" fmla="*/ 627106 w 1026206"/>
                                      <a:gd name="connsiteY3" fmla="*/ 829056 h 838187"/>
                                      <a:gd name="connsiteX4" fmla="*/ 687784 w 1026206"/>
                                      <a:gd name="connsiteY4" fmla="*/ 813818 h 838187"/>
                                      <a:gd name="connsiteX5" fmla="*/ 896620 w 1026206"/>
                                      <a:gd name="connsiteY5" fmla="*/ 585218 h 838187"/>
                                      <a:gd name="connsiteX6" fmla="*/ 1026206 w 1026206"/>
                                      <a:gd name="connsiteY6" fmla="*/ 9149 h 838187"/>
                                      <a:gd name="connsiteX0" fmla="*/ 0 w 1026206"/>
                                      <a:gd name="connsiteY0" fmla="*/ 0 h 836646"/>
                                      <a:gd name="connsiteX1" fmla="*/ 237324 w 1026206"/>
                                      <a:gd name="connsiteY1" fmla="*/ 586752 h 836646"/>
                                      <a:gd name="connsiteX2" fmla="*/ 503380 w 1026206"/>
                                      <a:gd name="connsiteY2" fmla="*/ 790958 h 836646"/>
                                      <a:gd name="connsiteX3" fmla="*/ 627106 w 1026206"/>
                                      <a:gd name="connsiteY3" fmla="*/ 829056 h 836646"/>
                                      <a:gd name="connsiteX4" fmla="*/ 687784 w 1026206"/>
                                      <a:gd name="connsiteY4" fmla="*/ 813818 h 836646"/>
                                      <a:gd name="connsiteX5" fmla="*/ 896620 w 1026206"/>
                                      <a:gd name="connsiteY5" fmla="*/ 585218 h 836646"/>
                                      <a:gd name="connsiteX6" fmla="*/ 1026206 w 1026206"/>
                                      <a:gd name="connsiteY6" fmla="*/ 9149 h 836646"/>
                                      <a:gd name="connsiteX0" fmla="*/ 0 w 1026206"/>
                                      <a:gd name="connsiteY0" fmla="*/ 0 h 829056"/>
                                      <a:gd name="connsiteX1" fmla="*/ 237324 w 1026206"/>
                                      <a:gd name="connsiteY1" fmla="*/ 586752 h 829056"/>
                                      <a:gd name="connsiteX2" fmla="*/ 503380 w 1026206"/>
                                      <a:gd name="connsiteY2" fmla="*/ 790958 h 829056"/>
                                      <a:gd name="connsiteX3" fmla="*/ 627106 w 1026206"/>
                                      <a:gd name="connsiteY3" fmla="*/ 829056 h 829056"/>
                                      <a:gd name="connsiteX4" fmla="*/ 687784 w 1026206"/>
                                      <a:gd name="connsiteY4" fmla="*/ 813818 h 829056"/>
                                      <a:gd name="connsiteX5" fmla="*/ 896620 w 1026206"/>
                                      <a:gd name="connsiteY5" fmla="*/ 585218 h 829056"/>
                                      <a:gd name="connsiteX6" fmla="*/ 1026206 w 1026206"/>
                                      <a:gd name="connsiteY6" fmla="*/ 9149 h 829056"/>
                                      <a:gd name="connsiteX0" fmla="*/ 0 w 1026206"/>
                                      <a:gd name="connsiteY0" fmla="*/ 0 h 837392"/>
                                      <a:gd name="connsiteX1" fmla="*/ 237324 w 1026206"/>
                                      <a:gd name="connsiteY1" fmla="*/ 586752 h 837392"/>
                                      <a:gd name="connsiteX2" fmla="*/ 503380 w 1026206"/>
                                      <a:gd name="connsiteY2" fmla="*/ 790958 h 837392"/>
                                      <a:gd name="connsiteX3" fmla="*/ 616544 w 1026206"/>
                                      <a:gd name="connsiteY3" fmla="*/ 830581 h 837392"/>
                                      <a:gd name="connsiteX4" fmla="*/ 687784 w 1026206"/>
                                      <a:gd name="connsiteY4" fmla="*/ 813818 h 837392"/>
                                      <a:gd name="connsiteX5" fmla="*/ 896620 w 1026206"/>
                                      <a:gd name="connsiteY5" fmla="*/ 585218 h 837392"/>
                                      <a:gd name="connsiteX6" fmla="*/ 1026206 w 1026206"/>
                                      <a:gd name="connsiteY6" fmla="*/ 9149 h 837392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3380 w 1026206"/>
                                      <a:gd name="connsiteY2" fmla="*/ 790958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1268 w 1026206"/>
                                      <a:gd name="connsiteY2" fmla="*/ 792354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1268 w 1026206"/>
                                      <a:gd name="connsiteY2" fmla="*/ 792354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1268 w 1026206"/>
                                      <a:gd name="connsiteY2" fmla="*/ 792354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1268 w 1026206"/>
                                      <a:gd name="connsiteY2" fmla="*/ 792354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501268 w 1026206"/>
                                      <a:gd name="connsiteY2" fmla="*/ 792354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465360 w 1026206"/>
                                      <a:gd name="connsiteY2" fmla="*/ 780162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37324 w 1026206"/>
                                      <a:gd name="connsiteY1" fmla="*/ 586752 h 830581"/>
                                      <a:gd name="connsiteX2" fmla="*/ 465360 w 1026206"/>
                                      <a:gd name="connsiteY2" fmla="*/ 780162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2110 w 1026206"/>
                                      <a:gd name="connsiteY1" fmla="*/ 554748 h 830581"/>
                                      <a:gd name="connsiteX2" fmla="*/ 465360 w 1026206"/>
                                      <a:gd name="connsiteY2" fmla="*/ 780162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2110 w 1026206"/>
                                      <a:gd name="connsiteY1" fmla="*/ 554748 h 830581"/>
                                      <a:gd name="connsiteX2" fmla="*/ 465360 w 1026206"/>
                                      <a:gd name="connsiteY2" fmla="*/ 780162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4222 w 1026206"/>
                                      <a:gd name="connsiteY1" fmla="*/ 579132 h 830581"/>
                                      <a:gd name="connsiteX2" fmla="*/ 465360 w 1026206"/>
                                      <a:gd name="connsiteY2" fmla="*/ 780162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4222 w 1026206"/>
                                      <a:gd name="connsiteY1" fmla="*/ 579132 h 830581"/>
                                      <a:gd name="connsiteX2" fmla="*/ 450574 w 1026206"/>
                                      <a:gd name="connsiteY2" fmla="*/ 771018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4222 w 1026206"/>
                                      <a:gd name="connsiteY1" fmla="*/ 579132 h 830581"/>
                                      <a:gd name="connsiteX2" fmla="*/ 450574 w 1026206"/>
                                      <a:gd name="connsiteY2" fmla="*/ 771018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  <a:gd name="connsiteX0" fmla="*/ 0 w 1026206"/>
                                      <a:gd name="connsiteY0" fmla="*/ 0 h 830581"/>
                                      <a:gd name="connsiteX1" fmla="*/ 254222 w 1026206"/>
                                      <a:gd name="connsiteY1" fmla="*/ 579132 h 830581"/>
                                      <a:gd name="connsiteX2" fmla="*/ 450574 w 1026206"/>
                                      <a:gd name="connsiteY2" fmla="*/ 771018 h 830581"/>
                                      <a:gd name="connsiteX3" fmla="*/ 616544 w 1026206"/>
                                      <a:gd name="connsiteY3" fmla="*/ 830581 h 830581"/>
                                      <a:gd name="connsiteX4" fmla="*/ 687784 w 1026206"/>
                                      <a:gd name="connsiteY4" fmla="*/ 813818 h 830581"/>
                                      <a:gd name="connsiteX5" fmla="*/ 896620 w 1026206"/>
                                      <a:gd name="connsiteY5" fmla="*/ 585218 h 830581"/>
                                      <a:gd name="connsiteX6" fmla="*/ 1026206 w 1026206"/>
                                      <a:gd name="connsiteY6" fmla="*/ 9149 h 83058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1026206" h="830581">
                                        <a:moveTo>
                                          <a:pt x="0" y="0"/>
                                        </a:moveTo>
                                        <a:cubicBezTo>
                                          <a:pt x="40158" y="219063"/>
                                          <a:pt x="172789" y="450629"/>
                                          <a:pt x="254222" y="579132"/>
                                        </a:cubicBezTo>
                                        <a:cubicBezTo>
                                          <a:pt x="335655" y="707635"/>
                                          <a:pt x="409197" y="742826"/>
                                          <a:pt x="450574" y="771018"/>
                                        </a:cubicBezTo>
                                        <a:cubicBezTo>
                                          <a:pt x="491951" y="799210"/>
                                          <a:pt x="566799" y="829819"/>
                                          <a:pt x="616544" y="830581"/>
                                        </a:cubicBezTo>
                                        <a:cubicBezTo>
                                          <a:pt x="634604" y="829816"/>
                                          <a:pt x="647442" y="830314"/>
                                          <a:pt x="687784" y="813818"/>
                                        </a:cubicBezTo>
                                        <a:cubicBezTo>
                                          <a:pt x="728126" y="797322"/>
                                          <a:pt x="840216" y="719329"/>
                                          <a:pt x="896620" y="585218"/>
                                        </a:cubicBezTo>
                                        <a:cubicBezTo>
                                          <a:pt x="953024" y="451107"/>
                                          <a:pt x="1011024" y="223398"/>
                                          <a:pt x="1026206" y="914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7" name="Freeform 447"/>
                                <wps:cNvSpPr/>
                                <wps:spPr>
                                  <a:xfrm flipH="1">
                                    <a:off x="1747381" y="1258866"/>
                                    <a:ext cx="1490892" cy="817394"/>
                                  </a:xfrm>
                                  <a:custGeom>
                                    <a:avLst/>
                                    <a:gdLst>
                                      <a:gd name="connsiteX0" fmla="*/ 0 w 815788"/>
                                      <a:gd name="connsiteY0" fmla="*/ 0 h 694765"/>
                                      <a:gd name="connsiteX1" fmla="*/ 457200 w 815788"/>
                                      <a:gd name="connsiteY1" fmla="*/ 44824 h 694765"/>
                                      <a:gd name="connsiteX2" fmla="*/ 726141 w 815788"/>
                                      <a:gd name="connsiteY2" fmla="*/ 233083 h 694765"/>
                                      <a:gd name="connsiteX3" fmla="*/ 815788 w 815788"/>
                                      <a:gd name="connsiteY3" fmla="*/ 694765 h 694765"/>
                                      <a:gd name="connsiteX0" fmla="*/ 0 w 815788"/>
                                      <a:gd name="connsiteY0" fmla="*/ 27210 h 721975"/>
                                      <a:gd name="connsiteX1" fmla="*/ 456366 w 815788"/>
                                      <a:gd name="connsiteY1" fmla="*/ 13916 h 721975"/>
                                      <a:gd name="connsiteX2" fmla="*/ 726141 w 815788"/>
                                      <a:gd name="connsiteY2" fmla="*/ 260293 h 721975"/>
                                      <a:gd name="connsiteX3" fmla="*/ 815788 w 815788"/>
                                      <a:gd name="connsiteY3" fmla="*/ 721975 h 721975"/>
                                      <a:gd name="connsiteX0" fmla="*/ 0 w 815788"/>
                                      <a:gd name="connsiteY0" fmla="*/ 41453 h 736218"/>
                                      <a:gd name="connsiteX1" fmla="*/ 372980 w 815788"/>
                                      <a:gd name="connsiteY1" fmla="*/ 11564 h 736218"/>
                                      <a:gd name="connsiteX2" fmla="*/ 726141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41453 h 736218"/>
                                      <a:gd name="connsiteX1" fmla="*/ 372980 w 815788"/>
                                      <a:gd name="connsiteY1" fmla="*/ 11564 h 736218"/>
                                      <a:gd name="connsiteX2" fmla="*/ 706962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41453 h 736218"/>
                                      <a:gd name="connsiteX1" fmla="*/ 364641 w 815788"/>
                                      <a:gd name="connsiteY1" fmla="*/ 11564 h 736218"/>
                                      <a:gd name="connsiteX2" fmla="*/ 706962 w 815788"/>
                                      <a:gd name="connsiteY2" fmla="*/ 274536 h 736218"/>
                                      <a:gd name="connsiteX3" fmla="*/ 815788 w 815788"/>
                                      <a:gd name="connsiteY3" fmla="*/ 736218 h 736218"/>
                                      <a:gd name="connsiteX0" fmla="*/ 0 w 815788"/>
                                      <a:gd name="connsiteY0" fmla="*/ 53402 h 748167"/>
                                      <a:gd name="connsiteX1" fmla="*/ 245348 w 815788"/>
                                      <a:gd name="connsiteY1" fmla="*/ 16098 h 748167"/>
                                      <a:gd name="connsiteX2" fmla="*/ 364641 w 815788"/>
                                      <a:gd name="connsiteY2" fmla="*/ 23513 h 748167"/>
                                      <a:gd name="connsiteX3" fmla="*/ 706962 w 815788"/>
                                      <a:gd name="connsiteY3" fmla="*/ 286485 h 748167"/>
                                      <a:gd name="connsiteX4" fmla="*/ 815788 w 815788"/>
                                      <a:gd name="connsiteY4" fmla="*/ 748167 h 748167"/>
                                      <a:gd name="connsiteX0" fmla="*/ 0 w 815788"/>
                                      <a:gd name="connsiteY0" fmla="*/ 46315 h 741080"/>
                                      <a:gd name="connsiteX1" fmla="*/ 163630 w 815788"/>
                                      <a:gd name="connsiteY1" fmla="*/ 29762 h 741080"/>
                                      <a:gd name="connsiteX2" fmla="*/ 364641 w 815788"/>
                                      <a:gd name="connsiteY2" fmla="*/ 16426 h 741080"/>
                                      <a:gd name="connsiteX3" fmla="*/ 706962 w 815788"/>
                                      <a:gd name="connsiteY3" fmla="*/ 279398 h 741080"/>
                                      <a:gd name="connsiteX4" fmla="*/ 815788 w 815788"/>
                                      <a:gd name="connsiteY4" fmla="*/ 741080 h 741080"/>
                                      <a:gd name="connsiteX0" fmla="*/ 0 w 815788"/>
                                      <a:gd name="connsiteY0" fmla="*/ 46701 h 741466"/>
                                      <a:gd name="connsiteX1" fmla="*/ 160294 w 815788"/>
                                      <a:gd name="connsiteY1" fmla="*/ 28765 h 741466"/>
                                      <a:gd name="connsiteX2" fmla="*/ 364641 w 815788"/>
                                      <a:gd name="connsiteY2" fmla="*/ 16812 h 741466"/>
                                      <a:gd name="connsiteX3" fmla="*/ 706962 w 815788"/>
                                      <a:gd name="connsiteY3" fmla="*/ 279784 h 741466"/>
                                      <a:gd name="connsiteX4" fmla="*/ 815788 w 815788"/>
                                      <a:gd name="connsiteY4" fmla="*/ 741466 h 741466"/>
                                      <a:gd name="connsiteX0" fmla="*/ 0 w 815788"/>
                                      <a:gd name="connsiteY0" fmla="*/ 46701 h 741466"/>
                                      <a:gd name="connsiteX1" fmla="*/ 160294 w 815788"/>
                                      <a:gd name="connsiteY1" fmla="*/ 28765 h 741466"/>
                                      <a:gd name="connsiteX2" fmla="*/ 364641 w 815788"/>
                                      <a:gd name="connsiteY2" fmla="*/ 16812 h 741466"/>
                                      <a:gd name="connsiteX3" fmla="*/ 706962 w 815788"/>
                                      <a:gd name="connsiteY3" fmla="*/ 279784 h 741466"/>
                                      <a:gd name="connsiteX4" fmla="*/ 815788 w 815788"/>
                                      <a:gd name="connsiteY4" fmla="*/ 741466 h 741466"/>
                                      <a:gd name="connsiteX0" fmla="*/ 0 w 815788"/>
                                      <a:gd name="connsiteY0" fmla="*/ 58149 h 752914"/>
                                      <a:gd name="connsiteX1" fmla="*/ 160294 w 815788"/>
                                      <a:gd name="connsiteY1" fmla="*/ 40213 h 752914"/>
                                      <a:gd name="connsiteX2" fmla="*/ 285359 w 815788"/>
                                      <a:gd name="connsiteY2" fmla="*/ 8682 h 752914"/>
                                      <a:gd name="connsiteX3" fmla="*/ 364641 w 815788"/>
                                      <a:gd name="connsiteY3" fmla="*/ 28260 h 752914"/>
                                      <a:gd name="connsiteX4" fmla="*/ 706962 w 815788"/>
                                      <a:gd name="connsiteY4" fmla="*/ 291232 h 752914"/>
                                      <a:gd name="connsiteX5" fmla="*/ 815788 w 815788"/>
                                      <a:gd name="connsiteY5" fmla="*/ 752914 h 752914"/>
                                      <a:gd name="connsiteX0" fmla="*/ 0 w 815788"/>
                                      <a:gd name="connsiteY0" fmla="*/ 58149 h 752914"/>
                                      <a:gd name="connsiteX1" fmla="*/ 160294 w 815788"/>
                                      <a:gd name="connsiteY1" fmla="*/ 40213 h 752914"/>
                                      <a:gd name="connsiteX2" fmla="*/ 264513 w 815788"/>
                                      <a:gd name="connsiteY2" fmla="*/ 8682 h 752914"/>
                                      <a:gd name="connsiteX3" fmla="*/ 364641 w 815788"/>
                                      <a:gd name="connsiteY3" fmla="*/ 28260 h 752914"/>
                                      <a:gd name="connsiteX4" fmla="*/ 706962 w 815788"/>
                                      <a:gd name="connsiteY4" fmla="*/ 291232 h 752914"/>
                                      <a:gd name="connsiteX5" fmla="*/ 815788 w 815788"/>
                                      <a:gd name="connsiteY5" fmla="*/ 752914 h 752914"/>
                                      <a:gd name="connsiteX0" fmla="*/ 0 w 815788"/>
                                      <a:gd name="connsiteY0" fmla="*/ 54949 h 749714"/>
                                      <a:gd name="connsiteX1" fmla="*/ 160294 w 815788"/>
                                      <a:gd name="connsiteY1" fmla="*/ 37013 h 749714"/>
                                      <a:gd name="connsiteX2" fmla="*/ 264513 w 815788"/>
                                      <a:gd name="connsiteY2" fmla="*/ 5482 h 749714"/>
                                      <a:gd name="connsiteX3" fmla="*/ 364641 w 815788"/>
                                      <a:gd name="connsiteY3" fmla="*/ 25060 h 749714"/>
                                      <a:gd name="connsiteX4" fmla="*/ 706962 w 815788"/>
                                      <a:gd name="connsiteY4" fmla="*/ 288032 h 749714"/>
                                      <a:gd name="connsiteX5" fmla="*/ 815788 w 815788"/>
                                      <a:gd name="connsiteY5" fmla="*/ 749714 h 749714"/>
                                      <a:gd name="connsiteX0" fmla="*/ 0 w 815788"/>
                                      <a:gd name="connsiteY0" fmla="*/ 55378 h 750143"/>
                                      <a:gd name="connsiteX1" fmla="*/ 160294 w 815788"/>
                                      <a:gd name="connsiteY1" fmla="*/ 37442 h 750143"/>
                                      <a:gd name="connsiteX2" fmla="*/ 264513 w 815788"/>
                                      <a:gd name="connsiteY2" fmla="*/ 5911 h 750143"/>
                                      <a:gd name="connsiteX3" fmla="*/ 364641 w 815788"/>
                                      <a:gd name="connsiteY3" fmla="*/ 25489 h 750143"/>
                                      <a:gd name="connsiteX4" fmla="*/ 706962 w 815788"/>
                                      <a:gd name="connsiteY4" fmla="*/ 288461 h 750143"/>
                                      <a:gd name="connsiteX5" fmla="*/ 815788 w 815788"/>
                                      <a:gd name="connsiteY5" fmla="*/ 750143 h 750143"/>
                                      <a:gd name="connsiteX0" fmla="*/ 0 w 815788"/>
                                      <a:gd name="connsiteY0" fmla="*/ 56724 h 751489"/>
                                      <a:gd name="connsiteX1" fmla="*/ 160294 w 815788"/>
                                      <a:gd name="connsiteY1" fmla="*/ 38788 h 751489"/>
                                      <a:gd name="connsiteX2" fmla="*/ 264513 w 815788"/>
                                      <a:gd name="connsiteY2" fmla="*/ 7257 h 751489"/>
                                      <a:gd name="connsiteX3" fmla="*/ 364641 w 815788"/>
                                      <a:gd name="connsiteY3" fmla="*/ 26835 h 751489"/>
                                      <a:gd name="connsiteX4" fmla="*/ 706962 w 815788"/>
                                      <a:gd name="connsiteY4" fmla="*/ 289807 h 751489"/>
                                      <a:gd name="connsiteX5" fmla="*/ 815788 w 815788"/>
                                      <a:gd name="connsiteY5" fmla="*/ 751489 h 751489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64513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9467 h 744232"/>
                                      <a:gd name="connsiteX1" fmla="*/ 160294 w 815788"/>
                                      <a:gd name="connsiteY1" fmla="*/ 31531 h 744232"/>
                                      <a:gd name="connsiteX2" fmla="*/ 281190 w 815788"/>
                                      <a:gd name="connsiteY2" fmla="*/ 0 h 744232"/>
                                      <a:gd name="connsiteX3" fmla="*/ 395493 w 815788"/>
                                      <a:gd name="connsiteY3" fmla="*/ 40325 h 744232"/>
                                      <a:gd name="connsiteX4" fmla="*/ 706962 w 815788"/>
                                      <a:gd name="connsiteY4" fmla="*/ 282550 h 744232"/>
                                      <a:gd name="connsiteX5" fmla="*/ 815788 w 815788"/>
                                      <a:gd name="connsiteY5" fmla="*/ 744232 h 744232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7075 h 741840"/>
                                      <a:gd name="connsiteX1" fmla="*/ 160294 w 815788"/>
                                      <a:gd name="connsiteY1" fmla="*/ 29139 h 741840"/>
                                      <a:gd name="connsiteX2" fmla="*/ 272852 w 815788"/>
                                      <a:gd name="connsiteY2" fmla="*/ 375 h 741840"/>
                                      <a:gd name="connsiteX3" fmla="*/ 395493 w 815788"/>
                                      <a:gd name="connsiteY3" fmla="*/ 37933 h 741840"/>
                                      <a:gd name="connsiteX4" fmla="*/ 706962 w 815788"/>
                                      <a:gd name="connsiteY4" fmla="*/ 280158 h 741840"/>
                                      <a:gd name="connsiteX5" fmla="*/ 815788 w 815788"/>
                                      <a:gd name="connsiteY5" fmla="*/ 741840 h 741840"/>
                                      <a:gd name="connsiteX0" fmla="*/ 0 w 815788"/>
                                      <a:gd name="connsiteY0" fmla="*/ 46700 h 741465"/>
                                      <a:gd name="connsiteX1" fmla="*/ 160294 w 815788"/>
                                      <a:gd name="connsiteY1" fmla="*/ 28764 h 741465"/>
                                      <a:gd name="connsiteX2" fmla="*/ 272852 w 815788"/>
                                      <a:gd name="connsiteY2" fmla="*/ 0 h 741465"/>
                                      <a:gd name="connsiteX3" fmla="*/ 395493 w 815788"/>
                                      <a:gd name="connsiteY3" fmla="*/ 37558 h 741465"/>
                                      <a:gd name="connsiteX4" fmla="*/ 706962 w 815788"/>
                                      <a:gd name="connsiteY4" fmla="*/ 279783 h 741465"/>
                                      <a:gd name="connsiteX5" fmla="*/ 815788 w 815788"/>
                                      <a:gd name="connsiteY5" fmla="*/ 741465 h 741465"/>
                                      <a:gd name="connsiteX0" fmla="*/ 0 w 815788"/>
                                      <a:gd name="connsiteY0" fmla="*/ 47075 h 741840"/>
                                      <a:gd name="connsiteX1" fmla="*/ 160294 w 815788"/>
                                      <a:gd name="connsiteY1" fmla="*/ 29139 h 741840"/>
                                      <a:gd name="connsiteX2" fmla="*/ 270351 w 815788"/>
                                      <a:gd name="connsiteY2" fmla="*/ 375 h 741840"/>
                                      <a:gd name="connsiteX3" fmla="*/ 395493 w 815788"/>
                                      <a:gd name="connsiteY3" fmla="*/ 37933 h 741840"/>
                                      <a:gd name="connsiteX4" fmla="*/ 706962 w 815788"/>
                                      <a:gd name="connsiteY4" fmla="*/ 280158 h 741840"/>
                                      <a:gd name="connsiteX5" fmla="*/ 815788 w 815788"/>
                                      <a:gd name="connsiteY5" fmla="*/ 741840 h 741840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55342 w 815788"/>
                                      <a:gd name="connsiteY2" fmla="*/ 317 h 742157"/>
                                      <a:gd name="connsiteX3" fmla="*/ 395493 w 815788"/>
                                      <a:gd name="connsiteY3" fmla="*/ 38250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663 h 742428"/>
                                      <a:gd name="connsiteX1" fmla="*/ 160294 w 815788"/>
                                      <a:gd name="connsiteY1" fmla="*/ 29727 h 742428"/>
                                      <a:gd name="connsiteX2" fmla="*/ 243668 w 815788"/>
                                      <a:gd name="connsiteY2" fmla="*/ 271 h 742428"/>
                                      <a:gd name="connsiteX3" fmla="*/ 395493 w 815788"/>
                                      <a:gd name="connsiteY3" fmla="*/ 38521 h 742428"/>
                                      <a:gd name="connsiteX4" fmla="*/ 706962 w 815788"/>
                                      <a:gd name="connsiteY4" fmla="*/ 280746 h 742428"/>
                                      <a:gd name="connsiteX5" fmla="*/ 815788 w 815788"/>
                                      <a:gd name="connsiteY5" fmla="*/ 742428 h 742428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60294 w 815788"/>
                                      <a:gd name="connsiteY1" fmla="*/ 29456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22770 w 815788"/>
                                      <a:gd name="connsiteY1" fmla="*/ 32224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  <a:gd name="connsiteX0" fmla="*/ 0 w 815788"/>
                                      <a:gd name="connsiteY0" fmla="*/ 47392 h 742157"/>
                                      <a:gd name="connsiteX1" fmla="*/ 122770 w 815788"/>
                                      <a:gd name="connsiteY1" fmla="*/ 32224 h 742157"/>
                                      <a:gd name="connsiteX2" fmla="*/ 243668 w 815788"/>
                                      <a:gd name="connsiteY2" fmla="*/ 0 h 742157"/>
                                      <a:gd name="connsiteX3" fmla="*/ 402998 w 815788"/>
                                      <a:gd name="connsiteY3" fmla="*/ 42404 h 742157"/>
                                      <a:gd name="connsiteX4" fmla="*/ 706962 w 815788"/>
                                      <a:gd name="connsiteY4" fmla="*/ 280475 h 742157"/>
                                      <a:gd name="connsiteX5" fmla="*/ 815788 w 815788"/>
                                      <a:gd name="connsiteY5" fmla="*/ 742157 h 7421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815788" h="742157">
                                        <a:moveTo>
                                          <a:pt x="0" y="47392"/>
                                        </a:moveTo>
                                        <a:cubicBezTo>
                                          <a:pt x="48396" y="45326"/>
                                          <a:pt x="67834" y="45507"/>
                                          <a:pt x="122770" y="32224"/>
                                        </a:cubicBezTo>
                                        <a:cubicBezTo>
                                          <a:pt x="161992" y="19829"/>
                                          <a:pt x="209610" y="1992"/>
                                          <a:pt x="243668" y="0"/>
                                        </a:cubicBezTo>
                                        <a:cubicBezTo>
                                          <a:pt x="274391" y="775"/>
                                          <a:pt x="330785" y="6730"/>
                                          <a:pt x="402998" y="42404"/>
                                        </a:cubicBezTo>
                                        <a:cubicBezTo>
                                          <a:pt x="475211" y="78078"/>
                                          <a:pt x="605505" y="133412"/>
                                          <a:pt x="706962" y="280475"/>
                                        </a:cubicBezTo>
                                        <a:cubicBezTo>
                                          <a:pt x="786739" y="412319"/>
                                          <a:pt x="800847" y="565478"/>
                                          <a:pt x="815788" y="742157"/>
                                        </a:cubicBez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8" name="Text Box 448"/>
                                <wps:cNvSpPr txBox="1"/>
                                <wps:spPr>
                                  <a:xfrm>
                                    <a:off x="2242159" y="676406"/>
                                    <a:ext cx="283193" cy="26476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8C0BAE">
                                      <w:r w:rsidRPr="00B32CD9">
                                        <w:rPr>
                                          <w:rFonts w:ascii="Times New Roman" w:hAnsi="Times New Roman" w:cs="Times New Rom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279" w:dyaOrig="279" w14:anchorId="4244AC5F">
                                          <v:shape id="_x0000_i1344" type="#_x0000_t75" style="width:7.1pt;height:7.45pt" o:ole="">
                                            <v:imagedata r:id="rId294" o:title=""/>
                                          </v:shape>
                                          <o:OLEObject Type="Embed" ProgID="Equation.DSMT4" ShapeID="_x0000_i1344" DrawAspect="Content" ObjectID="_1696166496" r:id="rId43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9" name="Text Box 449"/>
                                <wps:cNvSpPr txBox="1"/>
                                <wps:spPr>
                                  <a:xfrm>
                                    <a:off x="964504" y="864296"/>
                                    <a:ext cx="339070" cy="2544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7C23D6" w:rsidRDefault="000D0F2D" w:rsidP="008C0BAE">
                                      <w:pPr>
                                        <w:rPr>
                                          <w:i/>
                                          <w:iCs/>
                                          <w:lang w:val="en-SG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lang w:val="en-SG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i/>
                                          <w:iCs/>
                                          <w:lang w:val="en-SG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0" name="Text Box 450"/>
                                <wps:cNvSpPr txBox="1"/>
                                <wps:spPr>
                                  <a:xfrm>
                                    <a:off x="1158589" y="782671"/>
                                    <a:ext cx="234322" cy="3886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8C0BAE">
                                      <w:r w:rsidRPr="0018435F">
                                        <w:rPr>
                                          <w:rFonts w:ascii="Times New Roman" w:hAnsi="Times New Roman" w:cs="Times New Roman"/>
                                          <w:position w:val="-4"/>
                                          <w:sz w:val="24"/>
                                          <w:szCs w:val="24"/>
                                        </w:rPr>
                                        <w:object w:dxaOrig="139" w:dyaOrig="260" w14:anchorId="4260A5F3">
                                          <v:shape id="_x0000_i1345" type="#_x0000_t75" style="width:3.4pt;height:7.1pt" o:ole="">
                                            <v:imagedata r:id="rId438" o:title=""/>
                                          </v:shape>
                                          <o:OLEObject Type="Embed" ProgID="Equation.DSMT4" ShapeID="_x0000_i1345" DrawAspect="Content" ObjectID="_1696166497" r:id="rId43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51" name="Text Box 451"/>
                                <wps:cNvSpPr txBox="1"/>
                                <wps:spPr>
                                  <a:xfrm>
                                    <a:off x="1371520" y="782671"/>
                                    <a:ext cx="255270" cy="388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Default="000D0F2D" w:rsidP="008C0BAE">
                                      <w:r w:rsidRPr="0018435F">
                                        <w:rPr>
                                          <w:rFonts w:ascii="Times New Roman" w:hAnsi="Times New Roman" w:cs="Times New Roman"/>
                                          <w:position w:val="-4"/>
                                          <w:sz w:val="24"/>
                                          <w:szCs w:val="24"/>
                                        </w:rPr>
                                        <w:object w:dxaOrig="200" w:dyaOrig="260" w14:anchorId="4763C117">
                                          <v:shape id="_x0000_i1347" type="#_x0000_t75" style="width:5.05pt;height:7.1pt" o:ole="">
                                            <v:imagedata r:id="rId440" o:title=""/>
                                          </v:shape>
                                          <o:OLEObject Type="Embed" ProgID="Equation.DSMT4" ShapeID="_x0000_i1347" DrawAspect="Content" ObjectID="_1696166498" r:id="rId44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52" name="Straight Arrow Connector 452"/>
                                <wps:cNvCnPr/>
                                <wps:spPr>
                                  <a:xfrm flipV="1">
                                    <a:off x="1393531" y="971788"/>
                                    <a:ext cx="0" cy="1285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3" name="Text Box 453"/>
                                <wps:cNvSpPr txBox="1"/>
                                <wps:spPr>
                                  <a:xfrm>
                                    <a:off x="1154884" y="1035036"/>
                                    <a:ext cx="566928" cy="3822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D0F2D" w:rsidRPr="004E405B" w:rsidRDefault="000D0F2D" w:rsidP="008C0BAE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  <w:sz w:val="16"/>
                                          <w:szCs w:val="16"/>
                                          <w:lang w:val="en-SG"/>
                                        </w:rPr>
                                      </w:pPr>
                                      <w:r w:rsidRPr="004E405B">
                                        <w:rPr>
                                          <w:rFonts w:ascii="Times New Roman" w:hAnsi="Times New Roman" w:cs="Times New Roman"/>
                                          <w:sz w:val="16"/>
                                          <w:szCs w:val="16"/>
                                        </w:rPr>
                                        <w:t>Required are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AAC4DC1" id="Group 430" o:spid="_x0000_s1313" style="position:absolute;margin-left:5.8pt;margin-top:13.7pt;width:276.55pt;height:187.85pt;z-index:252656640;mso-position-horizontal-relative:text;mso-position-vertical-relative:text" coordsize="35122,23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">
                      <v:line id="Straight Connector 431" o:spid="_x0000_s1314" style="position:absolute;visibility:visible;mso-wrap-style:square" from="17160,1377" to="17160,21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" strokecolor="black [3200]" strokeweight=".5pt">
                        <v:stroke dashstyle="longDash" joinstyle="miter"/>
                      </v:line>
                      <v:line id="Straight Connector 432" o:spid="_x0000_s1315" style="position:absolute;flip:y;visibility:visible;mso-wrap-style:square" from="23799,9206" to="23799,13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" strokecolor="black [3200]" strokeweight=".5pt">
                        <v:stroke dashstyle="dash" joinstyle="miter"/>
                      </v:line>
                      <v:group id="Group 433" o:spid="_x0000_s1316" style="position:absolute;width:35122;height:23860" coordsize="35122,23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G0S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">
                        <v:shape id="Freeform 434" o:spid="_x0000_s1317" style="position:absolute;left:12964;top:9144;width:1783;height:441;visibility:visible;mso-wrap-style:square;v-text-anchor:middle" coordsize="178308,4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" path="m,l178308,,150876,21336,128016,35052r-27432,9144l67056,38100,28961,21375,,xe" fillcolor="red" stroked="f" strokeweight="1pt">
                          <v:fill r:id="rId442" o:title="" color2="white [3212]" type="pattern"/>
                          <v:stroke joinstyle="miter"/>
                          <v:path arrowok="t" o:connecttype="custom" o:connectlocs="0,0;178308,0;150876,21336;128016,35052;100584,44196;67056,38100;28961,21375;0,0" o:connectangles="0,0,0,0,0,0,0,0"/>
                        </v:shape>
                        <v:shape id="Straight Arrow Connector 435" o:spid="_x0000_s1318" type="#_x0000_t32" style="position:absolute;left:1565;top:9081;width:31461;height: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" strokecolor="black [3200]" strokeweight=".5pt">
                          <v:stroke endarrow="block" joinstyle="miter"/>
                        </v:shape>
                        <v:shape id="Straight Arrow Connector 436" o:spid="_x0000_s1319" type="#_x0000_t32" style="position:absolute;left:11899;top:876;width:99;height:2117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" strokecolor="black [3200]" strokeweight=".5pt">
                          <v:stroke endarrow="block" joinstyle="miter"/>
                        </v:shape>
                        <v:line id="Straight Connector 437" o:spid="_x0000_s1320" style="position:absolute;visibility:visible;mso-wrap-style:square" from="1127,13465" to="32588,13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" strokecolor="black [3200]" strokeweight=".5pt">
                          <v:stroke dashstyle="longDash" joinstyle="miter"/>
                        </v:line>
                        <v:line id="Straight Connector 438" o:spid="_x0000_s1321" style="position:absolute;visibility:visible;mso-wrap-style:square" from="9144,1315" to="9428,21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" strokecolor="black [3200]" strokeweight=".5pt">
                          <v:stroke dashstyle="longDash" joinstyle="miter"/>
                        </v:line>
                        <v:shape id="Text Box 439" o:spid="_x0000_s1322" type="#_x0000_t202" style="position:absolute;left:11586;width:3396;height:3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4E405B" w:rsidRDefault="000D0F2D" w:rsidP="008C0BA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Freeform 440" o:spid="_x0000_s1323" style="position:absolute;left:1002;top:13778;width:8156;height:7170;visibility:visible;mso-wrap-style:square;v-text-anchor:middle" coordsize="815788,69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" path="m,c168088,2988,336176,5977,457200,44824v121024,38847,209176,79936,268941,188259c785906,341407,800847,518086,815788,694765e" filled="f" strokecolor="black [3213]">
                          <v:stroke joinstyle="miter"/>
                          <v:path arrowok="t" o:connecttype="custom" o:connectlocs="0,0;457127,46256;726025,240529;815658,716961" o:connectangles="0,0,0,0"/>
                        </v:shape>
                        <v:shape id="Text Box 441" o:spid="_x0000_s1324" type="#_x0000_t202" style="position:absolute;left:6951;top:19979;width:5728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<v:textbox>
                            <w:txbxContent>
                              <w:p w:rsidR="000D0F2D" w:rsidRPr="007C23D6" w:rsidRDefault="000D0F2D" w:rsidP="008C0BAE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604" w:dyaOrig="248" w14:anchorId="69E07772">
                                    <v:shape id="_x0000_i1341" type="#_x0000_t75" style="width:25.35pt;height:11.15pt" o:ole="">
                                      <v:imagedata r:id="rId278" o:title=""/>
                                    </v:shape>
                                    <o:OLEObject Type="Embed" ProgID="Equation.DSMT4" ShapeID="_x0000_i1341" DrawAspect="Content" ObjectID="_1696166493" r:id="rId44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42" o:spid="_x0000_s1325" type="#_x0000_t202" style="position:absolute;left:14843;top:19853;width:5016;height:4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7C23D6" w:rsidRDefault="000D0F2D" w:rsidP="008C0BAE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D14FD4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497" w:dyaOrig="248" w14:anchorId="71BAC97A">
                                    <v:shape id="_x0000_i1342" type="#_x0000_t75" style="width:20.95pt;height:11.15pt" o:ole="">
                                      <v:imagedata r:id="rId280" o:title=""/>
                                    </v:shape>
                                    <o:OLEObject Type="Embed" ProgID="Equation.DSMT4" ShapeID="_x0000_i1342" DrawAspect="Content" ObjectID="_1696166494" r:id="rId44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43" o:spid="_x0000_s1326" type="#_x0000_t202" style="position:absolute;top:10897;width:5917;height:3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7C23D6" w:rsidRDefault="000D0F2D" w:rsidP="008C0BAE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920BD5">
                                  <w:rPr>
                                    <w:rFonts w:ascii="Times New Roman" w:hAnsi="Times New Roman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680" w:dyaOrig="320" w14:anchorId="0BDB08D9">
                                    <v:shape id="_x0000_i1343" type="#_x0000_t75" style="width:26.05pt;height:12.85pt" o:ole="">
                                      <v:imagedata r:id="rId282" o:title=""/>
                                    </v:shape>
                                    <o:OLEObject Type="Embed" ProgID="Equation.DSMT4" ShapeID="_x0000_i1343" DrawAspect="Content" ObjectID="_1696166495" r:id="rId44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44" o:spid="_x0000_s1327" type="#_x0000_t202" style="position:absolute;left:32317;top:7703;width:2805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xZE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O2rFkT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4E405B" w:rsidRDefault="000D0F2D" w:rsidP="008C0BA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45" o:spid="_x0000_s1328" type="#_x0000_t202" style="position:absolute;left:19665;top:14843;width:3391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7Pf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CC57PfxQAAANwAAAAP&#10;AAAAAAAAAAAAAAAAAAcCAABkcnMvZG93bnJldi54bWxQSwUGAAAAAAMAAwC3AAAA+QIAAAAA&#10;" filled="f" stroked="f" strokeweight=".5pt">
                          <v:textbox>
                            <w:txbxContent>
                              <w:p w:rsidR="000D0F2D" w:rsidRPr="004E405B" w:rsidRDefault="000D0F2D" w:rsidP="008C0BA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Freeform 446" o:spid="_x0000_s1329" style="position:absolute;left:9457;top:1315;width:7406;height:8304;visibility:visible;mso-wrap-style:square;v-text-anchor:middle" coordsize="1026206,830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" path="m,c40158,219063,172789,450629,254222,579132v81433,128503,154975,163694,196352,191886c491951,799210,566799,829819,616544,830581v18060,-765,30898,-267,71240,-16763c728126,797322,840216,719329,896620,585218,953024,451107,1011024,223398,1026206,9149e" filled="f" strokecolor="black [3213]">
                          <v:stroke joinstyle="miter"/>
                          <v:path arrowok="t" o:connecttype="custom" o:connectlocs="0,0;183479,579057;325192,770919;444978,830474;496394,813713;647117,585143;740643,9148" o:connectangles="0,0,0,0,0,0,0"/>
                        </v:shape>
                        <v:shape id="Freeform 447" o:spid="_x0000_s1330" style="position:absolute;left:17473;top:12588;width:14909;height:8174;flip:x;visibility:visible;mso-wrap-style:square;v-text-anchor:middle" coordsize="815788,742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" path="m,47392c48396,45326,67834,45507,122770,32224,161992,19829,209610,1992,243668,v30723,775,87117,6730,159330,42404c475211,78078,605505,133412,706962,280475v79777,131844,93885,285003,108826,461682e" filled="f" strokecolor="black [3213]">
                          <v:stroke joinstyle="miter"/>
                          <v:path arrowok="t" o:connecttype="custom" o:connectlocs="0,52196;224368,35491;445315,0;736498,46703;1292007,308908;1490892,817394" o:connectangles="0,0,0,0,0,0"/>
                        </v:shape>
                        <v:shape id="Text Box 448" o:spid="_x0000_s1331" type="#_x0000_t202" style="position:absolute;left:22421;top:6764;width:2832;height:26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8TVwwAAANwAAAAPAAAAZHJzL2Rvd25yZXYueG1sRE9NawIx&#10;EL0L/Q9hCr1IzVpE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eSfE1cMAAADcAAAADwAA&#10;AAAAAAAAAAAAAAAHAgAAZHJzL2Rvd25yZXYueG1sUEsFBgAAAAADAAMAtwAAAPcCAAAAAA==&#10;" filled="f" stroked="f" strokeweight=".5pt">
                          <v:textbox>
                            <w:txbxContent>
                              <w:p w:rsidR="000D0F2D" w:rsidRDefault="000D0F2D" w:rsidP="008C0BAE">
                                <w:r w:rsidRPr="00B32CD9">
                                  <w:rPr>
                                    <w:rFonts w:ascii="Times New Roman" w:hAnsi="Times New Roman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79" w:dyaOrig="279" w14:anchorId="4244AC5F">
                                    <v:shape id="_x0000_i1344" type="#_x0000_t75" style="width:7.1pt;height:7.45pt" o:ole="">
                                      <v:imagedata r:id="rId294" o:title=""/>
                                    </v:shape>
                                    <o:OLEObject Type="Embed" ProgID="Equation.DSMT4" ShapeID="_x0000_i1344" DrawAspect="Content" ObjectID="_1696166496" r:id="rId44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49" o:spid="_x0000_s1332" type="#_x0000_t202" style="position:absolute;left:9645;top:8642;width:3390;height:2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rna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AOqudr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7C23D6" w:rsidRDefault="000D0F2D" w:rsidP="008C0BAE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SG"/>
                                  </w:rPr>
                                  <w:t>O</w:t>
                                </w: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50" o:spid="_x0000_s1333" type="#_x0000_t202" style="position:absolute;left:11585;top:7826;width:2344;height:38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D0F2D" w:rsidRDefault="000D0F2D" w:rsidP="008C0BAE">
                                <w:r w:rsidRPr="0018435F">
                                  <w:rPr>
                                    <w:rFonts w:ascii="Times New Roman" w:hAnsi="Times New Roman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139" w:dyaOrig="260" w14:anchorId="4260A5F3">
                                    <v:shape id="_x0000_i1345" type="#_x0000_t75" style="width:3.4pt;height:7.1pt" o:ole="">
                                      <v:imagedata r:id="rId438" o:title=""/>
                                    </v:shape>
                                    <o:OLEObject Type="Embed" ProgID="Equation.DSMT4" ShapeID="_x0000_i1345" DrawAspect="Content" ObjectID="_1696166497" r:id="rId447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51" o:spid="_x0000_s1334" type="#_x0000_t202" style="position:absolute;left:13715;top:7826;width:2552;height:38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:rsidR="000D0F2D" w:rsidRDefault="000D0F2D" w:rsidP="008C0BAE">
                                <w:r w:rsidRPr="0018435F">
                                  <w:rPr>
                                    <w:rFonts w:ascii="Times New Roman" w:hAnsi="Times New Roman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00" w:dyaOrig="260" w14:anchorId="4763C117">
                                    <v:shape id="_x0000_i1347" type="#_x0000_t75" style="width:5.05pt;height:7.1pt" o:ole="">
                                      <v:imagedata r:id="rId440" o:title=""/>
                                    </v:shape>
                                    <o:OLEObject Type="Embed" ProgID="Equation.DSMT4" ShapeID="_x0000_i1347" DrawAspect="Content" ObjectID="_1696166498" r:id="rId44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Straight Arrow Connector 452" o:spid="_x0000_s1335" type="#_x0000_t32" style="position:absolute;left:13935;top:9717;width:0;height:1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" strokecolor="black [3200]" strokeweight=".5pt">
                          <v:stroke endarrow="block" endarrowwidth="narrow" endarrowlength="short" joinstyle="miter"/>
                        </v:shape>
                        <v:shape id="Text Box 453" o:spid="_x0000_s1336" type="#_x0000_t202" style="position:absolute;left:11548;top:10350;width:5670;height:3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xj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L/Bn+z4QjINd/AAAA//8DAFBLAQItABQABgAIAAAAIQDb4fbL7gAAAIUBAAATAAAAAAAA&#10;AAAAAAAAAAAAAABbQ29udGVudF9UeXBlc10ueG1sUEsBAi0AFAAGAAgAAAAhAFr0LFu/AAAAFQEA&#10;AAsAAAAAAAAAAAAAAAAAHwEAAF9yZWxzLy5yZWxzUEsBAi0AFAAGAAgAAAAhAOebGO3HAAAA3AAA&#10;AA8AAAAAAAAAAAAAAAAABwIAAGRycy9kb3ducmV2LnhtbFBLBQYAAAAAAwADALcAAAD7AgAAAAA=&#10;" filled="f" stroked="f" strokeweight=".5pt">
                          <v:textbox>
                            <w:txbxContent>
                              <w:p w:rsidR="000D0F2D" w:rsidRPr="004E405B" w:rsidRDefault="000D0F2D" w:rsidP="008C0BA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6"/>
                                    <w:szCs w:val="16"/>
                                    <w:lang w:val="en-SG"/>
                                  </w:rPr>
                                </w:pPr>
                                <w:r w:rsidRPr="004E405B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Required are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3207EB" w:rsidRDefault="003207E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  <w:r w:rsidRPr="00FD71B8"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  <w:t>Method 1</w: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: (using partial fractions)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lastRenderedPageBreak/>
              <w:t xml:space="preserve">Area </w: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385A90">
              <w:rPr>
                <w:rFonts w:ascii="Times New Roman" w:hAnsi="Times New Roman" w:cs="Times New Roman"/>
                <w:position w:val="-18"/>
                <w:sz w:val="24"/>
                <w:szCs w:val="24"/>
                <w:lang w:val="en-SG"/>
              </w:rPr>
              <w:object w:dxaOrig="1760" w:dyaOrig="520" w14:anchorId="4CD4D9B6">
                <v:shape id="_x0000_i1348" type="#_x0000_t75" style="width:87.9pt;height:26.05pt" o:ole="">
                  <v:imagedata r:id="rId449" o:title=""/>
                </v:shape>
                <o:OLEObject Type="Embed" ProgID="Equation.DSMT4" ShapeID="_x0000_i1348" DrawAspect="Content" ObjectID="_1696166322" r:id="rId450"/>
              </w:object>
            </w:r>
          </w:p>
          <w:p w:rsidR="004160BF" w:rsidRDefault="004160BF" w:rsidP="004160BF"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13719F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2060" w:dyaOrig="999" w14:anchorId="1CB0FBED">
                <v:shape id="_x0000_i1349" type="#_x0000_t75" style="width:103.1pt;height:50.05pt" o:ole="">
                  <v:imagedata r:id="rId451" o:title=""/>
                </v:shape>
                <o:OLEObject Type="Embed" ProgID="Equation.DSMT4" ShapeID="_x0000_i1349" DrawAspect="Content" ObjectID="_1696166323" r:id="rId452"/>
              </w:object>
            </w:r>
          </w:p>
          <w:p w:rsidR="004160BF" w:rsidRDefault="004160BF" w:rsidP="004160BF"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8688" behindDoc="0" locked="0" layoutInCell="1" allowOverlap="1" wp14:anchorId="774456B9" wp14:editId="13BFDF96">
                      <wp:simplePos x="0" y="0"/>
                      <wp:positionH relativeFrom="column">
                        <wp:posOffset>1832794</wp:posOffset>
                      </wp:positionH>
                      <wp:positionV relativeFrom="paragraph">
                        <wp:posOffset>-659642</wp:posOffset>
                      </wp:positionV>
                      <wp:extent cx="1799303" cy="397101"/>
                      <wp:effectExtent l="38100" t="0" r="10795" b="22225"/>
                      <wp:wrapNone/>
                      <wp:docPr id="454" name="Group 4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9303" cy="397101"/>
                                <a:chOff x="0" y="0"/>
                                <a:chExt cx="1799303" cy="397101"/>
                              </a:xfrm>
                            </wpg:grpSpPr>
                            <wps:wsp>
                              <wps:cNvPr id="455" name="Text Box 455"/>
                              <wps:cNvSpPr txBox="1"/>
                              <wps:spPr>
                                <a:xfrm>
                                  <a:off x="247773" y="0"/>
                                  <a:ext cx="1551530" cy="397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CC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8C0BAE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  <w:t>Use simplified form after long division from part (ii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Straight Arrow Connector 456"/>
                              <wps:cNvCnPr/>
                              <wps:spPr>
                                <a:xfrm flipH="1">
                                  <a:off x="0" y="200579"/>
                                  <a:ext cx="24892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74456B9" id="Group 454" o:spid="_x0000_s1337" style="position:absolute;margin-left:144.3pt;margin-top:-51.95pt;width:141.7pt;height:31.25pt;z-index:252658688;mso-position-horizontal-relative:text;mso-position-vertical-relative:text" coordsize="17993,3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">
                      <v:shape id="Text Box 455" o:spid="_x0000_s1338" type="#_x0000_t202" style="position:absolute;left:2477;width:15516;height:3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" fillcolor="#ffc" strokeweight=".5pt">
                        <v:textbox>
                          <w:txbxContent>
                            <w:p w:rsidR="000D0F2D" w:rsidRPr="004E405B" w:rsidRDefault="000D0F2D" w:rsidP="008C0BAE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  <w:t>Use simplified form after long division from part (ii)</w:t>
                              </w:r>
                            </w:p>
                          </w:txbxContent>
                        </v:textbox>
                      </v:shape>
                      <v:shape id="Straight Arrow Connector 456" o:spid="_x0000_s1339" type="#_x0000_t32" style="position:absolute;top:2005;width:24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744F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180" w:dyaOrig="480" w14:anchorId="4CBD80A6">
                <v:shape id="_x0000_i1350" type="#_x0000_t75" style="width:108.9pt;height:24pt" o:ole="">
                  <v:imagedata r:id="rId453" o:title=""/>
                </v:shape>
                <o:OLEObject Type="Embed" ProgID="Equation.DSMT4" ShapeID="_x0000_i1350" DrawAspect="Content" ObjectID="_1696166324" r:id="rId454"/>
              </w:object>
            </w:r>
          </w:p>
          <w:p w:rsidR="004160BF" w:rsidRDefault="004160BF" w:rsidP="004160BF">
            <w:r w:rsidRPr="0013719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20" w14:anchorId="1CFD3A12">
                <v:shape id="_x0000_i1351" type="#_x0000_t75" style="width:132.15pt;height:15.9pt" o:ole="">
                  <v:imagedata r:id="rId455" o:title=""/>
                </v:shape>
                <o:OLEObject Type="Embed" ProgID="Equation.DSMT4" ShapeID="_x0000_i1351" DrawAspect="Content" ObjectID="_1696166325" r:id="rId456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13719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9A98F3E">
                <v:shape id="_x0000_i1352" type="#_x0000_t75" style="width:28.05pt;height:13.85pt" o:ole="">
                  <v:imagedata r:id="rId457" o:title=""/>
                </v:shape>
                <o:OLEObject Type="Embed" ProgID="Equation.DSMT4" ShapeID="_x0000_i1352" DrawAspect="Content" ObjectID="_1696166326" r:id="rId4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3719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260" w14:anchorId="38E91B09">
                <v:shape id="_x0000_i1353" type="#_x0000_t75" style="width:35.15pt;height:12.85pt" o:ole="">
                  <v:imagedata r:id="rId459" o:title=""/>
                </v:shape>
                <o:OLEObject Type="Embed" ProgID="Equation.DSMT4" ShapeID="_x0000_i1353" DrawAspect="Content" ObjectID="_1696166327" r:id="rId460"/>
              </w:object>
            </w:r>
          </w:p>
          <w:p w:rsidR="004160BF" w:rsidRPr="0013719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13719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61BEF61E">
                <v:shape id="_x0000_i1354" type="#_x0000_t75" style="width:34.15pt;height:13.85pt" o:ole="">
                  <v:imagedata r:id="rId461" o:title=""/>
                </v:shape>
                <o:OLEObject Type="Embed" ProgID="Equation.DSMT4" ShapeID="_x0000_i1354" DrawAspect="Content" ObjectID="_1696166328" r:id="rId4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3719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260" w14:anchorId="75F4D288">
                <v:shape id="_x0000_i1355" type="#_x0000_t75" style="width:30.1pt;height:12.85pt" o:ole="">
                  <v:imagedata r:id="rId463" o:title=""/>
                </v:shape>
                <o:OLEObject Type="Embed" ProgID="Equation.DSMT4" ShapeID="_x0000_i1355" DrawAspect="Content" ObjectID="_1696166329" r:id="rId4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970EC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00" w14:anchorId="4C3DB25A">
                <v:shape id="_x0000_i1356" type="#_x0000_t75" style="width:11.15pt;height:10.15pt" o:ole="">
                  <v:imagedata r:id="rId465" o:title=""/>
                </v:shape>
                <o:OLEObject Type="Embed" ProgID="Equation.DSMT4" ShapeID="_x0000_i1356" DrawAspect="Content" ObjectID="_1696166330" r:id="rId466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Area</w:t>
            </w:r>
            <w:r w:rsidRPr="00744F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160" w:dyaOrig="520" w14:anchorId="75F005C7">
                <v:shape id="_x0000_i1357" type="#_x0000_t75" style="width:108.1pt;height:26.05pt" o:ole="">
                  <v:imagedata r:id="rId467" o:title=""/>
                </v:shape>
                <o:OLEObject Type="Embed" ProgID="Equation.DSMT4" ShapeID="_x0000_i1357" DrawAspect="Content" ObjectID="_1696166331" r:id="rId468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13719F">
              <w:rPr>
                <w:rFonts w:ascii="Times New Roman" w:hAnsi="Times New Roman" w:cs="Times New Roman"/>
                <w:position w:val="-42"/>
                <w:sz w:val="24"/>
                <w:szCs w:val="24"/>
                <w:lang w:val="en-SG"/>
              </w:rPr>
              <w:object w:dxaOrig="2700" w:dyaOrig="960" w14:anchorId="141A9064">
                <v:shape id="_x0000_i1358" type="#_x0000_t75" style="width:134.85pt;height:48pt" o:ole="">
                  <v:imagedata r:id="rId469" o:title=""/>
                </v:shape>
                <o:OLEObject Type="Embed" ProgID="Equation.DSMT4" ShapeID="_x0000_i1358" DrawAspect="Content" ObjectID="_1696166332" r:id="rId470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140" w:dyaOrig="279" w14:anchorId="5A2211C9">
                <v:shape id="_x0000_i1359" type="#_x0000_t75" style="width:156.85pt;height:14.55pt" o:ole="">
                  <v:imagedata r:id="rId471" o:title=""/>
                </v:shape>
                <o:OLEObject Type="Embed" ProgID="Equation.DSMT4" ShapeID="_x0000_i1359" DrawAspect="Content" ObjectID="_1696166333" r:id="rId472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279" w14:anchorId="68113478">
                <v:shape id="_x0000_i1360" type="#_x0000_t75" style="width:77.4pt;height:14.55pt" o:ole="">
                  <v:imagedata r:id="rId473" o:title=""/>
                </v:shape>
                <o:OLEObject Type="Embed" ProgID="Equation.DSMT4" ShapeID="_x0000_i1360" DrawAspect="Content" ObjectID="_1696166334" r:id="rId474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279" w14:anchorId="7716C15F">
                <v:shape id="_x0000_i1361" type="#_x0000_t75" style="width:70.65pt;height:14.55pt" o:ole="">
                  <v:imagedata r:id="rId475" o:title=""/>
                </v:shape>
                <o:OLEObject Type="Embed" ProgID="Equation.DSMT4" ShapeID="_x0000_i1361" DrawAspect="Content" ObjectID="_1696166335" r:id="rId476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1C44A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40" w:dyaOrig="440" w14:anchorId="3F055B4A">
                <v:shape id="_x0000_i1362" type="#_x0000_t75" style="width:76.1pt;height:22.65pt" o:ole="">
                  <v:imagedata r:id="rId477" o:title=""/>
                </v:shape>
                <o:OLEObject Type="Embed" ProgID="Equation.DSMT4" ShapeID="_x0000_i1362" DrawAspect="Content" ObjectID="_1696166336" r:id="rId4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where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4B8BF070">
                <v:shape id="_x0000_i1363" type="#_x0000_t75" style="width:26.05pt;height:13.85pt" o:ole="">
                  <v:imagedata r:id="rId479" o:title=""/>
                </v:shape>
                <o:OLEObject Type="Embed" ProgID="Equation.DSMT4" ShapeID="_x0000_i1363" DrawAspect="Content" ObjectID="_1696166337" r:id="rId4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5293C843">
                <v:shape id="_x0000_i1364" type="#_x0000_t75" style="width:27.05pt;height:13.85pt" o:ole="">
                  <v:imagedata r:id="rId481" o:title=""/>
                </v:shape>
                <o:OLEObject Type="Embed" ProgID="Equation.DSMT4" ShapeID="_x0000_i1364" DrawAspect="Content" ObjectID="_1696166338" r:id="rId4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0A768870">
                <v:shape id="_x0000_i1365" type="#_x0000_t75" style="width:26.05pt;height:13.85pt" o:ole="">
                  <v:imagedata r:id="rId483" o:title=""/>
                </v:shape>
                <o:OLEObject Type="Embed" ProgID="Equation.DSMT4" ShapeID="_x0000_i1365" DrawAspect="Content" ObjectID="_1696166339" r:id="rId484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  <w:p w:rsidR="004E405B" w:rsidRDefault="004E405B" w:rsidP="004160B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Method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(using </w:t>
            </w:r>
            <w:r w:rsidRPr="00970EC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80" w:dyaOrig="480" w14:anchorId="005CD8DA">
                <v:shape id="_x0000_i1366" type="#_x0000_t75" style="width:43.95pt;height:24pt" o:ole="">
                  <v:imagedata r:id="rId485" o:title=""/>
                </v:shape>
                <o:OLEObject Type="Embed" ProgID="Equation.DSMT4" ShapeID="_x0000_i1366" DrawAspect="Content" ObjectID="_1696166340" r:id="rId4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MF26)</w: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7664" behindDoc="0" locked="0" layoutInCell="1" allowOverlap="1" wp14:anchorId="42F13204" wp14:editId="3A18A9F5">
                      <wp:simplePos x="0" y="0"/>
                      <wp:positionH relativeFrom="column">
                        <wp:posOffset>1658620</wp:posOffset>
                      </wp:positionH>
                      <wp:positionV relativeFrom="paragraph">
                        <wp:posOffset>307340</wp:posOffset>
                      </wp:positionV>
                      <wp:extent cx="1798955" cy="412750"/>
                      <wp:effectExtent l="38100" t="0" r="10795" b="25400"/>
                      <wp:wrapNone/>
                      <wp:docPr id="457" name="Group 4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8955" cy="412750"/>
                                <a:chOff x="0" y="0"/>
                                <a:chExt cx="1799303" cy="397101"/>
                              </a:xfrm>
                            </wpg:grpSpPr>
                            <wps:wsp>
                              <wps:cNvPr id="458" name="Text Box 458"/>
                              <wps:cNvSpPr txBox="1"/>
                              <wps:spPr>
                                <a:xfrm>
                                  <a:off x="247773" y="0"/>
                                  <a:ext cx="1551530" cy="397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CC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8C0BAE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  <w:lang w:val="en-SG"/>
                                      </w:rPr>
                                      <w:t>Use simplified form after long division from part (ii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Straight Arrow Connector 459"/>
                              <wps:cNvCnPr/>
                              <wps:spPr>
                                <a:xfrm flipH="1">
                                  <a:off x="0" y="200579"/>
                                  <a:ext cx="24892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2F13204" id="Group 457" o:spid="_x0000_s1340" style="position:absolute;margin-left:130.6pt;margin-top:24.2pt;width:141.65pt;height:32.5pt;z-index:252657664;mso-position-horizontal-relative:text;mso-position-vertical-relative:text;mso-height-relative:margin" coordsize="17993,3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">
                      <v:shape id="Text Box 458" o:spid="_x0000_s1341" type="#_x0000_t202" style="position:absolute;left:2477;width:15516;height:3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" fillcolor="#ffc" strokeweight=".5pt">
                        <v:textbox>
                          <w:txbxContent>
                            <w:p w:rsidR="000D0F2D" w:rsidRPr="004E405B" w:rsidRDefault="000D0F2D" w:rsidP="008C0BAE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SG"/>
                                </w:rPr>
                                <w:t>Use simplified form after long division from part (ii)</w:t>
                              </w:r>
                            </w:p>
                          </w:txbxContent>
                        </v:textbox>
                      </v:shape>
                      <v:shape id="Straight Arrow Connector 459" o:spid="_x0000_s1342" type="#_x0000_t32" style="position:absolute;top:2005;width:24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AZ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ILt7gL8z8Qjo1S8AAAD//wMAUEsBAi0AFAAGAAgAAAAhANvh9svuAAAAhQEAABMAAAAAAAAA&#10;AAAAAAAAAAAAAFtDb250ZW50X1R5cGVzXS54bWxQSwECLQAUAAYACAAAACEAWvQsW78AAAAVAQAA&#10;CwAAAAAAAAAAAAAAAAAfAQAAX3JlbHMvLnJlbHNQSwECLQAUAAYACAAAACEAkJAGT8YAAADcAAAA&#10;DwAAAAAAAAAAAAAAAAAHAgAAZHJzL2Rvd25yZXYueG1sUEsFBgAAAAADAAMAtwAAAPoCAAAAAA==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Area </w: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385A90">
              <w:rPr>
                <w:rFonts w:ascii="Times New Roman" w:hAnsi="Times New Roman" w:cs="Times New Roman"/>
                <w:position w:val="-18"/>
                <w:sz w:val="24"/>
                <w:szCs w:val="24"/>
                <w:lang w:val="en-SG"/>
              </w:rPr>
              <w:object w:dxaOrig="1760" w:dyaOrig="520" w14:anchorId="04F7E476">
                <v:shape id="_x0000_i1367" type="#_x0000_t75" style="width:87.9pt;height:26.05pt" o:ole="">
                  <v:imagedata r:id="rId449" o:title=""/>
                </v:shape>
                <o:OLEObject Type="Embed" ProgID="Equation.DSMT4" ShapeID="_x0000_i1367" DrawAspect="Content" ObjectID="_1696166341" r:id="rId487"/>
              </w:object>
            </w:r>
          </w:p>
          <w:p w:rsidR="004160BF" w:rsidRDefault="004160BF" w:rsidP="004160BF"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ab/>
            </w:r>
            <w:r w:rsidRPr="00970EC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780" w:dyaOrig="520" w14:anchorId="35043E5D">
                <v:shape id="_x0000_i1368" type="#_x0000_t75" style="width:88.9pt;height:26.05pt" o:ole="">
                  <v:imagedata r:id="rId488" o:title=""/>
                </v:shape>
                <o:OLEObject Type="Embed" ProgID="Equation.DSMT4" ShapeID="_x0000_i1368" DrawAspect="Content" ObjectID="_1696166342" r:id="rId489"/>
              </w:object>
            </w:r>
          </w:p>
          <w:p w:rsidR="004160BF" w:rsidRDefault="008000FF" w:rsidP="004160BF">
            <w:r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3568" behindDoc="0" locked="0" layoutInCell="1" allowOverlap="1">
                      <wp:simplePos x="0" y="0"/>
                      <wp:positionH relativeFrom="column">
                        <wp:posOffset>3021330</wp:posOffset>
                      </wp:positionH>
                      <wp:positionV relativeFrom="paragraph">
                        <wp:posOffset>149860</wp:posOffset>
                      </wp:positionV>
                      <wp:extent cx="2649257" cy="480060"/>
                      <wp:effectExtent l="38100" t="0" r="17780" b="15240"/>
                      <wp:wrapNone/>
                      <wp:docPr id="463" name="Group 4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49257" cy="480060"/>
                                <a:chOff x="0" y="0"/>
                                <a:chExt cx="2649257" cy="480060"/>
                              </a:xfrm>
                            </wpg:grpSpPr>
                            <wps:wsp>
                              <wps:cNvPr id="412" name="Text Box 412"/>
                              <wps:cNvSpPr txBox="1"/>
                              <wps:spPr>
                                <a:xfrm>
                                  <a:off x="175260" y="0"/>
                                  <a:ext cx="2473997" cy="4800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CC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4E405B">
                                    <w:pPr>
                                      <w:spacing w:after="0" w:line="240" w:lineRule="auto"/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Can also use partial fractions:</w:t>
                                    </w:r>
                                  </w:p>
                                  <w:p w:rsidR="000D0F2D" w:rsidRPr="004E405B" w:rsidRDefault="000D0F2D" w:rsidP="004E405B">
                                    <w:pPr>
                                      <w:spacing w:after="0" w:line="240" w:lineRule="auto"/>
                                      <w:rPr>
                                        <w:sz w:val="20"/>
                                        <w:szCs w:val="20"/>
                                        <w:lang w:val="en-SG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position w:val="-18"/>
                                        <w:sz w:val="20"/>
                                        <w:szCs w:val="20"/>
                                      </w:rPr>
                                      <w:object w:dxaOrig="5179" w:dyaOrig="520" w14:anchorId="75F5DFAA">
                                        <v:shape id="_x0000_i1370" type="#_x0000_t75" style="width:183.6pt;height:18.6pt" o:ole="">
                                          <v:imagedata r:id="rId490" o:title=""/>
                                        </v:shape>
                                        <o:OLEObject Type="Embed" ProgID="Equation.DSMT4" ShapeID="_x0000_i1370" DrawAspect="Content" ObjectID="_1696166499" r:id="rId49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3" name="Straight Arrow Connector 413"/>
                              <wps:cNvCnPr/>
                              <wps:spPr>
                                <a:xfrm flipH="1">
                                  <a:off x="0" y="327660"/>
                                  <a:ext cx="16254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63" o:spid="_x0000_s1343" style="position:absolute;margin-left:237.9pt;margin-top:11.8pt;width:208.6pt;height:37.8pt;z-index:252653568;mso-position-horizontal-relative:text;mso-position-vertical-relative:text" coordsize="26492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">
                      <v:shape id="Text Box 412" o:spid="_x0000_s1344" type="#_x0000_t202" style="position:absolute;left:1752;width:24740;height: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" fillcolor="#ffc" strokeweight=".5pt">
                        <v:textbox>
                          <w:txbxContent>
                            <w:p w:rsidR="000D0F2D" w:rsidRPr="004E405B" w:rsidRDefault="000D0F2D" w:rsidP="004E405B">
                              <w:pPr>
                                <w:spacing w:after="0" w:line="240" w:lineRule="auto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an also use partial fractions:</w:t>
                              </w:r>
                            </w:p>
                            <w:p w:rsidR="000D0F2D" w:rsidRPr="004E405B" w:rsidRDefault="000D0F2D" w:rsidP="004E405B">
                              <w:pPr>
                                <w:spacing w:after="0" w:line="240" w:lineRule="auto"/>
                                <w:rPr>
                                  <w:sz w:val="20"/>
                                  <w:szCs w:val="20"/>
                                  <w:lang w:val="en-SG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position w:val="-18"/>
                                  <w:sz w:val="20"/>
                                  <w:szCs w:val="20"/>
                                </w:rPr>
                                <w:object w:dxaOrig="5179" w:dyaOrig="520" w14:anchorId="75F5DFAA">
                                  <v:shape id="_x0000_i1370" type="#_x0000_t75" style="width:183.6pt;height:18.6pt" o:ole="">
                                    <v:imagedata r:id="rId490" o:title=""/>
                                  </v:shape>
                                  <o:OLEObject Type="Embed" ProgID="Equation.DSMT4" ShapeID="_x0000_i1370" DrawAspect="Content" ObjectID="_1696166499" r:id="rId492"/>
                                </w:object>
                              </w:r>
                            </w:p>
                          </w:txbxContent>
                        </v:textbox>
                      </v:shape>
                      <v:shape id="Straight Arrow Connector 413" o:spid="_x0000_s1345" type="#_x0000_t32" style="position:absolute;top:3276;width:162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4160B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4160BF" w:rsidRPr="00F258CC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4500" w:dyaOrig="1600" w14:anchorId="7ED9402C">
                <v:shape id="_x0000_i1371" type="#_x0000_t75" style="width:225.2pt;height:80.1pt" o:ole="">
                  <v:imagedata r:id="rId493" o:title=""/>
                </v:shape>
                <o:OLEObject Type="Embed" ProgID="Equation.DSMT4" ShapeID="_x0000_i1371" DrawAspect="Content" ObjectID="_1696166343" r:id="rId494"/>
              </w:object>
            </w:r>
          </w:p>
          <w:p w:rsidR="004160BF" w:rsidRDefault="004160BF" w:rsidP="004160BF">
            <w:r>
              <w:rPr>
                <w:noProof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54592" behindDoc="0" locked="0" layoutInCell="1" allowOverlap="1" wp14:anchorId="5F3CE20F" wp14:editId="3DB95348">
                      <wp:simplePos x="0" y="0"/>
                      <wp:positionH relativeFrom="column">
                        <wp:posOffset>3340916</wp:posOffset>
                      </wp:positionH>
                      <wp:positionV relativeFrom="paragraph">
                        <wp:posOffset>-313690</wp:posOffset>
                      </wp:positionV>
                      <wp:extent cx="985157" cy="266700"/>
                      <wp:effectExtent l="38100" t="0" r="24765" b="19050"/>
                      <wp:wrapNone/>
                      <wp:docPr id="460" name="Group 4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85157" cy="266700"/>
                                <a:chOff x="0" y="0"/>
                                <a:chExt cx="985157" cy="266700"/>
                              </a:xfrm>
                            </wpg:grpSpPr>
                            <wps:wsp>
                              <wps:cNvPr id="461" name="Text Box 461"/>
                              <wps:cNvSpPr txBox="1"/>
                              <wps:spPr>
                                <a:xfrm>
                                  <a:off x="163286" y="0"/>
                                  <a:ext cx="821871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CC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:rsidR="000D0F2D" w:rsidRPr="004E405B" w:rsidRDefault="000D0F2D" w:rsidP="008C0BAE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4E405B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From MF2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2" name="Straight Arrow Connector 462"/>
                              <wps:cNvCnPr/>
                              <wps:spPr>
                                <a:xfrm flipH="1">
                                  <a:off x="0" y="136071"/>
                                  <a:ext cx="16315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F3CE20F" id="Group 460" o:spid="_x0000_s1346" style="position:absolute;margin-left:263.05pt;margin-top:-24.7pt;width:77.55pt;height:21pt;z-index:252654592;mso-position-horizontal-relative:text;mso-position-vertical-relative:text" coordsize="9851,2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">
                      <v:shape id="Text Box 461" o:spid="_x0000_s1347" type="#_x0000_t202" style="position:absolute;left:1632;width:821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" fillcolor="#ffc" strokeweight=".5pt">
                        <v:textbox>
                          <w:txbxContent>
                            <w:p w:rsidR="000D0F2D" w:rsidRPr="004E405B" w:rsidRDefault="000D0F2D" w:rsidP="008C0BAE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4E405B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rom MF26</w:t>
                              </w:r>
                            </w:p>
                          </w:txbxContent>
                        </v:textbox>
                      </v:shape>
                      <v:shape id="Straight Arrow Connector 462" o:spid="_x0000_s1348" type="#_x0000_t32" style="position:absolute;top:1360;width:163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>
              <w:tab/>
            </w:r>
            <w:r w:rsidRPr="00017BC4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200" w:dyaOrig="1200" w14:anchorId="6F7FCF74">
                <v:shape id="_x0000_i1372" type="#_x0000_t75" style="width:159.85pt;height:60.2pt" o:ole="">
                  <v:imagedata r:id="rId495" o:title=""/>
                </v:shape>
                <o:OLEObject Type="Embed" ProgID="Equation.DSMT4" ShapeID="_x0000_i1372" DrawAspect="Content" ObjectID="_1696166344" r:id="rId496"/>
              </w:object>
            </w:r>
          </w:p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Pr="0076740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40" w:dyaOrig="440" w14:anchorId="15469A4B">
                <v:shape id="_x0000_i1373" type="#_x0000_t75" style="width:77.1pt;height:21.95pt" o:ole="">
                  <v:imagedata r:id="rId497" o:title=""/>
                </v:shape>
                <o:OLEObject Type="Embed" ProgID="Equation.DSMT4" ShapeID="_x0000_i1373" DrawAspect="Content" ObjectID="_1696166345" r:id="rId498"/>
              </w:object>
            </w:r>
            <w: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5099DA2E">
                <v:shape id="_x0000_i1374" type="#_x0000_t75" style="width:26.05pt;height:13.85pt" o:ole="">
                  <v:imagedata r:id="rId479" o:title=""/>
                </v:shape>
                <o:OLEObject Type="Embed" ProgID="Equation.DSMT4" ShapeID="_x0000_i1374" DrawAspect="Content" ObjectID="_1696166346" r:id="rId4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3953F39F">
                <v:shape id="_x0000_i1375" type="#_x0000_t75" style="width:27.05pt;height:13.85pt" o:ole="">
                  <v:imagedata r:id="rId481" o:title=""/>
                </v:shape>
                <o:OLEObject Type="Embed" ProgID="Equation.DSMT4" ShapeID="_x0000_i1375" DrawAspect="Content" ObjectID="_1696166347" r:id="rId5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942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64B5FD97">
                <v:shape id="_x0000_i1376" type="#_x0000_t75" style="width:26.05pt;height:13.85pt" o:ole="">
                  <v:imagedata r:id="rId483" o:title=""/>
                </v:shape>
                <o:OLEObject Type="Embed" ProgID="Equation.DSMT4" ShapeID="_x0000_i1376" DrawAspect="Content" ObjectID="_1696166348" r:id="rId5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4160BF" w:rsidRPr="0013719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4160BF" w:rsidRPr="002208C3" w:rsidRDefault="004160BF" w:rsidP="004160BF">
            <w:pPr>
              <w:pStyle w:val="ListParagraph"/>
              <w:numPr>
                <w:ilvl w:val="0"/>
                <w:numId w:val="18"/>
              </w:numPr>
              <w:ind w:left="250" w:hanging="270"/>
              <w:rPr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10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FE37B8">
              <w:rPr>
                <w:rFonts w:ascii="Times New Roman" w:hAnsi="Times New Roman" w:cs="Times New Roman"/>
                <w:position w:val="-34"/>
                <w:sz w:val="24"/>
                <w:szCs w:val="24"/>
                <w:lang w:val="en-SG"/>
              </w:rPr>
              <w:object w:dxaOrig="2420" w:dyaOrig="800">
                <v:shape id="_x0000_i1386" type="#_x0000_t75" style="width:121pt;height:40.55pt" o:ole="">
                  <v:imagedata r:id="rId502" o:title=""/>
                </v:shape>
                <o:OLEObject Type="Embed" ProgID="Equation.DSMT4" ShapeID="_x0000_i1386" DrawAspect="Content" ObjectID="_1696166349" r:id="rId50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32"/>
                <w:sz w:val="24"/>
                <w:szCs w:val="24"/>
                <w:lang w:val="en-SG"/>
              </w:rPr>
              <w:object w:dxaOrig="2000" w:dyaOrig="760">
                <v:shape id="_x0000_i1387" type="#_x0000_t75" style="width:100.1pt;height:37.5pt" o:ole="">
                  <v:imagedata r:id="rId504" o:title=""/>
                </v:shape>
                <o:OLEObject Type="Embed" ProgID="Equation.DSMT4" ShapeID="_x0000_i1387" DrawAspect="Content" ObjectID="_1696166350" r:id="rId505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1300" w:dyaOrig="620">
                <v:shape id="_x0000_i1388" type="#_x0000_t75" style="width:64.85pt;height:31.1pt" o:ole="">
                  <v:imagedata r:id="rId506" o:title=""/>
                </v:shape>
                <o:OLEObject Type="Embed" ProgID="Equation.DSMT4" ShapeID="_x0000_i1388" DrawAspect="Content" ObjectID="_1696166351" r:id="rId507"/>
              </w:object>
            </w:r>
          </w:p>
        </w:tc>
        <w:tc>
          <w:tcPr>
            <w:tcW w:w="3600" w:type="dxa"/>
          </w:tcPr>
          <w:p w:rsidR="00554E84" w:rsidRPr="00663346" w:rsidRDefault="00554E84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10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</w:tc>
        <w:tc>
          <w:tcPr>
            <w:tcW w:w="6030" w:type="dxa"/>
          </w:tcPr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Let </w:t>
            </w:r>
            <w:r w:rsidRPr="00663346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240" w:dyaOrig="279">
                <v:shape id="_x0000_i1396" type="#_x0000_t75" style="width:12.15pt;height:13.85pt" o:ole="">
                  <v:imagedata r:id="rId508" o:title=""/>
                </v:shape>
                <o:OLEObject Type="Embed" ProgID="Equation.DSMT4" ShapeID="_x0000_i1396" DrawAspect="Content" ObjectID="_1696166352" r:id="rId5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be the total cost of manufacturing the prototype.</w:t>
            </w:r>
          </w:p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663346">
              <w:rPr>
                <w:rFonts w:ascii="Times New Roman" w:hAnsi="Times New Roman" w:cs="Times New Roman"/>
                <w:position w:val="-34"/>
                <w:sz w:val="24"/>
                <w:szCs w:val="24"/>
                <w:lang w:val="en-SG"/>
              </w:rPr>
              <w:object w:dxaOrig="5220" w:dyaOrig="800">
                <v:shape id="_x0000_i1397" type="#_x0000_t75" style="width:254.45pt;height:38.85pt" o:ole="">
                  <v:imagedata r:id="rId510" o:title=""/>
                </v:shape>
                <o:OLEObject Type="Embed" ProgID="Equation.DSMT4" ShapeID="_x0000_i1397" DrawAspect="Content" ObjectID="_1696166353" r:id="rId511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E07E10">
              <w:rPr>
                <w:rFonts w:ascii="Times New Roman" w:hAnsi="Times New Roman" w:cs="Times New Roman"/>
                <w:position w:val="-176"/>
                <w:sz w:val="24"/>
                <w:szCs w:val="24"/>
                <w:lang w:val="en-SG"/>
              </w:rPr>
              <w:object w:dxaOrig="5319" w:dyaOrig="3879">
                <v:shape id="_x0000_i1398" type="#_x0000_t75" style="width:278.45pt;height:196.45pt" o:ole="">
                  <v:imagedata r:id="rId512" o:title=""/>
                </v:shape>
                <o:OLEObject Type="Embed" ProgID="Equation.DSMT4" ShapeID="_x0000_i1398" DrawAspect="Content" ObjectID="_1696166354" r:id="rId513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4B694A" w:rsidRDefault="004160BF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5E6705" w:rsidRPr="00A24021" w:rsidRDefault="005E6705" w:rsidP="00A24021">
            <w:pPr>
              <w:pStyle w:val="ListParagraph"/>
              <w:numPr>
                <w:ilvl w:val="0"/>
                <w:numId w:val="3"/>
              </w:numPr>
              <w:ind w:left="250"/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A24021" w:rsidRPr="004B694A" w:rsidTr="00261A82">
        <w:tc>
          <w:tcPr>
            <w:tcW w:w="810" w:type="dxa"/>
          </w:tcPr>
          <w:p w:rsidR="00A24021" w:rsidRPr="004B694A" w:rsidRDefault="00A24021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A24021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B70A53">
              <w:rPr>
                <w:rFonts w:ascii="Times New Roman" w:hAnsi="Times New Roman" w:cs="Times New Roman"/>
                <w:position w:val="-60"/>
                <w:sz w:val="24"/>
                <w:szCs w:val="24"/>
                <w:lang w:val="en-SG"/>
              </w:rPr>
              <w:object w:dxaOrig="2400" w:dyaOrig="1320">
                <v:shape id="_x0000_i1402" type="#_x0000_t75" style="width:125.05pt;height:66.9pt" o:ole="">
                  <v:imagedata r:id="rId514" o:title=""/>
                </v:shape>
                <o:OLEObject Type="Embed" ProgID="Equation.DSMT4" ShapeID="_x0000_i1402" DrawAspect="Content" ObjectID="_1696166355" r:id="rId515"/>
              </w:object>
            </w:r>
          </w:p>
          <w:p w:rsidR="00A24021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For stationary value, </w:t>
            </w:r>
            <w:r w:rsidRPr="00EF65C8">
              <w:rPr>
                <w:position w:val="-24"/>
              </w:rPr>
              <w:object w:dxaOrig="760" w:dyaOrig="620">
                <v:shape id="_x0000_i1403" type="#_x0000_t75" style="width:37.85pt;height:31.1pt" o:ole="">
                  <v:imagedata r:id="rId516" o:title=""/>
                </v:shape>
                <o:OLEObject Type="Embed" ProgID="Equation.DSMT4" ShapeID="_x0000_i1403" DrawAspect="Content" ObjectID="_1696166356" r:id="rId517"/>
              </w:object>
            </w:r>
          </w:p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960" w:dyaOrig="620">
                <v:shape id="_x0000_i1404" type="#_x0000_t75" style="width:50.35pt;height:31.45pt" o:ole="">
                  <v:imagedata r:id="rId518" o:title=""/>
                </v:shape>
                <o:OLEObject Type="Embed" ProgID="Equation.DSMT4" ShapeID="_x0000_i1404" DrawAspect="Content" ObjectID="_1696166357" r:id="rId519"/>
              </w:object>
            </w:r>
          </w:p>
          <w:p w:rsidR="00A24021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6"/>
                <w:sz w:val="24"/>
                <w:szCs w:val="24"/>
                <w:lang w:val="en-SG"/>
              </w:rPr>
              <w:object w:dxaOrig="1040" w:dyaOrig="700">
                <v:shape id="_x0000_i1405" type="#_x0000_t75" style="width:54.1pt;height:35.5pt" o:ole="">
                  <v:imagedata r:id="rId520" o:title=""/>
                </v:shape>
                <o:OLEObject Type="Embed" ProgID="Equation.DSMT4" ShapeID="_x0000_i1405" DrawAspect="Content" ObjectID="_1696166358" r:id="rId521"/>
              </w:object>
            </w:r>
          </w:p>
          <w:p w:rsidR="00A24021" w:rsidRDefault="00A24021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A24021" w:rsidRPr="000E0EEA" w:rsidRDefault="00A24021" w:rsidP="000D0F2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A24021" w:rsidRPr="004B694A" w:rsidTr="00261A82">
        <w:tc>
          <w:tcPr>
            <w:tcW w:w="810" w:type="dxa"/>
          </w:tcPr>
          <w:p w:rsidR="00A24021" w:rsidRPr="004B694A" w:rsidRDefault="00A24021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Using 2</w: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  <w:lang w:val="en-SG"/>
              </w:rPr>
              <w:t>nd</w: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 xml:space="preserve"> Derivative Test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:</w:t>
            </w:r>
          </w:p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54"/>
                <w:sz w:val="24"/>
                <w:szCs w:val="24"/>
                <w:lang w:val="en-SG"/>
              </w:rPr>
              <w:object w:dxaOrig="4180" w:dyaOrig="960">
                <v:shape id="_x0000_i1413" type="#_x0000_t75" style="width:218pt;height:49pt" o:ole="">
                  <v:imagedata r:id="rId522" o:title=""/>
                </v:shape>
                <o:OLEObject Type="Embed" ProgID="Equation.DSMT4" ShapeID="_x0000_i1413" DrawAspect="Content" ObjectID="_1696166359" r:id="rId523"/>
              </w:object>
            </w:r>
          </w:p>
          <w:p w:rsidR="00A24021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A24021" w:rsidRPr="004B694A" w:rsidRDefault="00A24021" w:rsidP="00A2402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Thus,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SG"/>
              </w:rPr>
              <w:t>C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is a minimum when </w:t>
            </w:r>
            <w:r w:rsidRPr="004B694A">
              <w:rPr>
                <w:rFonts w:ascii="Times New Roman" w:hAnsi="Times New Roman" w:cs="Times New Roman"/>
                <w:position w:val="-26"/>
                <w:sz w:val="24"/>
                <w:szCs w:val="24"/>
                <w:lang w:val="en-SG"/>
              </w:rPr>
              <w:object w:dxaOrig="1040" w:dyaOrig="700">
                <v:shape id="_x0000_i1414" type="#_x0000_t75" style="width:54.1pt;height:35.5pt" o:ole="">
                  <v:imagedata r:id="rId524" o:title=""/>
                </v:shape>
                <o:OLEObject Type="Embed" ProgID="Equation.DSMT4" ShapeID="_x0000_i1414" DrawAspect="Content" ObjectID="_1696166360" r:id="rId52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.</w:t>
            </w:r>
          </w:p>
          <w:p w:rsidR="00A24021" w:rsidRDefault="00A24021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A24021" w:rsidRPr="000E0EEA" w:rsidRDefault="00A24021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1300" w:dyaOrig="620">
                <v:shape id="_x0000_i1417" type="#_x0000_t75" style="width:64.85pt;height:31.1pt" o:ole="">
                  <v:imagedata r:id="rId506" o:title=""/>
                </v:shape>
                <o:OLEObject Type="Embed" ProgID="Equation.DSMT4" ShapeID="_x0000_i1417" DrawAspect="Content" ObjectID="_1696166361" r:id="rId526"/>
              </w:object>
            </w:r>
          </w:p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24"/>
                <w:sz w:val="24"/>
                <w:szCs w:val="24"/>
                <w:lang w:val="en-SG"/>
              </w:rPr>
              <w:object w:dxaOrig="1840" w:dyaOrig="2280">
                <v:shape id="_x0000_i1418" type="#_x0000_t75" style="width:91.65pt;height:113.9pt" o:ole="">
                  <v:imagedata r:id="rId527" o:title=""/>
                </v:shape>
                <o:OLEObject Type="Embed" ProgID="Equation.DSMT4" ShapeID="_x0000_i1418" DrawAspect="Content" ObjectID="_1696166362" r:id="rId528"/>
              </w:object>
            </w:r>
          </w:p>
        </w:tc>
        <w:tc>
          <w:tcPr>
            <w:tcW w:w="3600" w:type="dxa"/>
          </w:tcPr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92"/>
                <w:sz w:val="24"/>
                <w:szCs w:val="24"/>
                <w:lang w:val="en-SG"/>
              </w:rPr>
              <w:object w:dxaOrig="2400" w:dyaOrig="1960">
                <v:shape id="_x0000_i1422" type="#_x0000_t75" style="width:125.05pt;height:99.1pt" o:ole="">
                  <v:imagedata r:id="rId529" o:title=""/>
                </v:shape>
                <o:OLEObject Type="Embed" ProgID="Equation.DSMT4" ShapeID="_x0000_i1422" DrawAspect="Content" ObjectID="_1696166363" r:id="rId530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Using 1</w: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  <w:lang w:val="en-SG"/>
              </w:rPr>
              <w:t>st</w: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 xml:space="preserve"> Derivative Test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:</w: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03"/>
              <w:gridCol w:w="1081"/>
              <w:gridCol w:w="1021"/>
              <w:gridCol w:w="1081"/>
            </w:tblGrid>
            <w:tr w:rsidR="004160BF" w:rsidRPr="004B694A" w:rsidTr="0011303F">
              <w:trPr>
                <w:jc w:val="center"/>
              </w:trPr>
              <w:tc>
                <w:tcPr>
                  <w:tcW w:w="803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  <w:lang w:val="en-SG"/>
                    </w:rPr>
                    <w:object w:dxaOrig="180" w:dyaOrig="200">
                      <v:shape id="_x0000_i1423" type="#_x0000_t75" style="width:9.15pt;height:10.5pt" o:ole="">
                        <v:imagedata r:id="rId531" o:title=""/>
                      </v:shape>
                      <o:OLEObject Type="Embed" ProgID="Equation.DSMT4" ShapeID="_x0000_i1423" DrawAspect="Content" ObjectID="_1696166364" r:id="rId532"/>
                    </w:objec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780" w:dyaOrig="740">
                      <v:shape id="_x0000_i1424" type="#_x0000_t75" style="width:39.55pt;height:37.5pt" o:ole="">
                        <v:imagedata r:id="rId533" o:title=""/>
                      </v:shape>
                      <o:OLEObject Type="Embed" ProgID="Equation.DSMT4" ShapeID="_x0000_i1424" DrawAspect="Content" ObjectID="_1696166365" r:id="rId534"/>
                    </w:object>
                  </w:r>
                </w:p>
              </w:tc>
              <w:tc>
                <w:tcPr>
                  <w:tcW w:w="1021" w:type="dxa"/>
                  <w:vAlign w:val="center"/>
                </w:tcPr>
                <w:p w:rsidR="004160BF" w:rsidRPr="004B694A" w:rsidRDefault="004160BF" w:rsidP="004160BF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  <w:lang w:val="en-SG"/>
                    </w:rPr>
                    <w:object w:dxaOrig="700" w:dyaOrig="700">
                      <v:shape id="_x0000_i1425" type="#_x0000_t75" style="width:36.15pt;height:35.5pt" o:ole="">
                        <v:imagedata r:id="rId535" o:title=""/>
                      </v:shape>
                      <o:OLEObject Type="Embed" ProgID="Equation.DSMT4" ShapeID="_x0000_i1425" DrawAspect="Content" ObjectID="_1696166366" r:id="rId536"/>
                    </w:objec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780" w:dyaOrig="740">
                      <v:shape id="_x0000_i1426" type="#_x0000_t75" style="width:39.55pt;height:37.5pt" o:ole="">
                        <v:imagedata r:id="rId537" o:title=""/>
                      </v:shape>
                      <o:OLEObject Type="Embed" ProgID="Equation.DSMT4" ShapeID="_x0000_i1426" DrawAspect="Content" ObjectID="_1696166367" r:id="rId538"/>
                    </w:object>
                  </w:r>
                </w:p>
              </w:tc>
            </w:tr>
            <w:tr w:rsidR="004160BF" w:rsidRPr="004B694A" w:rsidTr="0011303F">
              <w:trPr>
                <w:jc w:val="center"/>
              </w:trPr>
              <w:tc>
                <w:tcPr>
                  <w:tcW w:w="803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400" w:dyaOrig="620">
                      <v:shape id="_x0000_i1427" type="#_x0000_t75" style="width:19.95pt;height:31.1pt" o:ole="">
                        <v:imagedata r:id="rId539" o:title=""/>
                      </v:shape>
                      <o:OLEObject Type="Embed" ProgID="Equation.DSMT4" ShapeID="_x0000_i1427" DrawAspect="Content" ObjectID="_1696166368" r:id="rId540"/>
                    </w:objec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–</w:t>
                  </w:r>
                </w:p>
              </w:tc>
              <w:tc>
                <w:tcPr>
                  <w:tcW w:w="102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0</w: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+</w:t>
                  </w:r>
                </w:p>
              </w:tc>
            </w:tr>
            <w:tr w:rsidR="004160BF" w:rsidRPr="004B694A" w:rsidTr="0011303F">
              <w:trPr>
                <w:jc w:val="center"/>
              </w:trPr>
              <w:tc>
                <w:tcPr>
                  <w:tcW w:w="803" w:type="dxa"/>
                  <w:vAlign w:val="center"/>
                </w:tcPr>
                <w:p w:rsidR="004160BF" w:rsidRPr="004B694A" w:rsidRDefault="004160BF" w:rsidP="004160BF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Shape</w: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\</w:t>
                  </w:r>
                </w:p>
              </w:tc>
              <w:tc>
                <w:tcPr>
                  <w:tcW w:w="102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–</w:t>
                  </w:r>
                </w:p>
              </w:tc>
              <w:tc>
                <w:tcPr>
                  <w:tcW w:w="1081" w:type="dxa"/>
                  <w:vAlign w:val="center"/>
                </w:tcPr>
                <w:p w:rsidR="004160BF" w:rsidRPr="004B694A" w:rsidRDefault="004160BF" w:rsidP="004160B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</w:pPr>
                  <w:r w:rsidRPr="004B694A">
                    <w:rPr>
                      <w:rFonts w:ascii="Times New Roman" w:hAnsi="Times New Roman" w:cs="Times New Roman"/>
                      <w:sz w:val="24"/>
                      <w:szCs w:val="24"/>
                      <w:lang w:val="en-SG"/>
                    </w:rPr>
                    <w:t>/</w:t>
                  </w:r>
                </w:p>
              </w:tc>
            </w:tr>
          </w:tbl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3600" w:type="dxa"/>
          </w:tcPr>
          <w:p w:rsidR="004160BF" w:rsidRPr="00B70A53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10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After 5 seconds, amount of perfume leaked is </w: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  <w:lang w:val="en-SG"/>
              </w:rPr>
              <w:object w:dxaOrig="1579" w:dyaOrig="360">
                <v:shape id="_x0000_i1436" type="#_x0000_t75" style="width:78.4pt;height:18.6pt" o:ole="">
                  <v:imagedata r:id="rId541" o:title=""/>
                </v:shape>
                <o:OLEObject Type="Embed" ProgID="Equation.DSMT4" ShapeID="_x0000_i1436" DrawAspect="Content" ObjectID="_1696166369" r:id="rId54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Total volume of hemisphere is</w:t>
            </w:r>
          </w:p>
          <w:p w:rsidR="004160BF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8"/>
                <w:sz w:val="24"/>
                <w:szCs w:val="24"/>
                <w:lang w:val="en-SG"/>
              </w:rPr>
              <w:object w:dxaOrig="2900" w:dyaOrig="740">
                <v:shape id="_x0000_i1437" type="#_x0000_t75" style="width:145.3pt;height:37.5pt" o:ole="">
                  <v:imagedata r:id="rId543" o:title=""/>
                </v:shape>
                <o:OLEObject Type="Embed" ProgID="Equation.DSMT4" ShapeID="_x0000_i1437" DrawAspect="Content" ObjectID="_1696166370" r:id="rId54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&lt; 7.5</w:t>
            </w:r>
          </w:p>
          <w:p w:rsidR="004160BF" w:rsidRPr="000372BD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After 5 seconds, perfume is in the bottom segment</w:t>
            </w:r>
            <w:r w:rsidR="008C0BAE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, i.e. cylinder</w: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. </w:t>
            </w:r>
          </w:p>
          <w:p w:rsidR="004160BF" w:rsidRPr="004B694A" w:rsidRDefault="005B1EB0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1579" w:dyaOrig="320">
                <v:shape id="_x0000_i1438" type="#_x0000_t75" style="width:79.1pt;height:16.55pt" o:ole="">
                  <v:imagedata r:id="rId545" o:title=""/>
                </v:shape>
                <o:OLEObject Type="Embed" ProgID="Equation.DSMT4" ShapeID="_x0000_i1438" DrawAspect="Content" ObjectID="_1696166371" r:id="rId546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940" w:dyaOrig="620">
                <v:shape id="_x0000_i1439" type="#_x0000_t75" style="width:47.65pt;height:31.1pt" o:ole="">
                  <v:imagedata r:id="rId547" o:title=""/>
                </v:shape>
                <o:OLEObject Type="Embed" ProgID="Equation.DSMT4" ShapeID="_x0000_i1439" DrawAspect="Content" ObjectID="_1696166372" r:id="rId548"/>
              </w:objec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  <w:lang w:val="en-SG"/>
              </w:rPr>
              <w:object w:dxaOrig="4220" w:dyaOrig="620">
                <v:shape id="_x0000_i1440" type="#_x0000_t75" style="width:211pt;height:31.1pt" o:ole="">
                  <v:imagedata r:id="rId549" o:title=""/>
                </v:shape>
                <o:OLEObject Type="Embed" ProgID="Equation.DSMT4" ShapeID="_x0000_i1440" DrawAspect="Content" ObjectID="_1696166373" r:id="rId55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 </w:t>
            </w:r>
          </w:p>
          <w:p w:rsidR="004160BF" w:rsidRPr="004B694A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Height of perfume decreases at </w:t>
            </w:r>
            <w:r w:rsidRPr="004B694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441" type="#_x0000_t75" style="width:51.05pt;height:31.1pt" o:ole="">
                  <v:imagedata r:id="rId551" o:title=""/>
                </v:shape>
                <o:OLEObject Type="Embed" ProgID="Equation.DSMT4" ShapeID="_x0000_i1441" DrawAspect="Content" ObjectID="_1696166374" r:id="rId55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00" w:type="dxa"/>
          </w:tcPr>
          <w:p w:rsidR="008C0BAE" w:rsidRPr="008C0BAE" w:rsidRDefault="008C0BAE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lastRenderedPageBreak/>
              <w:t>11(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44352" behindDoc="0" locked="0" layoutInCell="1" allowOverlap="1" wp14:anchorId="00971D4C" wp14:editId="404BA21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20015</wp:posOffset>
                      </wp:positionV>
                      <wp:extent cx="2684144" cy="1515744"/>
                      <wp:effectExtent l="0" t="0" r="59690" b="0"/>
                      <wp:wrapNone/>
                      <wp:docPr id="276" name="Group 2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84144" cy="1515744"/>
                                <a:chOff x="0" y="0"/>
                                <a:chExt cx="2684144" cy="1515744"/>
                              </a:xfrm>
                            </wpg:grpSpPr>
                            <wps:wsp>
                              <wps:cNvPr id="271" name="Straight Arrow Connector 271"/>
                              <wps:cNvCnPr/>
                              <wps:spPr>
                                <a:xfrm>
                                  <a:off x="2320290" y="872490"/>
                                  <a:ext cx="3486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75" name="Group 275"/>
                              <wpg:cNvGrpSpPr/>
                              <wpg:grpSpPr>
                                <a:xfrm>
                                  <a:off x="0" y="0"/>
                                  <a:ext cx="2684144" cy="1515744"/>
                                  <a:chOff x="0" y="0"/>
                                  <a:chExt cx="2684144" cy="1515744"/>
                                </a:xfrm>
                              </wpg:grpSpPr>
                              <wps:wsp>
                                <wps:cNvPr id="264" name="Straight Connector 264"/>
                                <wps:cNvCnPr/>
                                <wps:spPr>
                                  <a:xfrm>
                                    <a:off x="213360" y="807720"/>
                                    <a:ext cx="2400300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6" name="Straight Connector 266"/>
                                <wps:cNvCnPr/>
                                <wps:spPr>
                                  <a:xfrm>
                                    <a:off x="1196340" y="201930"/>
                                    <a:ext cx="0" cy="6000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prstDash val="sysDash"/>
                                    <a:headEnd type="oval" w="sm" len="sm"/>
                                    <a:tailEnd type="oval" w="sm" len="sm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82040" y="0"/>
                                    <a:ext cx="708660" cy="3752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625D31" w:rsidRDefault="000D0F2D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625D31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  <w:t>C</w:t>
                                      </w:r>
                                      <w:r w:rsidRPr="00625D31">
                                        <w:rPr>
                                          <w:rFonts w:ascii="Times New Roman" w:hAnsi="Times New Roman" w:cs="Times New Roman"/>
                                        </w:rPr>
                                        <w:t>(6,1,4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268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0130" y="758190"/>
                                    <a:ext cx="708660" cy="3752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625D31" w:rsidRDefault="000D0F2D" w:rsidP="00625D31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269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632460"/>
                                    <a:ext cx="309244" cy="44957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625D31" w:rsidRDefault="000D0F2D" w:rsidP="00625D31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625D31">
                                        <w:rPr>
                                          <w:rFonts w:ascii="Times New Roman" w:hAnsi="Times New Roman" w:cs="Times New Roman"/>
                                          <w:position w:val="-12"/>
                                        </w:rPr>
                                        <w:object w:dxaOrig="180" w:dyaOrig="360">
                                          <v:shape id="_x0000_i1450" type="#_x0000_t75" style="width:9.15pt;height:18.6pt" o:ole="">
                                            <v:imagedata r:id="rId553" o:title=""/>
                                          </v:shape>
                                          <o:OLEObject Type="Embed" ProgID="Equation.DSMT4" ShapeID="_x0000_i1450" DrawAspect="Content" ObjectID="_1696166500" r:id="rId554"/>
                                        </w:objec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270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44090" y="792480"/>
                                    <a:ext cx="440054" cy="7232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625D31" w:rsidRDefault="000D0F2D" w:rsidP="00625D31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625D31">
                                        <w:rPr>
                                          <w:rFonts w:ascii="Times New Roman" w:hAnsi="Times New Roman" w:cs="Times New Roman"/>
                                          <w:position w:val="-50"/>
                                        </w:rPr>
                                        <w:object w:dxaOrig="560" w:dyaOrig="1120">
                                          <v:shape id="_x0000_i1452" type="#_x0000_t75" style="width:19.6pt;height:39.95pt" o:ole="">
                                            <v:imagedata r:id="rId555" o:title=""/>
                                          </v:shape>
                                          <o:OLEObject Type="Embed" ProgID="Equation.DSMT4" ShapeID="_x0000_i1452" DrawAspect="Content" ObjectID="_1696166501" r:id="rId556"/>
                                        </w:objec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272" name="Freeform 272"/>
                                <wps:cNvSpPr/>
                                <wps:spPr>
                                  <a:xfrm>
                                    <a:off x="1188720" y="708660"/>
                                    <a:ext cx="84794" cy="84794"/>
                                  </a:xfrm>
                                  <a:custGeom>
                                    <a:avLst/>
                                    <a:gdLst>
                                      <a:gd name="connsiteX0" fmla="*/ 0 w 84794"/>
                                      <a:gd name="connsiteY0" fmla="*/ 0 h 84794"/>
                                      <a:gd name="connsiteX1" fmla="*/ 84794 w 84794"/>
                                      <a:gd name="connsiteY1" fmla="*/ 0 h 84794"/>
                                      <a:gd name="connsiteX2" fmla="*/ 84794 w 84794"/>
                                      <a:gd name="connsiteY2" fmla="*/ 84794 h 8479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84794" h="84794">
                                        <a:moveTo>
                                          <a:pt x="0" y="0"/>
                                        </a:moveTo>
                                        <a:lnTo>
                                          <a:pt x="84794" y="0"/>
                                        </a:lnTo>
                                        <a:lnTo>
                                          <a:pt x="84794" y="84794"/>
                                        </a:ln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3" name="Oval 273"/>
                                <wps:cNvSpPr/>
                                <wps:spPr>
                                  <a:xfrm>
                                    <a:off x="457200" y="784860"/>
                                    <a:ext cx="45720" cy="4572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7650" y="567690"/>
                                    <a:ext cx="708660" cy="3752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625D31" w:rsidRDefault="000D0F2D" w:rsidP="00625D31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(1,2</w:t>
                                      </w:r>
                                      <w:r w:rsidRPr="00625D31">
                                        <w:rPr>
                                          <w:rFonts w:ascii="Times New Roman" w:hAnsi="Times New Roman" w:cs="Times New Roman"/>
                                        </w:rPr>
                                        <w:t>,4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971D4C" id="Group 276" o:spid="_x0000_s1349" style="position:absolute;margin-left:0;margin-top:9.45pt;width:211.35pt;height:119.35pt;z-index:252644352;mso-position-horizontal-relative:text;mso-position-vertical-relative:text" coordsize="26841,15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">
                      <v:shape id="Straight Arrow Connector 271" o:spid="_x0000_s1350" type="#_x0000_t32" style="position:absolute;left:23202;top:8724;width:34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" strokecolor="#5b9bd5 [3204]" strokeweight=".5pt">
                        <v:stroke endarrow="block" joinstyle="miter"/>
                      </v:shape>
                      <v:group id="Group 275" o:spid="_x0000_s1351" style="position:absolute;width:26841;height:15157" coordsize="26841,15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    <v:line id="Straight Connector 264" o:spid="_x0000_s1352" style="position:absolute;visibility:visible;mso-wrap-style:square" from="2133,8077" to="26136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" strokecolor="#5b9bd5 [3204]" strokeweight="1.5pt">
                          <v:stroke joinstyle="miter"/>
                        </v:line>
                        <v:line id="Straight Connector 266" o:spid="_x0000_s1353" style="position:absolute;visibility:visible;mso-wrap-style:square" from="11963,2019" to="11963,8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" strokecolor="black [3200]" strokeweight="1.5pt">
                          <v:stroke dashstyle="3 1" startarrow="oval" startarrowwidth="narrow" startarrowlength="short" endarrow="oval" endarrowwidth="narrow" endarrowlength="short" joinstyle="miter"/>
                        </v:line>
                        <v:shape id="Text Box 2" o:spid="_x0000_s1354" type="#_x0000_t202" style="position:absolute;left:10820;width:708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" filled="f" stroked="f">
                          <v:textbox style="mso-fit-shape-to-text:t">
                            <w:txbxContent>
                              <w:p w:rsidR="000D0F2D" w:rsidRPr="00625D31" w:rsidRDefault="000D0F2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25D31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  <w:t>C</w:t>
                                </w:r>
                                <w:r w:rsidRPr="00625D31">
                                  <w:rPr>
                                    <w:rFonts w:ascii="Times New Roman" w:hAnsi="Times New Roman" w:cs="Times New Roman"/>
                                  </w:rPr>
                                  <w:t>(6,1,4)</w:t>
                                </w:r>
                              </w:p>
                            </w:txbxContent>
                          </v:textbox>
                        </v:shape>
                        <v:shape id="Text Box 2" o:spid="_x0000_s1355" type="#_x0000_t202" style="position:absolute;left:10401;top:7581;width:7086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" filled="f" stroked="f">
                          <v:textbox style="mso-fit-shape-to-text:t">
                            <w:txbxContent>
                              <w:p w:rsidR="000D0F2D" w:rsidRPr="00625D31" w:rsidRDefault="000D0F2D" w:rsidP="00625D3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2" o:spid="_x0000_s1356" type="#_x0000_t202" style="position:absolute;top:6324;width:3092;height:44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" filled="f" stroked="f">
                          <v:textbox style="mso-fit-shape-to-text:t">
                            <w:txbxContent>
                              <w:p w:rsidR="000D0F2D" w:rsidRPr="00625D31" w:rsidRDefault="000D0F2D" w:rsidP="00625D3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25D31">
                                  <w:rPr>
                                    <w:rFonts w:ascii="Times New Roman" w:hAnsi="Times New Roman" w:cs="Times New Roman"/>
                                    <w:position w:val="-12"/>
                                  </w:rPr>
                                  <w:object w:dxaOrig="180" w:dyaOrig="360">
                                    <v:shape id="_x0000_i1450" type="#_x0000_t75" style="width:9.15pt;height:18.6pt" o:ole="">
                                      <v:imagedata r:id="rId553" o:title=""/>
                                    </v:shape>
                                    <o:OLEObject Type="Embed" ProgID="Equation.DSMT4" ShapeID="_x0000_i1450" DrawAspect="Content" ObjectID="_1696166500" r:id="rId557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Text Box 2" o:spid="_x0000_s1357" type="#_x0000_t202" style="position:absolute;left:22440;top:7924;width:4401;height:7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" filled="f" stroked="f">
                          <v:textbox style="mso-fit-shape-to-text:t">
                            <w:txbxContent>
                              <w:p w:rsidR="000D0F2D" w:rsidRPr="00625D31" w:rsidRDefault="000D0F2D" w:rsidP="00625D3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25D31">
                                  <w:rPr>
                                    <w:rFonts w:ascii="Times New Roman" w:hAnsi="Times New Roman" w:cs="Times New Roman"/>
                                    <w:position w:val="-50"/>
                                  </w:rPr>
                                  <w:object w:dxaOrig="560" w:dyaOrig="1120">
                                    <v:shape id="_x0000_i1452" type="#_x0000_t75" style="width:19.6pt;height:39.95pt" o:ole="">
                                      <v:imagedata r:id="rId555" o:title=""/>
                                    </v:shape>
                                    <o:OLEObject Type="Embed" ProgID="Equation.DSMT4" ShapeID="_x0000_i1452" DrawAspect="Content" ObjectID="_1696166501" r:id="rId558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Freeform 272" o:spid="_x0000_s1358" style="position:absolute;left:11887;top:7086;width:848;height:848;visibility:visible;mso-wrap-style:square;v-text-anchor:middle" coordsize="84794,84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" path="m,l84794,r,84794e" filled="f" strokecolor="black [3200]" strokeweight=".5pt">
                          <v:stroke joinstyle="miter"/>
                          <v:path arrowok="t" o:connecttype="custom" o:connectlocs="0,0;84794,0;84794,84794" o:connectangles="0,0,0"/>
                        </v:shape>
                        <v:oval id="Oval 273" o:spid="_x0000_s1359" style="position:absolute;left:4572;top:784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" fillcolor="black [3200]" strokecolor="black [1600]" strokeweight="1pt">
                          <v:stroke joinstyle="miter"/>
                        </v:oval>
                        <v:shape id="Text Box 2" o:spid="_x0000_s1360" type="#_x0000_t202" style="position:absolute;left:2476;top:5676;width:7087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" filled="f" stroked="f">
                          <v:textbox style="mso-fit-shape-to-text:t">
                            <w:txbxContent>
                              <w:p w:rsidR="000D0F2D" w:rsidRPr="00625D31" w:rsidRDefault="000D0F2D" w:rsidP="00625D3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(1,2</w:t>
                                </w:r>
                                <w:r w:rsidRPr="00625D31">
                                  <w:rPr>
                                    <w:rFonts w:ascii="Times New Roman" w:hAnsi="Times New Roman" w:cs="Times New Roman"/>
                                  </w:rPr>
                                  <w:t>,4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Let the foot of perpendicular b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lies on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  <w:lang w:val="en-SG"/>
              </w:rPr>
              <w:object w:dxaOrig="180" w:dyaOrig="360" w14:anchorId="5F086AF8">
                <v:shape id="_x0000_i1453" type="#_x0000_t75" style="width:9.15pt;height:18.6pt" o:ole="">
                  <v:imagedata r:id="rId559" o:title=""/>
                </v:shape>
                <o:OLEObject Type="Embed" ProgID="Equation.DSMT4" ShapeID="_x0000_i1453" DrawAspect="Content" ObjectID="_1696166375" r:id="rId56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,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880" w:dyaOrig="1120" w14:anchorId="60FC9C1C">
                <v:shape id="_x0000_i1454" type="#_x0000_t75" style="width:93.6pt;height:56.1pt" o:ole="">
                  <v:imagedata r:id="rId561" o:title=""/>
                </v:shape>
                <o:OLEObject Type="Embed" ProgID="Equation.DSMT4" ShapeID="_x0000_i1454" DrawAspect="Content" ObjectID="_1696166376" r:id="rId56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for some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55FDCD37">
                <v:shape id="_x0000_i1455" type="#_x0000_t75" style="width:11.15pt;height:14.55pt" o:ole="">
                  <v:imagedata r:id="rId563" o:title=""/>
                </v:shape>
                <o:OLEObject Type="Embed" ProgID="Equation.DSMT4" ShapeID="_x0000_i1455" DrawAspect="Content" ObjectID="_1696166377" r:id="rId564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i">
                  <w:drawing>
                    <wp:anchor distT="0" distB="0" distL="114300" distR="114300" simplePos="0" relativeHeight="252643328" behindDoc="0" locked="0" layoutInCell="1" allowOverlap="1" wp14:anchorId="3096DA2D" wp14:editId="263CB2A9">
                      <wp:simplePos x="0" y="0"/>
                      <wp:positionH relativeFrom="column">
                        <wp:posOffset>3454615</wp:posOffset>
                      </wp:positionH>
                      <wp:positionV relativeFrom="paragraph">
                        <wp:posOffset>707790</wp:posOffset>
                      </wp:positionV>
                      <wp:extent cx="720" cy="360"/>
                      <wp:effectExtent l="0" t="0" r="0" b="0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C1D66E" id="Ink 17" o:spid="_x0000_s1026" type="#_x0000_t75" style="position:absolute;margin-left:271.4pt;margin-top:55.15pt;width:1.25pt;height:1.2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">
                      <v:imagedata r:id="rId901" o:title=""/>
                    </v:shape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3640" w:dyaOrig="1120" w14:anchorId="04B6982B">
                <v:shape id="_x0000_i1456" type="#_x0000_t75" style="width:181.8pt;height:56.1pt" o:ole="">
                  <v:imagedata r:id="rId902" o:title=""/>
                </v:shape>
                <o:OLEObject Type="Embed" ProgID="Equation.DSMT4" ShapeID="_x0000_i1456" DrawAspect="Content" ObjectID="_1696166378" r:id="rId903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400">
                <v:shape id="_x0000_i1457" type="#_x0000_t75" style="width:38.85pt;height:19.95pt" o:ole="">
                  <v:imagedata r:id="rId904" o:title=""/>
                </v:shape>
                <o:OLEObject Type="Embed" ProgID="Equation.DSMT4" ShapeID="_x0000_i1457" DrawAspect="Content" ObjectID="_1696166379" r:id="rId90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2079" w:dyaOrig="1780" w14:anchorId="6BF84D49">
                <v:shape id="_x0000_i1458" type="#_x0000_t75" style="width:104.05pt;height:88.55pt" o:ole="">
                  <v:imagedata r:id="rId906" o:title=""/>
                </v:shape>
                <o:OLEObject Type="Embed" ProgID="Equation.DSMT4" ShapeID="_x0000_i1458" DrawAspect="Content" ObjectID="_1696166380" r:id="rId907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520" w:dyaOrig="1120" w14:anchorId="2FB9D50B">
                <v:shape id="_x0000_i1459" type="#_x0000_t75" style="width:126.4pt;height:56.1pt" o:ole="">
                  <v:imagedata r:id="rId908" o:title=""/>
                </v:shape>
                <o:OLEObject Type="Embed" ProgID="Equation.DSMT4" ShapeID="_x0000_i1459" DrawAspect="Content" ObjectID="_1696166381" r:id="rId909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 w14:anchorId="072ED3A7">
                <v:shape id="_x0000_i1460" type="#_x0000_t75" style="width:62.55pt;height:16.55pt" o:ole="">
                  <v:imagedata r:id="rId910" o:title=""/>
                </v:shape>
                <o:OLEObject Type="Embed" ProgID="Equation.DSMT4" ShapeID="_x0000_i1460" DrawAspect="Content" ObjectID="_1696166382" r:id="rId91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Pr="004B694A" w:rsidRDefault="00554E84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45376" behindDoc="0" locked="0" layoutInCell="1" allowOverlap="1" wp14:anchorId="019ECDB9" wp14:editId="4446DAE5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77800</wp:posOffset>
                      </wp:positionV>
                      <wp:extent cx="2684144" cy="1515744"/>
                      <wp:effectExtent l="0" t="0" r="59690" b="0"/>
                      <wp:wrapNone/>
                      <wp:docPr id="290" name="Group 2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84144" cy="1515744"/>
                                <a:chOff x="0" y="0"/>
                                <a:chExt cx="2684144" cy="1515744"/>
                              </a:xfrm>
                            </wpg:grpSpPr>
                            <wpg:grpSp>
                              <wpg:cNvPr id="277" name="Group 277"/>
                              <wpg:cNvGrpSpPr/>
                              <wpg:grpSpPr>
                                <a:xfrm>
                                  <a:off x="0" y="0"/>
                                  <a:ext cx="2684144" cy="1515744"/>
                                  <a:chOff x="0" y="0"/>
                                  <a:chExt cx="2684144" cy="1515744"/>
                                </a:xfrm>
                              </wpg:grpSpPr>
                              <wps:wsp>
                                <wps:cNvPr id="278" name="Straight Arrow Connector 278"/>
                                <wps:cNvCnPr/>
                                <wps:spPr>
                                  <a:xfrm>
                                    <a:off x="2320290" y="872490"/>
                                    <a:ext cx="34861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79" name="Group 279"/>
                                <wpg:cNvGrpSpPr/>
                                <wpg:grpSpPr>
                                  <a:xfrm>
                                    <a:off x="0" y="0"/>
                                    <a:ext cx="2684144" cy="1515744"/>
                                    <a:chOff x="0" y="0"/>
                                    <a:chExt cx="2684144" cy="1515744"/>
                                  </a:xfrm>
                                </wpg:grpSpPr>
                                <wps:wsp>
                                  <wps:cNvPr id="280" name="Straight Connector 280"/>
                                  <wps:cNvCnPr/>
                                  <wps:spPr>
                                    <a:xfrm>
                                      <a:off x="213360" y="807720"/>
                                      <a:ext cx="2400300" cy="0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1" name="Straight Connector 281"/>
                                  <wps:cNvCnPr/>
                                  <wps:spPr>
                                    <a:xfrm>
                                      <a:off x="1196340" y="201930"/>
                                      <a:ext cx="0" cy="600075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prstDash val="sysDash"/>
                                      <a:headEnd type="oval" w="sm" len="sm"/>
                                      <a:tailEnd type="oval" w="sm" len="sm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2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82040" y="0"/>
                                      <a:ext cx="708660" cy="375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625D31" w:rsidRDefault="000D0F2D" w:rsidP="00511194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625D31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  <w:r w:rsidRPr="00625D31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(6,1,4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28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40130" y="758190"/>
                                      <a:ext cx="708660" cy="375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625D31" w:rsidRDefault="000D0F2D" w:rsidP="00511194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284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632460"/>
                                      <a:ext cx="309244" cy="4495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625D31" w:rsidRDefault="000D0F2D" w:rsidP="00511194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625D31">
                                          <w:rPr>
                                            <w:rFonts w:ascii="Times New Roman" w:hAnsi="Times New Roman" w:cs="Times New Roman"/>
                                            <w:position w:val="-12"/>
                                          </w:rPr>
                                          <w:object w:dxaOrig="180" w:dyaOrig="360">
                                            <v:shape id="_x0000_i1462" type="#_x0000_t75" style="width:9.15pt;height:18.6pt" o:ole="">
                                              <v:imagedata r:id="rId553" o:title=""/>
                                            </v:shape>
                                            <o:OLEObject Type="Embed" ProgID="Equation.DSMT4" ShapeID="_x0000_i1462" DrawAspect="Content" ObjectID="_1696166502" r:id="rId912"/>
                                          </w:objec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285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44090" y="792480"/>
                                      <a:ext cx="440054" cy="7232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625D31" w:rsidRDefault="000D0F2D" w:rsidP="00511194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625D31">
                                          <w:rPr>
                                            <w:rFonts w:ascii="Times New Roman" w:hAnsi="Times New Roman" w:cs="Times New Roman"/>
                                            <w:position w:val="-50"/>
                                          </w:rPr>
                                          <w:object w:dxaOrig="560" w:dyaOrig="1120">
                                            <v:shape id="_x0000_i1464" type="#_x0000_t75" style="width:19.6pt;height:39.95pt" o:ole="">
                                              <v:imagedata r:id="rId555" o:title=""/>
                                            </v:shape>
                                            <o:OLEObject Type="Embed" ProgID="Equation.DSMT4" ShapeID="_x0000_i1464" DrawAspect="Content" ObjectID="_1696166503" r:id="rId913"/>
                                          </w:objec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286" name="Freeform 286"/>
                                  <wps:cNvSpPr/>
                                  <wps:spPr>
                                    <a:xfrm>
                                      <a:off x="1188720" y="708660"/>
                                      <a:ext cx="84794" cy="84794"/>
                                    </a:xfrm>
                                    <a:custGeom>
                                      <a:avLst/>
                                      <a:gdLst>
                                        <a:gd name="connsiteX0" fmla="*/ 0 w 84794"/>
                                        <a:gd name="connsiteY0" fmla="*/ 0 h 84794"/>
                                        <a:gd name="connsiteX1" fmla="*/ 84794 w 84794"/>
                                        <a:gd name="connsiteY1" fmla="*/ 0 h 84794"/>
                                        <a:gd name="connsiteX2" fmla="*/ 84794 w 84794"/>
                                        <a:gd name="connsiteY2" fmla="*/ 84794 h 8479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84794" h="84794">
                                          <a:moveTo>
                                            <a:pt x="0" y="0"/>
                                          </a:moveTo>
                                          <a:lnTo>
                                            <a:pt x="84794" y="0"/>
                                          </a:lnTo>
                                          <a:lnTo>
                                            <a:pt x="84794" y="84794"/>
                                          </a:ln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7" name="Oval 287"/>
                                  <wps:cNvSpPr/>
                                  <wps:spPr>
                                    <a:xfrm>
                                      <a:off x="457200" y="784860"/>
                                      <a:ext cx="45720" cy="4572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>
                                        <a:shade val="50000"/>
                                      </a:schemeClr>
                                    </a:lnRef>
                                    <a:fillRef idx="1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58140" y="802005"/>
                                      <a:ext cx="708660" cy="375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625D31" w:rsidRDefault="000D0F2D" w:rsidP="00511194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511194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(1,2</w:t>
                                        </w:r>
                                        <w:r w:rsidRPr="00625D31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,4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289" name="Straight Arrow Connector 289"/>
                              <wps:cNvCnPr/>
                              <wps:spPr>
                                <a:xfrm flipV="1">
                                  <a:off x="480060" y="209550"/>
                                  <a:ext cx="723900" cy="59817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9ECDB9" id="Group 290" o:spid="_x0000_s1361" style="position:absolute;margin-left:-.3pt;margin-top:14pt;width:211.35pt;height:119.35pt;z-index:252645376;mso-position-horizontal-relative:text;mso-position-vertical-relative:text" coordsize="26841,15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">
                      <v:group id="Group 277" o:spid="_x0000_s1362" style="position:absolute;width:26841;height:15157" coordsize="26841,15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  <v:shape id="Straight Arrow Connector 278" o:spid="_x0000_s1363" type="#_x0000_t32" style="position:absolute;left:23202;top:8724;width:34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" strokecolor="#5b9bd5 [3204]" strokeweight=".5pt">
                          <v:stroke endarrow="block" joinstyle="miter"/>
                        </v:shape>
                        <v:group id="Group 279" o:spid="_x0000_s1364" style="position:absolute;width:26841;height:15157" coordsize="26841,15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    <v:line id="Straight Connector 280" o:spid="_x0000_s1365" style="position:absolute;visibility:visible;mso-wrap-style:square" from="2133,8077" to="26136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" strokecolor="#5b9bd5 [3204]" strokeweight="1.5pt">
                            <v:stroke joinstyle="miter"/>
                          </v:line>
                          <v:line id="Straight Connector 281" o:spid="_x0000_s1366" style="position:absolute;visibility:visible;mso-wrap-style:square" from="11963,2019" to="11963,8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" strokecolor="black [3200]" strokeweight="1.5pt">
                            <v:stroke dashstyle="3 1" startarrow="oval" startarrowwidth="narrow" startarrowlength="short" endarrow="oval" endarrowwidth="narrow" endarrowlength="short" joinstyle="miter"/>
                          </v:line>
                          <v:shape id="Text Box 2" o:spid="_x0000_s1367" type="#_x0000_t202" style="position:absolute;left:10820;width:708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" filled="f" stroked="f">
                            <v:textbox style="mso-fit-shape-to-text:t">
                              <w:txbxContent>
                                <w:p w:rsidR="000D0F2D" w:rsidRPr="00625D31" w:rsidRDefault="000D0F2D" w:rsidP="00511194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25D31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C</w:t>
                                  </w:r>
                                  <w:r w:rsidRPr="00625D31">
                                    <w:rPr>
                                      <w:rFonts w:ascii="Times New Roman" w:hAnsi="Times New Roman" w:cs="Times New Roman"/>
                                    </w:rPr>
                                    <w:t>(6,1,4)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368" type="#_x0000_t202" style="position:absolute;left:10401;top:7581;width:7086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" filled="f" stroked="f">
                            <v:textbox style="mso-fit-shape-to-text:t">
                              <w:txbxContent>
                                <w:p w:rsidR="000D0F2D" w:rsidRPr="00625D31" w:rsidRDefault="000D0F2D" w:rsidP="00511194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369" type="#_x0000_t202" style="position:absolute;top:6324;width:3092;height:44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" filled="f" stroked="f">
                            <v:textbox style="mso-fit-shape-to-text:t">
                              <w:txbxContent>
                                <w:p w:rsidR="000D0F2D" w:rsidRPr="00625D31" w:rsidRDefault="000D0F2D" w:rsidP="00511194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25D31">
                                    <w:rPr>
                                      <w:rFonts w:ascii="Times New Roman" w:hAnsi="Times New Roman" w:cs="Times New Roman"/>
                                      <w:position w:val="-12"/>
                                    </w:rPr>
                                    <w:object w:dxaOrig="180" w:dyaOrig="360">
                                      <v:shape id="_x0000_i1462" type="#_x0000_t75" style="width:9.15pt;height:18.6pt" o:ole="">
                                        <v:imagedata r:id="rId553" o:title=""/>
                                      </v:shape>
                                      <o:OLEObject Type="Embed" ProgID="Equation.DSMT4" ShapeID="_x0000_i1462" DrawAspect="Content" ObjectID="_1696166502" r:id="rId914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370" type="#_x0000_t202" style="position:absolute;left:22440;top:7924;width:4401;height:7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" filled="f" stroked="f">
                            <v:textbox style="mso-fit-shape-to-text:t">
                              <w:txbxContent>
                                <w:p w:rsidR="000D0F2D" w:rsidRPr="00625D31" w:rsidRDefault="000D0F2D" w:rsidP="00511194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25D31">
                                    <w:rPr>
                                      <w:rFonts w:ascii="Times New Roman" w:hAnsi="Times New Roman" w:cs="Times New Roman"/>
                                      <w:position w:val="-50"/>
                                    </w:rPr>
                                    <w:object w:dxaOrig="560" w:dyaOrig="1120">
                                      <v:shape id="_x0000_i1464" type="#_x0000_t75" style="width:19.6pt;height:39.95pt" o:ole="">
                                        <v:imagedata r:id="rId555" o:title=""/>
                                      </v:shape>
                                      <o:OLEObject Type="Embed" ProgID="Equation.DSMT4" ShapeID="_x0000_i1464" DrawAspect="Content" ObjectID="_1696166503" r:id="rId915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Freeform 286" o:spid="_x0000_s1371" style="position:absolute;left:11887;top:7086;width:848;height:848;visibility:visible;mso-wrap-style:square;v-text-anchor:middle" coordsize="84794,84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" path="m,l84794,r,84794e" filled="f" strokecolor="black [3200]" strokeweight=".5pt">
                            <v:stroke joinstyle="miter"/>
                            <v:path arrowok="t" o:connecttype="custom" o:connectlocs="0,0;84794,0;84794,84794" o:connectangles="0,0,0"/>
                          </v:shape>
                          <v:oval id="Oval 287" o:spid="_x0000_s1372" style="position:absolute;left:4572;top:784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" fillcolor="black [3200]" strokecolor="black [1600]" strokeweight="1pt">
                            <v:stroke joinstyle="miter"/>
                          </v:oval>
                          <v:shape id="Text Box 2" o:spid="_x0000_s1373" type="#_x0000_t202" style="position:absolute;left:3581;top:8020;width:708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" filled="f" stroked="f">
                            <v:textbox style="mso-fit-shape-to-text:t">
                              <w:txbxContent>
                                <w:p w:rsidR="000D0F2D" w:rsidRPr="00625D31" w:rsidRDefault="000D0F2D" w:rsidP="00511194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11194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(1,2</w:t>
                                  </w:r>
                                  <w:r w:rsidRPr="00625D31">
                                    <w:rPr>
                                      <w:rFonts w:ascii="Times New Roman" w:hAnsi="Times New Roman" w:cs="Times New Roman"/>
                                    </w:rPr>
                                    <w:t>,4)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Straight Arrow Connector 289" o:spid="_x0000_s1374" type="#_x0000_t32" style="position:absolute;left:4800;top:2095;width:7239;height:59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lternative Solution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(Projection Vector Method)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Default="00904ED6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E74EF">
              <w:rPr>
                <w:position w:val="-132"/>
              </w:rPr>
              <w:object w:dxaOrig="2280" w:dyaOrig="2760">
                <v:shape id="_x0000_i1465" type="#_x0000_t75" style="width:113.9pt;height:137.85pt" o:ole="">
                  <v:imagedata r:id="rId916" o:title=""/>
                </v:shape>
                <o:OLEObject Type="Embed" ProgID="Equation.DSMT4" ShapeID="_x0000_i1465" DrawAspect="Content" ObjectID="_1696166383" r:id="rId917"/>
              </w:object>
            </w:r>
          </w:p>
          <w:p w:rsidR="00423B89" w:rsidRDefault="00423B89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E74EF">
              <w:rPr>
                <w:position w:val="-50"/>
              </w:rPr>
              <w:object w:dxaOrig="1080" w:dyaOrig="1120">
                <v:shape id="_x0000_i1466" type="#_x0000_t75" style="width:54.1pt;height:56.1pt" o:ole="">
                  <v:imagedata r:id="rId918" o:title=""/>
                </v:shape>
                <o:OLEObject Type="Embed" ProgID="Equation.DSMT4" ShapeID="_x0000_i1466" DrawAspect="Content" ObjectID="_1696166384" r:id="rId919"/>
              </w:object>
            </w:r>
          </w:p>
          <w:p w:rsidR="004160BF" w:rsidRPr="004B694A" w:rsidRDefault="00423B89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23B89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3500" w:dyaOrig="1480" w14:anchorId="2A7A5A2D">
                <v:shape id="_x0000_i1467" type="#_x0000_t75" style="width:175.2pt;height:74.05pt" o:ole="">
                  <v:imagedata r:id="rId920" o:title=""/>
                </v:shape>
                <o:OLEObject Type="Embed" ProgID="Equation.DSMT4" ShapeID="_x0000_i1467" DrawAspect="Content" ObjectID="_1696166385" r:id="rId921"/>
              </w:object>
            </w:r>
            <w:r w:rsidR="004160BF"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0" w:type="dxa"/>
          </w:tcPr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23B89" w:rsidRPr="00EF3022" w:rsidRDefault="00423B89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EF3022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317C51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11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3220" w:dyaOrig="1120">
                <v:shape id="_x0000_i1472" type="#_x0000_t75" style="width:160.85pt;height:56.1pt" o:ole="">
                  <v:imagedata r:id="rId922" o:title=""/>
                </v:shape>
                <o:OLEObject Type="Embed" ProgID="Equation.DSMT4" ShapeID="_x0000_i1472" DrawAspect="Content" ObjectID="_1696166386" r:id="rId923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560" w:dyaOrig="1120">
                <v:shape id="_x0000_i1473" type="#_x0000_t75" style="width:127.5pt;height:56.1pt" o:ole="">
                  <v:imagedata r:id="rId924" o:title=""/>
                </v:shape>
                <o:OLEObject Type="Embed" ProgID="Equation.DSMT4" ShapeID="_x0000_i1473" DrawAspect="Content" ObjectID="_1696166387" r:id="rId925"/>
              </w:object>
            </w:r>
          </w:p>
          <w:p w:rsidR="004160BF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300" w:dyaOrig="1460" w14:anchorId="04B5EE3F">
                <v:shape id="_x0000_i1474" type="#_x0000_t75" style="width:215pt;height:73.35pt" o:ole="">
                  <v:imagedata r:id="rId926" o:title=""/>
                </v:shape>
                <o:OLEObject Type="Embed" ProgID="Equation.DSMT4" ShapeID="_x0000_i1474" DrawAspect="Content" ObjectID="_1696166388" r:id="rId92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(1 d.p)</w:t>
            </w:r>
          </w:p>
          <w:p w:rsidR="00554E84" w:rsidRDefault="00554E84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Default="00554E84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4E84" w:rsidRPr="004B694A" w:rsidRDefault="00554E84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4160BF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317C51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11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i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2646400" behindDoc="0" locked="0" layoutInCell="1" allowOverlap="1" wp14:anchorId="6D484EDE" wp14:editId="0A06917D">
                      <wp:simplePos x="0" y="0"/>
                      <wp:positionH relativeFrom="column">
                        <wp:posOffset>-40459</wp:posOffset>
                      </wp:positionH>
                      <wp:positionV relativeFrom="paragraph">
                        <wp:posOffset>75837</wp:posOffset>
                      </wp:positionV>
                      <wp:extent cx="3245939" cy="597404"/>
                      <wp:effectExtent l="0" t="0" r="0" b="0"/>
                      <wp:wrapNone/>
                      <wp:docPr id="317" name="Group 3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45939" cy="597404"/>
                                <a:chOff x="0" y="0"/>
                                <a:chExt cx="3245939" cy="597404"/>
                              </a:xfrm>
                            </wpg:grpSpPr>
                            <wpg:grpSp>
                              <wpg:cNvPr id="316" name="Group 316"/>
                              <wpg:cNvGrpSpPr/>
                              <wpg:grpSpPr>
                                <a:xfrm>
                                  <a:off x="0" y="10886"/>
                                  <a:ext cx="1573267" cy="567124"/>
                                  <a:chOff x="0" y="0"/>
                                  <a:chExt cx="1573267" cy="567124"/>
                                </a:xfrm>
                              </wpg:grpSpPr>
                              <wps:wsp>
                                <wps:cNvPr id="306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372" y="0"/>
                                    <a:ext cx="346710" cy="3752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EC417D" w:rsidRDefault="000D0F2D" w:rsidP="00EC417D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EC417D">
                                        <w:rPr>
                                          <w:rFonts w:ascii="Times New Roman" w:hAnsi="Times New Roman" w:cs="Times New Roman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315" name="Group 315"/>
                                <wpg:cNvGrpSpPr/>
                                <wpg:grpSpPr>
                                  <a:xfrm>
                                    <a:off x="0" y="3628"/>
                                    <a:ext cx="1573267" cy="563496"/>
                                    <a:chOff x="0" y="0"/>
                                    <a:chExt cx="1573267" cy="563496"/>
                                  </a:xfrm>
                                </wpg:grpSpPr>
                                <wpg:grpSp>
                                  <wpg:cNvPr id="305" name="Group 305"/>
                                  <wpg:cNvGrpSpPr/>
                                  <wpg:grpSpPr>
                                    <a:xfrm>
                                      <a:off x="0" y="185058"/>
                                      <a:ext cx="1573267" cy="378438"/>
                                      <a:chOff x="0" y="0"/>
                                      <a:chExt cx="1573267" cy="378438"/>
                                    </a:xfrm>
                                  </wpg:grpSpPr>
                                  <wps:wsp>
                                    <wps:cNvPr id="293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3153"/>
                                        <a:ext cx="346710" cy="3752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0D0F2D" w:rsidRPr="00D02AAF" w:rsidRDefault="000D0F2D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</w:pPr>
                                          <w:r w:rsidRPr="00D02AAF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g:grpSp>
                                    <wpg:cNvPr id="304" name="Group 304"/>
                                    <wpg:cNvGrpSpPr/>
                                    <wpg:grpSpPr>
                                      <a:xfrm>
                                        <a:off x="182880" y="0"/>
                                        <a:ext cx="1390387" cy="375285"/>
                                        <a:chOff x="0" y="0"/>
                                        <a:chExt cx="1390387" cy="375285"/>
                                      </a:xfrm>
                                    </wpg:grpSpPr>
                                    <wps:wsp>
                                      <wps:cNvPr id="294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43677" y="0"/>
                                          <a:ext cx="346710" cy="3752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0D0F2D" w:rsidRPr="00D02AAF" w:rsidRDefault="000D0F2D" w:rsidP="00D02AAF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i/>
                                                <w:i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  <wpg:grpSp>
                                      <wpg:cNvPr id="303" name="Group 303"/>
                                      <wpg:cNvGrpSpPr/>
                                      <wpg:grpSpPr>
                                        <a:xfrm>
                                          <a:off x="0" y="0"/>
                                          <a:ext cx="1181100" cy="375285"/>
                                          <a:chOff x="0" y="0"/>
                                          <a:chExt cx="1181100" cy="375285"/>
                                        </a:xfrm>
                                      </wpg:grpSpPr>
                                      <wps:wsp>
                                        <wps:cNvPr id="291" name="Straight Connector 291"/>
                                        <wps:cNvCnPr/>
                                        <wps:spPr>
                                          <a:xfrm>
                                            <a:off x="0" y="26801"/>
                                            <a:ext cx="11811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headEnd type="oval" w="sm" len="sm"/>
                                            <a:tailEnd type="oval" w="sm" len="sm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302" name="Group 302"/>
                                        <wpg:cNvGrpSpPr/>
                                        <wpg:grpSpPr>
                                          <a:xfrm>
                                            <a:off x="707871" y="0"/>
                                            <a:ext cx="346710" cy="375285"/>
                                            <a:chOff x="0" y="0"/>
                                            <a:chExt cx="346710" cy="375285"/>
                                          </a:xfrm>
                                        </wpg:grpSpPr>
                                        <wps:wsp>
                                          <wps:cNvPr id="296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346710" cy="3752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0D0F2D" w:rsidRPr="00D02AAF" w:rsidRDefault="000D0F2D" w:rsidP="00EC417D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i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spAutoFit/>
                                          </wps:bodyPr>
                                        </wps:wsp>
                                        <wps:wsp>
                                          <wps:cNvPr id="299" name="Oval 299"/>
                                          <wps:cNvSpPr/>
                                          <wps:spPr>
                                            <a:xfrm>
                                              <a:off x="124548" y="0"/>
                                              <a:ext cx="45720" cy="4572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accent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</wpg:grpSp>
                                <wps:wsp>
                                  <wps:cNvPr id="307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95829" y="0"/>
                                      <a:ext cx="346710" cy="375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EC417D" w:rsidRDefault="000D0F2D" w:rsidP="00EC417D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  <wpg:grpSp>
                              <wpg:cNvPr id="314" name="Group 314"/>
                              <wpg:cNvGrpSpPr/>
                              <wpg:grpSpPr>
                                <a:xfrm>
                                  <a:off x="1582058" y="0"/>
                                  <a:ext cx="1663881" cy="597404"/>
                                  <a:chOff x="0" y="0"/>
                                  <a:chExt cx="1663881" cy="597404"/>
                                </a:xfrm>
                              </wpg:grpSpPr>
                              <wps:wsp>
                                <wps:cNvPr id="29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203200"/>
                                    <a:ext cx="346710" cy="3752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D0F2D" w:rsidRPr="00D02AAF" w:rsidRDefault="000D0F2D" w:rsidP="00D02AAF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</w:pPr>
                                      <w:r w:rsidRPr="00D02AAF"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313" name="Group 313"/>
                                <wpg:cNvGrpSpPr/>
                                <wpg:grpSpPr>
                                  <a:xfrm>
                                    <a:off x="181428" y="0"/>
                                    <a:ext cx="1482453" cy="597404"/>
                                    <a:chOff x="0" y="0"/>
                                    <a:chExt cx="1482453" cy="597404"/>
                                  </a:xfrm>
                                </wpg:grpSpPr>
                                <wps:wsp>
                                  <wps:cNvPr id="29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35743" y="199572"/>
                                      <a:ext cx="346710" cy="375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D0F2D" w:rsidRPr="00D02AAF" w:rsidRDefault="000D0F2D" w:rsidP="00EC417D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  <wpg:grpSp>
                                  <wpg:cNvPr id="312" name="Group 312"/>
                                  <wpg:cNvGrpSpPr/>
                                  <wpg:grpSpPr>
                                    <a:xfrm>
                                      <a:off x="0" y="0"/>
                                      <a:ext cx="1287780" cy="597404"/>
                                      <a:chOff x="0" y="0"/>
                                      <a:chExt cx="1287780" cy="597404"/>
                                    </a:xfrm>
                                  </wpg:grpSpPr>
                                  <wps:wsp>
                                    <wps:cNvPr id="308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0457" y="0"/>
                                        <a:ext cx="346710" cy="3752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0D0F2D" w:rsidRPr="00EC417D" w:rsidRDefault="000D0F2D" w:rsidP="00EC417D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  <wpg:grpSp>
                                    <wpg:cNvPr id="311" name="Group 311"/>
                                    <wpg:cNvGrpSpPr/>
                                    <wpg:grpSpPr>
                                      <a:xfrm>
                                        <a:off x="0" y="0"/>
                                        <a:ext cx="1287780" cy="597404"/>
                                        <a:chOff x="0" y="0"/>
                                        <a:chExt cx="1287780" cy="597404"/>
                                      </a:xfrm>
                                    </wpg:grpSpPr>
                                    <wpg:grpSp>
                                      <wpg:cNvPr id="310" name="Group 310"/>
                                      <wpg:cNvGrpSpPr/>
                                      <wpg:grpSpPr>
                                        <a:xfrm>
                                          <a:off x="0" y="203200"/>
                                          <a:ext cx="1287780" cy="394204"/>
                                          <a:chOff x="0" y="0"/>
                                          <a:chExt cx="1287780" cy="394204"/>
                                        </a:xfrm>
                                      </wpg:grpSpPr>
                                      <wps:wsp>
                                        <wps:cNvPr id="292" name="Straight Connector 292"/>
                                        <wps:cNvCnPr/>
                                        <wps:spPr>
                                          <a:xfrm>
                                            <a:off x="0" y="21772"/>
                                            <a:ext cx="128778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headEnd type="oval" w="sm" len="sm"/>
                                            <a:tailEnd type="oval" w="sm" len="sm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301" name="Group 301"/>
                                        <wpg:cNvGrpSpPr/>
                                        <wpg:grpSpPr>
                                          <a:xfrm>
                                            <a:off x="500743" y="0"/>
                                            <a:ext cx="346710" cy="394204"/>
                                            <a:chOff x="0" y="0"/>
                                            <a:chExt cx="346710" cy="394204"/>
                                          </a:xfrm>
                                        </wpg:grpSpPr>
                                        <wps:wsp>
                                          <wps:cNvPr id="297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8919"/>
                                              <a:ext cx="346710" cy="3752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0D0F2D" w:rsidRPr="00D02AAF" w:rsidRDefault="000D0F2D" w:rsidP="00EC417D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  <w:i/>
                                                    <w:i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spAutoFit/>
                                          </wps:bodyPr>
                                        </wps:wsp>
                                        <wps:wsp>
                                          <wps:cNvPr id="300" name="Oval 300"/>
                                          <wps:cNvSpPr/>
                                          <wps:spPr>
                                            <a:xfrm>
                                              <a:off x="124547" y="0"/>
                                              <a:ext cx="45720" cy="4572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accent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09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07143" y="0"/>
                                          <a:ext cx="346710" cy="3752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0D0F2D" w:rsidRPr="00EC417D" w:rsidRDefault="000D0F2D" w:rsidP="00EC417D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sp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484EDE" id="Group 317" o:spid="_x0000_s1375" style="position:absolute;margin-left:-3.2pt;margin-top:5.95pt;width:255.6pt;height:47.05pt;z-index:252646400;mso-position-horizontal-relative:text;mso-position-vertical-relative:text" coordsize="32459,5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">
                      <v:group id="Group 316" o:spid="_x0000_s1376" style="position:absolute;top:108;width:15732;height:5672" coordsize="15732,5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      <v:shape id="Text Box 2" o:spid="_x0000_s1377" type="#_x0000_t202" style="position:absolute;left:5043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" filled="f" stroked="f">
                          <v:textbox style="mso-fit-shape-to-text:t">
                            <w:txbxContent>
                              <w:p w:rsidR="000D0F2D" w:rsidRPr="00EC417D" w:rsidRDefault="000D0F2D" w:rsidP="00EC417D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EC417D"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group id="Group 315" o:spid="_x0000_s1378" style="position:absolute;top:36;width:15732;height:5635" coordsize="15732,5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        <v:group id="Group 305" o:spid="_x0000_s1379" style="position:absolute;top:1850;width:15732;height:3784" coordsize="15732,3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        <v:shape id="Text Box 2" o:spid="_x0000_s1380" type="#_x0000_t202" style="position:absolute;top:31;width:3467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dh1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5gN8z6QjozQ8AAAD//wMAUEsBAi0AFAAGAAgAAAAhANvh9svuAAAAhQEAABMAAAAAAAAAAAAA&#10;AAAAAAAAAFtDb250ZW50X1R5cGVzXS54bWxQSwECLQAUAAYACAAAACEAWvQsW78AAAAVAQAACwAA&#10;AAAAAAAAAAAAAAAfAQAAX3JlbHMvLnJlbHNQSwECLQAUAAYACAAAACEAXSnYdcMAAADcAAAADwAA&#10;AAAAAAAAAAAAAAAHAgAAZHJzL2Rvd25yZXYueG1sUEsFBgAAAAADAAMAtwAAAPcCAAAAAA==&#10;" filled="f" stroked="f">
                              <v:textbox style="mso-fit-shape-to-text:t">
                                <w:txbxContent>
                                  <w:p w:rsidR="000D0F2D" w:rsidRPr="00D02AAF" w:rsidRDefault="000D0F2D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 w:rsidRPr="00D02AAF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group id="Group 304" o:spid="_x0000_s1381" style="position:absolute;left:1828;width:13904;height:3752" coordsize="13903,3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  <v:shape id="Text Box 2" o:spid="_x0000_s1382" type="#_x0000_t202" style="position:absolute;left:10436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" filled="f" stroked="f">
                                <v:textbox style="mso-fit-shape-to-text:t">
                                  <w:txbxContent>
                                    <w:p w:rsidR="000D0F2D" w:rsidRPr="00D02AAF" w:rsidRDefault="000D0F2D" w:rsidP="00D02AAF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303" o:spid="_x0000_s1383" style="position:absolute;width:11811;height:3752" coordsize="11811,3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    <v:line id="Straight Connector 291" o:spid="_x0000_s1384" style="position:absolute;visibility:visible;mso-wrap-style:square" from="0,268" to="11811,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" strokecolor="#5b9bd5 [3204]" strokeweight=".5pt">
                                  <v:stroke startarrow="oval" startarrowwidth="narrow" startarrowlength="short" endarrow="oval" endarrowwidth="narrow" endarrowlength="short" joinstyle="miter"/>
                                </v:line>
                                <v:group id="Group 302" o:spid="_x0000_s1385" style="position:absolute;left:7078;width:3467;height:3752" coordsize="346710,375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    <v:shape id="Text Box 2" o:spid="_x0000_s1386" type="#_x0000_t202" style="position:absolute;width:346710;height:375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" filled="f" stroked="f">
                                    <v:textbox style="mso-fit-shape-to-text:t">
                                      <w:txbxContent>
                                        <w:p w:rsidR="000D0F2D" w:rsidRPr="00D02AAF" w:rsidRDefault="000D0F2D" w:rsidP="00EC417D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299" o:spid="_x0000_s1387" style="position:absolute;left:124548;width:45720;height:45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" fillcolor="#5b9bd5 [3204]" strokecolor="#5b9bd5 [3204]" strokeweight="1pt">
                                    <v:stroke joinstyle="miter"/>
                                  </v:oval>
                                </v:group>
                              </v:group>
                            </v:group>
                          </v:group>
                          <v:shape id="Text Box 2" o:spid="_x0000_s1388" type="#_x0000_t202" style="position:absolute;left:10958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" filled="f" stroked="f">
                            <v:textbox style="mso-fit-shape-to-text:t">
                              <w:txbxContent>
                                <w:p w:rsidR="000D0F2D" w:rsidRPr="00EC417D" w:rsidRDefault="000D0F2D" w:rsidP="00EC417D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314" o:spid="_x0000_s1389" style="position:absolute;left:15820;width:16639;height:5974" coordsize="16638,5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      <v:shape id="Text Box 2" o:spid="_x0000_s1390" type="#_x0000_t202" style="position:absolute;top:2032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" filled="f" stroked="f">
                          <v:textbox style="mso-fit-shape-to-text:t">
                            <w:txbxContent>
                              <w:p w:rsidR="000D0F2D" w:rsidRPr="00D02AAF" w:rsidRDefault="000D0F2D" w:rsidP="00D02AA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</w:pPr>
                                <w:r w:rsidRPr="00D02AAF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313" o:spid="_x0000_s1391" style="position:absolute;left:1814;width:14824;height:5974" coordsize="14824,5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        <v:shape id="Text Box 2" o:spid="_x0000_s1392" type="#_x0000_t202" style="position:absolute;left:11357;top:1995;width:3467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" filled="f" stroked="f">
                            <v:textbox style="mso-fit-shape-to-text:t">
                              <w:txbxContent>
                                <w:p w:rsidR="000D0F2D" w:rsidRPr="00D02AAF" w:rsidRDefault="000D0F2D" w:rsidP="00EC417D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group id="Group 312" o:spid="_x0000_s1393" style="position:absolute;width:12877;height:5974" coordsize="12877,5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1mM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NJ7A+0w4AnL5CwAA//8DAFBLAQItABQABgAIAAAAIQDb4fbL7gAAAIUBAAATAAAAAAAAAAAA&#10;AAAAAAAAAABbQ29udGVudF9UeXBlc10ueG1sUEsBAi0AFAAGAAgAAAAhAFr0LFu/AAAAFQEAAAsA&#10;AAAAAAAAAAAAAAAAHwEAAF9yZWxzLy5yZWxzUEsBAi0AFAAGAAgAAAAhAPxHWYzEAAAA3AAAAA8A&#10;AAAAAAAAAAAAAAAABwIAAGRycy9kb3ducmV2LnhtbFBLBQYAAAAAAwADALcAAAD4AgAAAAA=&#10;">
                            <v:shape id="Text Box 2" o:spid="_x0000_s1394" type="#_x0000_t202" style="position:absolute;left:2104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" filled="f" stroked="f">
                              <v:textbox style="mso-fit-shape-to-text:t">
                                <w:txbxContent>
                                  <w:p w:rsidR="000D0F2D" w:rsidRPr="00EC417D" w:rsidRDefault="000D0F2D" w:rsidP="00EC417D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group id="Group 311" o:spid="_x0000_s1395" style="position:absolute;width:12877;height:5974" coordsize="12877,5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            <v:group id="Group 310" o:spid="_x0000_s1396" style="position:absolute;top:2032;width:12877;height:3942" coordsize="12877,3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              <v:line id="Straight Connector 292" o:spid="_x0000_s1397" style="position:absolute;visibility:visible;mso-wrap-style:square" from="0,217" to="12877,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" strokecolor="#5b9bd5 [3204]" strokeweight=".5pt">
                                  <v:stroke startarrow="oval" startarrowwidth="narrow" startarrowlength="short" endarrow="oval" endarrowwidth="narrow" endarrowlength="short" joinstyle="miter"/>
                                </v:line>
                                <v:group id="Group 301" o:spid="_x0000_s1398" style="position:absolute;left:5007;width:3467;height:3942" coordsize="346710,394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                <v:shape id="Text Box 2" o:spid="_x0000_s1399" type="#_x0000_t202" style="position:absolute;top:18919;width:346710;height:375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t52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YL58hd8z6QjozQ8AAAD//wMAUEsBAi0AFAAGAAgAAAAhANvh9svuAAAAhQEAABMAAAAAAAAAAAAA&#10;AAAAAAAAAFtDb250ZW50X1R5cGVzXS54bWxQSwECLQAUAAYACAAAACEAWvQsW78AAAAVAQAACwAA&#10;AAAAAAAAAAAAAAAfAQAAX3JlbHMvLnJlbHNQSwECLQAUAAYACAAAACEAIhLedsMAAADcAAAADwAA&#10;AAAAAAAAAAAAAAAHAgAAZHJzL2Rvd25yZXYueG1sUEsFBgAAAAADAAMAtwAAAPcCAAAAAA==&#10;" filled="f" stroked="f">
                                    <v:textbox style="mso-fit-shape-to-text:t">
                                      <w:txbxContent>
                                        <w:p w:rsidR="000D0F2D" w:rsidRPr="00D02AAF" w:rsidRDefault="000D0F2D" w:rsidP="00EC417D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300" o:spid="_x0000_s1400" style="position:absolute;left:124547;width:45720;height:45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" fillcolor="#5b9bd5 [3204]" strokecolor="#5b9bd5 [3204]" strokeweight="1pt">
                                    <v:stroke joinstyle="miter"/>
                                  </v:oval>
                                </v:group>
                              </v:group>
                              <v:shape id="Text Box 2" o:spid="_x0000_s1401" type="#_x0000_t202" style="position:absolute;left:9071;width:3467;height:3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" filled="f" stroked="f">
                                <v:textbox style="mso-fit-shape-to-text:t">
                                  <w:txbxContent>
                                    <w:p w:rsidR="000D0F2D" w:rsidRPr="00EC417D" w:rsidRDefault="000D0F2D" w:rsidP="00EC417D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36"/>
                <w:sz w:val="24"/>
                <w:szCs w:val="24"/>
              </w:rPr>
              <w:object w:dxaOrig="5360" w:dyaOrig="3200">
                <v:shape id="_x0000_i1475" type="#_x0000_t75" style="width:267.45pt;height:160.5pt" o:ole="">
                  <v:imagedata r:id="rId928" o:title=""/>
                </v:shape>
                <o:OLEObject Type="Embed" ProgID="Equation.DSMT4" ShapeID="_x0000_i1475" DrawAspect="Content" ObjectID="_1696166389" r:id="rId92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476" type="#_x0000_t75" style="width:62.85pt;height:16.55pt" o:ole="">
                  <v:imagedata r:id="rId930" o:title=""/>
                </v:shape>
                <o:OLEObject Type="Embed" ProgID="Equation.DSMT4" ShapeID="_x0000_i1476" DrawAspect="Content" ObjectID="_1696166390" r:id="rId93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477" type="#_x0000_t75" style="width:60.85pt;height:15.9pt" o:ole="">
                  <v:imagedata r:id="rId932" o:title=""/>
                </v:shape>
                <o:OLEObject Type="Embed" ProgID="Equation.DSMT4" ShapeID="_x0000_i1477" DrawAspect="Content" ObjectID="_1696166391" r:id="rId933"/>
              </w:object>
            </w:r>
          </w:p>
        </w:tc>
        <w:tc>
          <w:tcPr>
            <w:tcW w:w="3600" w:type="dxa"/>
          </w:tcPr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lies on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  <w:lang w:val="en-SG"/>
              </w:rPr>
              <w:object w:dxaOrig="200" w:dyaOrig="360">
                <v:shape id="_x0000_i1478" type="#_x0000_t75" style="width:10.5pt;height:18.6pt" o:ole="">
                  <v:imagedata r:id="rId934" o:title=""/>
                </v:shape>
                <o:OLEObject Type="Embed" ProgID="Equation.DSMT4" ShapeID="_x0000_i1478" DrawAspect="Content" ObjectID="_1696166392" r:id="rId93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and </w: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560" w:dyaOrig="1120">
                <v:shape id="_x0000_i1479" type="#_x0000_t75" style="width:127.5pt;height:56.1pt" o:ole="">
                  <v:imagedata r:id="rId924" o:title=""/>
                </v:shape>
                <o:OLEObject Type="Embed" ProgID="Equation.DSMT4" ShapeID="_x0000_i1479" DrawAspect="Content" ObjectID="_1696166393" r:id="rId93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,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600" w:dyaOrig="1120">
                <v:shape id="_x0000_i1480" type="#_x0000_t75" style="width:80.1pt;height:56.1pt" o:ole="">
                  <v:imagedata r:id="rId937" o:title=""/>
                </v:shape>
                <o:OLEObject Type="Embed" ProgID="Equation.DSMT4" ShapeID="_x0000_i1480" DrawAspect="Content" ObjectID="_1696166394" r:id="rId938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for some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481" type="#_x0000_t75" style="width:12.5pt;height:13.5pt" o:ole="">
                  <v:imagedata r:id="rId939" o:title=""/>
                </v:shape>
                <o:OLEObject Type="Embed" ProgID="Equation.DSMT4" ShapeID="_x0000_i1481" DrawAspect="Content" ObjectID="_1696166395" r:id="rId94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700" w:dyaOrig="1120">
                <v:shape id="_x0000_i1482" type="#_x0000_t75" style="width:84.5pt;height:56.1pt" o:ole="">
                  <v:imagedata r:id="rId941" o:title=""/>
                </v:shape>
                <o:OLEObject Type="Embed" ProgID="Equation.DSMT4" ShapeID="_x0000_i1482" DrawAspect="Content" ObjectID="_1696166396" r:id="rId94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200" w:dyaOrig="1120">
                <v:shape id="_x0000_i1483" type="#_x0000_t75" style="width:60.2pt;height:56.1pt" o:ole="">
                  <v:imagedata r:id="rId943" o:title=""/>
                </v:shape>
                <o:OLEObject Type="Embed" ProgID="Equation.DSMT4" ShapeID="_x0000_i1483" DrawAspect="Content" ObjectID="_1696166397" r:id="rId944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900" w:dyaOrig="800">
                <v:shape id="_x0000_i1484" type="#_x0000_t75" style="width:195pt;height:40.55pt" o:ole="">
                  <v:imagedata r:id="rId945" o:title=""/>
                </v:shape>
                <o:OLEObject Type="Embed" ProgID="Equation.DSMT4" ShapeID="_x0000_i1484" DrawAspect="Content" ObjectID="_1696166398" r:id="rId94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485" type="#_x0000_t75" style="width:62.85pt;height:16.55pt" o:ole="">
                  <v:imagedata r:id="rId930" o:title=""/>
                </v:shape>
                <o:OLEObject Type="Embed" ProgID="Equation.DSMT4" ShapeID="_x0000_i1485" DrawAspect="Content" ObjectID="_1696166399" r:id="rId94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486" type="#_x0000_t75" style="width:61.5pt;height:16.55pt" o:ole="">
                  <v:imagedata r:id="rId948" o:title=""/>
                </v:shape>
                <o:OLEObject Type="Embed" ProgID="Equation.DSMT4" ShapeID="_x0000_i1486" DrawAspect="Content" ObjectID="_1696166400" r:id="rId949"/>
              </w:object>
            </w:r>
          </w:p>
        </w:tc>
        <w:tc>
          <w:tcPr>
            <w:tcW w:w="3600" w:type="dxa"/>
          </w:tcPr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4B694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D</w: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lies on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  <w:lang w:val="en-SG"/>
              </w:rPr>
              <w:object w:dxaOrig="200" w:dyaOrig="360">
                <v:shape id="_x0000_i1487" type="#_x0000_t75" style="width:10.5pt;height:18.6pt" o:ole="">
                  <v:imagedata r:id="rId934" o:title=""/>
                </v:shape>
                <o:OLEObject Type="Embed" ProgID="Equation.DSMT4" ShapeID="_x0000_i1487" DrawAspect="Content" ObjectID="_1696166401" r:id="rId950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and </w: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560" w:dyaOrig="1120">
                <v:shape id="_x0000_i1488" type="#_x0000_t75" style="width:127.5pt;height:56.1pt" o:ole="">
                  <v:imagedata r:id="rId924" o:title=""/>
                </v:shape>
                <o:OLEObject Type="Embed" ProgID="Equation.DSMT4" ShapeID="_x0000_i1488" DrawAspect="Content" ObjectID="_1696166402" r:id="rId95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>,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600" w:dyaOrig="1120">
                <v:shape id="_x0000_i1489" type="#_x0000_t75" style="width:80.1pt;height:56.1pt" o:ole="">
                  <v:imagedata r:id="rId937" o:title=""/>
                </v:shape>
                <o:OLEObject Type="Embed" ProgID="Equation.DSMT4" ShapeID="_x0000_i1489" DrawAspect="Content" ObjectID="_1696166403" r:id="rId95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for some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490" type="#_x0000_t75" style="width:12.5pt;height:13.5pt" o:ole="">
                  <v:imagedata r:id="rId939" o:title=""/>
                </v:shape>
                <o:OLEObject Type="Embed" ProgID="Equation.DSMT4" ShapeID="_x0000_i1490" DrawAspect="Content" ObjectID="_1696166404" r:id="rId95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6"/>
                <w:sz w:val="24"/>
                <w:szCs w:val="24"/>
              </w:rPr>
              <w:object w:dxaOrig="2700" w:dyaOrig="2240">
                <v:shape id="_x0000_i1491" type="#_x0000_t75" style="width:134.85pt;height:112.55pt" o:ole="">
                  <v:imagedata r:id="rId954" o:title=""/>
                </v:shape>
                <o:OLEObject Type="Embed" ProgID="Equation.DSMT4" ShapeID="_x0000_i1491" DrawAspect="Content" ObjectID="_1696166405" r:id="rId95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5300" w:dyaOrig="1520">
                <v:shape id="_x0000_i1492" type="#_x0000_t75" style="width:266.6pt;height:76.1pt" o:ole="">
                  <v:imagedata r:id="rId956" o:title=""/>
                </v:shape>
                <o:OLEObject Type="Embed" ProgID="Equation.DSMT4" ShapeID="_x0000_i1492" DrawAspect="Content" ObjectID="_1696166406" r:id="rId95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From GC,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493" type="#_x0000_t75" style="width:35.15pt;height:16.55pt" o:ole="">
                  <v:imagedata r:id="rId958" o:title=""/>
                </v:shape>
                <o:OLEObject Type="Embed" ProgID="Equation.DSMT4" ShapeID="_x0000_i1493" DrawAspect="Content" ObjectID="_1696166407" r:id="rId959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494" type="#_x0000_t75" style="width:29.05pt;height:16.55pt" o:ole="">
                  <v:imagedata r:id="rId960" o:title=""/>
                </v:shape>
                <o:OLEObject Type="Embed" ProgID="Equation.DSMT4" ShapeID="_x0000_i1494" DrawAspect="Content" ObjectID="_1696166408" r:id="rId961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495" type="#_x0000_t75" style="width:62.85pt;height:16.55pt" o:ole="">
                  <v:imagedata r:id="rId930" o:title=""/>
                </v:shape>
                <o:OLEObject Type="Embed" ProgID="Equation.DSMT4" ShapeID="_x0000_i1495" DrawAspect="Content" ObjectID="_1696166409" r:id="rId962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4B694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496" type="#_x0000_t75" style="width:61.5pt;height:16.55pt" o:ole="">
                  <v:imagedata r:id="rId948" o:title=""/>
                </v:shape>
                <o:OLEObject Type="Embed" ProgID="Equation.DSMT4" ShapeID="_x0000_i1496" DrawAspect="Content" ObjectID="_1696166410" r:id="rId963"/>
              </w:object>
            </w:r>
          </w:p>
        </w:tc>
        <w:tc>
          <w:tcPr>
            <w:tcW w:w="3600" w:type="dxa"/>
          </w:tcPr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317C51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11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4B69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(iv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Direction vector of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" w:dyaOrig="360">
                <v:shape id="_x0000_i1497" type="#_x0000_t75" style="width:10.15pt;height:18.6pt" o:ole="">
                  <v:imagedata r:id="rId964" o:title=""/>
                </v:shape>
                <o:OLEObject Type="Embed" ProgID="Equation.DSMT4" ShapeID="_x0000_i1497" DrawAspect="Content" ObjectID="_1696166411" r:id="rId96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100" w:dyaOrig="1120" w14:anchorId="0168E6EE">
                <v:shape id="_x0000_i1498" type="#_x0000_t75" style="width:55.45pt;height:56.1pt" o:ole="">
                  <v:imagedata r:id="rId966" o:title=""/>
                </v:shape>
                <o:OLEObject Type="Embed" ProgID="Equation.DSMT4" ShapeID="_x0000_i1498" DrawAspect="Content" ObjectID="_1696166412" r:id="rId967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740" w:dyaOrig="1120">
                <v:shape id="_x0000_i1499" type="#_x0000_t75" style="width:36.85pt;height:56.1pt" o:ole="">
                  <v:imagedata r:id="rId968" o:title=""/>
                </v:shape>
                <o:OLEObject Type="Embed" ProgID="Equation.DSMT4" ShapeID="_x0000_i1499" DrawAspect="Content" ObjectID="_1696166413" r:id="rId969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940" w:dyaOrig="1120" w14:anchorId="306FD8AE">
                <v:shape id="_x0000_i1500" type="#_x0000_t75" style="width:146.7pt;height:56.1pt" o:ole="">
                  <v:imagedata r:id="rId970" o:title=""/>
                </v:shape>
                <o:OLEObject Type="Embed" ProgID="Equation.DSMT4" ShapeID="_x0000_i1500" DrawAspect="Content" ObjectID="_1696166414" r:id="rId971"/>
              </w:object>
            </w:r>
          </w:p>
          <w:p w:rsidR="004160BF" w:rsidRPr="004B694A" w:rsidRDefault="004160BF" w:rsidP="004160B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423B89" w:rsidRPr="004B694A" w:rsidRDefault="005B1A16" w:rsidP="00EF30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</w:t>
            </w: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Interest rate for 12 months = </w:t>
            </w:r>
            <w:r w:rsidRPr="004B694A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  <w:t>p</w: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>%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Interest rate per month = </w:t>
            </w: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880" w:dyaOrig="620" w14:anchorId="0EFC213C">
                <v:shape id="_x0000_i1504" type="#_x0000_t75" style="width:43.95pt;height:31.45pt" o:ole="">
                  <v:imagedata r:id="rId972" o:title=""/>
                </v:shape>
                <o:OLEObject Type="Embed" ProgID="Equation.DSMT4" ShapeID="_x0000_i1504" DrawAspect="Content" ObjectID="_1696166415" r:id="rId973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3060" w:dyaOrig="620" w14:anchorId="7993ADAC">
                <v:shape id="_x0000_i1505" type="#_x0000_t75" style="width:152.4pt;height:31.45pt" o:ole="">
                  <v:imagedata r:id="rId974" o:title=""/>
                </v:shape>
                <o:OLEObject Type="Embed" ProgID="Equation.DSMT4" ShapeID="_x0000_i1505" DrawAspect="Content" ObjectID="_1696166416" r:id="rId975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160BF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600" w:type="dxa"/>
          </w:tcPr>
          <w:p w:rsidR="004160BF" w:rsidRPr="009B5557" w:rsidRDefault="004160BF" w:rsidP="004160B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(ii)</w:t>
            </w:r>
          </w:p>
        </w:tc>
        <w:tc>
          <w:tcPr>
            <w:tcW w:w="6030" w:type="dxa"/>
          </w:tcPr>
          <w:tbl>
            <w:tblPr>
              <w:tblpPr w:leftFromText="180" w:rightFromText="180" w:vertAnchor="text" w:horzAnchor="margin" w:tblpY="42"/>
              <w:tblOverlap w:val="never"/>
              <w:tblW w:w="53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4404"/>
            </w:tblGrid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  <w:hideMark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Month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  <w:hideMark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Outstanding Loan</w:t>
                  </w:r>
                </w:p>
              </w:tc>
            </w:tr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lastRenderedPageBreak/>
                    <w:t>0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4"/>
                      <w:szCs w:val="24"/>
                    </w:rPr>
                    <w:t>L</w:t>
                  </w:r>
                </w:p>
              </w:tc>
            </w:tr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  <w:hideMark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  <w:hideMark/>
                </w:tcPr>
                <w:p w:rsidR="004160BF" w:rsidRPr="004B694A" w:rsidRDefault="004160BF" w:rsidP="004160B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SimSun" w:hAnsi="Times New Roman" w:cs="Times New Roman"/>
                      <w:position w:val="-28"/>
                      <w:sz w:val="24"/>
                      <w:szCs w:val="24"/>
                    </w:rPr>
                    <w:object w:dxaOrig="1600" w:dyaOrig="680" w14:anchorId="428EC060">
                      <v:shape id="_x0000_i1507" type="#_x0000_t75" style="width:79.45pt;height:34.15pt" o:ole="">
                        <v:imagedata r:id="rId976" o:title=""/>
                      </v:shape>
                      <o:OLEObject Type="Embed" ProgID="Equation.DSMT4" ShapeID="_x0000_i1507" DrawAspect="Content" ObjectID="_1696166417" r:id="rId977"/>
                    </w:object>
                  </w:r>
                </w:p>
              </w:tc>
            </w:tr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  <w:hideMark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SimSun" w:hAnsi="Times New Roman" w:cs="Times New Roman"/>
                      <w:position w:val="-68"/>
                      <w:sz w:val="24"/>
                      <w:szCs w:val="24"/>
                    </w:rPr>
                    <w:object w:dxaOrig="3260" w:dyaOrig="1480" w14:anchorId="7976F2F8">
                      <v:shape id="_x0000_i1508" type="#_x0000_t75" style="width:161.85pt;height:74.05pt" o:ole="">
                        <v:imagedata r:id="rId978" o:title=""/>
                      </v:shape>
                      <o:OLEObject Type="Embed" ProgID="Equation.DSMT4" ShapeID="_x0000_i1508" DrawAspect="Content" ObjectID="_1696166418" r:id="rId979"/>
                    </w:object>
                  </w:r>
                </w:p>
              </w:tc>
            </w:tr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rPr>
                      <w:rFonts w:ascii="Times New Roman" w:eastAsia="SimSun" w:hAnsi="Times New Roman" w:cs="Times New Roman"/>
                      <w:sz w:val="24"/>
                      <w:szCs w:val="24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72"/>
                      <w:sz w:val="24"/>
                      <w:szCs w:val="24"/>
                    </w:rPr>
                    <w:object w:dxaOrig="4740" w:dyaOrig="1560" w14:anchorId="63541AF6">
                      <v:shape id="_x0000_i1509" type="#_x0000_t75" style="width:204.55pt;height:67.65pt" o:ole="">
                        <v:imagedata r:id="rId980" o:title=""/>
                      </v:shape>
                      <o:OLEObject Type="Embed" ProgID="Equation.DSMT4" ShapeID="_x0000_i1509" DrawAspect="Content" ObjectID="_1696166419" r:id="rId981"/>
                    </w:object>
                  </w:r>
                </w:p>
              </w:tc>
            </w:tr>
            <w:tr w:rsidR="004160BF" w:rsidRPr="004B694A" w:rsidTr="00261A82">
              <w:trPr>
                <w:trHeight w:val="352"/>
              </w:trPr>
              <w:tc>
                <w:tcPr>
                  <w:tcW w:w="985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4"/>
                      <w:szCs w:val="24"/>
                    </w:rPr>
                  </w:pPr>
                  <w:r w:rsidRPr="004B694A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4404" w:type="dxa"/>
                  <w:shd w:val="clear" w:color="auto" w:fill="auto"/>
                  <w:noWrap/>
                  <w:vAlign w:val="center"/>
                </w:tcPr>
                <w:p w:rsidR="004160BF" w:rsidRPr="004B694A" w:rsidRDefault="004160BF" w:rsidP="004160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B694A">
                    <w:rPr>
                      <w:rFonts w:ascii="Times New Roman" w:hAnsi="Times New Roman" w:cs="Times New Roman"/>
                      <w:position w:val="-68"/>
                      <w:sz w:val="24"/>
                      <w:szCs w:val="24"/>
                    </w:rPr>
                    <w:object w:dxaOrig="3420" w:dyaOrig="1480" w14:anchorId="2C9B4DC6">
                      <v:shape id="_x0000_i1510" type="#_x0000_t75" style="width:171pt;height:74.05pt" o:ole="">
                        <v:imagedata r:id="rId982" o:title=""/>
                      </v:shape>
                      <o:OLEObject Type="Embed" ProgID="Equation.DSMT4" ShapeID="_x0000_i1510" DrawAspect="Content" ObjectID="_1696166420" r:id="rId983"/>
                    </w:object>
                  </w:r>
                </w:p>
              </w:tc>
            </w:tr>
          </w:tbl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3760" w:dyaOrig="1480" w14:anchorId="5D0368D0">
                <v:shape id="_x0000_i1511" type="#_x0000_t75" style="width:154.7pt;height:60.55pt" o:ole="">
                  <v:imagedata r:id="rId984" o:title=""/>
                </v:shape>
                <o:OLEObject Type="Embed" ProgID="Equation.DSMT4" ShapeID="_x0000_i1511" DrawAspect="Content" ObjectID="_1696166421" r:id="rId985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-------------------------</w: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>- (*)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5360" w:dyaOrig="800" w14:anchorId="66D8E321">
                <v:shape id="_x0000_i1512" type="#_x0000_t75" style="width:266.95pt;height:39.9pt" o:ole="">
                  <v:imagedata r:id="rId986" o:title=""/>
                </v:shape>
                <o:OLEObject Type="Embed" ProgID="Equation.DSMT4" ShapeID="_x0000_i1512" DrawAspect="Content" ObjectID="_1696166422" r:id="rId987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66"/>
                <w:sz w:val="24"/>
                <w:szCs w:val="24"/>
              </w:rPr>
              <w:object w:dxaOrig="3580" w:dyaOrig="1440" w14:anchorId="298E5496">
                <v:shape id="_x0000_i1513" type="#_x0000_t75" style="width:178.45pt;height:70.65pt" o:ole="">
                  <v:imagedata r:id="rId988" o:title=""/>
                </v:shape>
                <o:OLEObject Type="Embed" ProgID="Equation.DSMT4" ShapeID="_x0000_i1513" DrawAspect="Content" ObjectID="_1696166423" r:id="rId989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4040" w:dyaOrig="800" w14:anchorId="544FD209">
                <v:shape id="_x0000_i1514" type="#_x0000_t75" style="width:201.4pt;height:39.9pt" o:ole="">
                  <v:imagedata r:id="rId990" o:title=""/>
                </v:shape>
                <o:OLEObject Type="Embed" ProgID="Equation.DSMT4" ShapeID="_x0000_i1514" DrawAspect="Content" ObjectID="_1696166424" r:id="rId991"/>
              </w:objec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(Shown)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4160BF" w:rsidRPr="005F0316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(ii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In 30 years, </w:t>
            </w:r>
            <w:r w:rsidRPr="004B694A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  <w:t>n</w: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= 360, 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5060" w:dyaOrig="800" w14:anchorId="58DE0722">
                <v:shape id="_x0000_i1518" type="#_x0000_t75" style="width:251.5pt;height:39.9pt" o:ole="">
                  <v:imagedata r:id="rId992" o:title=""/>
                </v:shape>
                <o:OLEObject Type="Embed" ProgID="Equation.DSMT4" ShapeID="_x0000_i1518" DrawAspect="Content" ObjectID="_1696166425" r:id="rId993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4700" w:dyaOrig="800" w14:anchorId="58C49877">
                <v:shape id="_x0000_i1519" type="#_x0000_t75" style="width:233.8pt;height:39.9pt" o:ole="">
                  <v:imagedata r:id="rId994" o:title=""/>
                </v:shape>
                <o:OLEObject Type="Embed" ProgID="Equation.DSMT4" ShapeID="_x0000_i1519" DrawAspect="Content" ObjectID="_1696166426" r:id="rId995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40"/>
                <w:sz w:val="24"/>
                <w:szCs w:val="24"/>
              </w:rPr>
              <w:object w:dxaOrig="1719" w:dyaOrig="920" w14:anchorId="0919E367">
                <v:shape id="_x0000_i1520" type="#_x0000_t75" style="width:85.5pt;height:44.95pt" o:ole="">
                  <v:imagedata r:id="rId996" o:title=""/>
                </v:shape>
                <o:OLEObject Type="Embed" ProgID="Equation.DSMT4" ShapeID="_x0000_i1520" DrawAspect="Content" ObjectID="_1696166427" r:id="rId997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Outstanding loan,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0" w:dyaOrig="360" w14:anchorId="4135958C">
                <v:shape id="_x0000_i1521" type="#_x0000_t75" style="width:11.15pt;height:18.6pt" o:ole="">
                  <v:imagedata r:id="rId998" o:title=""/>
                </v:shape>
                <o:OLEObject Type="Embed" ProgID="Equation.DSMT4" ShapeID="_x0000_i1521" DrawAspect="Content" ObjectID="_1696166428" r:id="rId999"/>
              </w:object>
            </w: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4880" w:dyaOrig="800" w14:anchorId="3FB6FF5D">
                <v:shape id="_x0000_i1522" type="#_x0000_t75" style="width:242.05pt;height:39.9pt" o:ole="">
                  <v:imagedata r:id="rId1000" o:title=""/>
                </v:shape>
                <o:OLEObject Type="Embed" ProgID="Equation.DSMT4" ShapeID="_x0000_i1522" DrawAspect="Content" ObjectID="_1696166429" r:id="rId1001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By GC, when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 w14:anchorId="6A6F7504">
                <v:shape id="_x0000_i1523" type="#_x0000_t75" style="width:30.4pt;height:18.6pt" o:ole="">
                  <v:imagedata r:id="rId1002" o:title=""/>
                </v:shape>
                <o:OLEObject Type="Embed" ProgID="Equation.DSMT4" ShapeID="_x0000_i1523" DrawAspect="Content" ObjectID="_1696166430" r:id="rId1003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279" w14:anchorId="50E8F950">
                <v:shape id="_x0000_i1524" type="#_x0000_t75" style="width:84.5pt;height:13.5pt" o:ole="">
                  <v:imagedata r:id="rId1004" o:title=""/>
                </v:shape>
                <o:OLEObject Type="Embed" ProgID="Equation.DSMT4" ShapeID="_x0000_i1524" DrawAspect="Content" ObjectID="_1696166431" r:id="rId1005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Check: When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 w14:anchorId="14B14A42">
                <v:shape id="_x0000_i1525" type="#_x0000_t75" style="width:60.2pt;height:13.5pt" o:ole="">
                  <v:imagedata r:id="rId1006" o:title=""/>
                </v:shape>
                <o:OLEObject Type="Embed" ProgID="Equation.DSMT4" ShapeID="_x0000_i1525" DrawAspect="Content" ObjectID="_1696166432" r:id="rId100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B694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40" w:dyaOrig="360" w14:anchorId="707A716F">
                <v:shape id="_x0000_i1526" type="#_x0000_t75" style="width:91.65pt;height:18.6pt" o:ole="">
                  <v:imagedata r:id="rId1008" o:title=""/>
                </v:shape>
                <o:OLEObject Type="Embed" ProgID="Equation.DSMT4" ShapeID="_x0000_i1526" DrawAspect="Content" ObjectID="_1696166433" r:id="rId1009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00" w14:anchorId="245E96A7">
                <v:shape id="_x0000_i1527" type="#_x0000_t75" style="width:11.15pt;height:10.5pt" o:ole="">
                  <v:imagedata r:id="rId1010" o:title=""/>
                </v:shape>
                <o:OLEObject Type="Embed" ProgID="Equation.DSMT4" ShapeID="_x0000_i1527" DrawAspect="Content" ObjectID="_1696166434" r:id="rId1011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Their monthly instalment is $2017.72. (nearest cent)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Their monthly instalment is $2020. (3 s.f.)</w:t>
            </w:r>
          </w:p>
        </w:tc>
        <w:tc>
          <w:tcPr>
            <w:tcW w:w="3600" w:type="dxa"/>
          </w:tcPr>
          <w:p w:rsidR="004160BF" w:rsidRPr="00387971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lastRenderedPageBreak/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(iv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When </w:t>
            </w: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5300" w:dyaOrig="800" w14:anchorId="71604D87">
                <v:shape id="_x0000_i1529" type="#_x0000_t75" style="width:263.95pt;height:39.9pt" o:ole="">
                  <v:imagedata r:id="rId1012" o:title=""/>
                </v:shape>
                <o:OLEObject Type="Embed" ProgID="Equation.DSMT4" ShapeID="_x0000_i1529" DrawAspect="Content" ObjectID="_1696166435" r:id="rId1013"/>
              </w:object>
            </w: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, </w:t>
            </w:r>
          </w:p>
          <w:p w:rsidR="004160BF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>by GC table,</w:t>
            </w:r>
          </w:p>
          <w:p w:rsidR="00554E84" w:rsidRPr="004B694A" w:rsidRDefault="00554E84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668928" behindDoc="0" locked="0" layoutInCell="1" allowOverlap="1">
                      <wp:simplePos x="0" y="0"/>
                      <wp:positionH relativeFrom="column">
                        <wp:posOffset>483871</wp:posOffset>
                      </wp:positionH>
                      <wp:positionV relativeFrom="paragraph">
                        <wp:posOffset>158750</wp:posOffset>
                      </wp:positionV>
                      <wp:extent cx="393700" cy="1247888"/>
                      <wp:effectExtent l="0" t="0" r="25400" b="28575"/>
                      <wp:wrapNone/>
                      <wp:docPr id="468" name="Rectangle 4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3700" cy="12478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3D8D427" id="Rectangle 468" o:spid="_x0000_s1026" style="position:absolute;margin-left:38.1pt;margin-top:12.5pt;width:31pt;height:98.25pt;z-index:252668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" fillcolor="white [3212]" strokecolor="white [3212]" strokeweight="1pt"/>
                  </w:pict>
                </mc:Fallback>
              </mc:AlternateContent>
            </w:r>
          </w:p>
          <w:p w:rsidR="004160BF" w:rsidRPr="004B694A" w:rsidRDefault="00554E84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noProof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2670976" behindDoc="0" locked="0" layoutInCell="1" allowOverlap="1" wp14:anchorId="09D979C9" wp14:editId="7721BCB4">
                      <wp:simplePos x="0" y="0"/>
                      <wp:positionH relativeFrom="column">
                        <wp:posOffset>1336675</wp:posOffset>
                      </wp:positionH>
                      <wp:positionV relativeFrom="paragraph">
                        <wp:posOffset>10160</wp:posOffset>
                      </wp:positionV>
                      <wp:extent cx="424815" cy="1247775"/>
                      <wp:effectExtent l="0" t="0" r="13335" b="28575"/>
                      <wp:wrapNone/>
                      <wp:docPr id="472" name="Rectangle 4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4815" cy="12477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B147CBA" id="Rectangle 472" o:spid="_x0000_s1026" style="position:absolute;margin-left:105.25pt;margin-top:.8pt;width:33.45pt;height:98.2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" fillcolor="window" strokecolor="window" strokeweight="1pt"/>
                  </w:pict>
                </mc:Fallback>
              </mc:AlternateContent>
            </w:r>
            <w:r w:rsidR="004160BF" w:rsidRPr="004B694A">
              <w:rPr>
                <w:rFonts w:ascii="Times New Roman" w:eastAsia="SimSu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39081F2F" wp14:editId="07A11F73">
                  <wp:extent cx="1512570" cy="1233175"/>
                  <wp:effectExtent l="0" t="0" r="0" b="5080"/>
                  <wp:docPr id="246" name="Picture 246" descr="C:\Users\S84256~1\AppData\Local\Temp\Texas Instruments\TI-SmartView CE for the TI-84 Plus Family\Capture1-16286129297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C:\Users\S84256~1\AppData\Local\Temp\Texas Instruments\TI-SmartView CE for the TI-84 Plus Family\Capture1-1628612929749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96" r="34924" b="17266"/>
                          <a:stretch/>
                        </pic:blipFill>
                        <pic:spPr bwMode="auto">
                          <a:xfrm>
                            <a:off x="0" y="0"/>
                            <a:ext cx="1513675" cy="12340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</w:t>
            </w:r>
            <w:r w:rsidRPr="004B694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 w14:anchorId="168B2915">
                <v:shape id="_x0000_i1530" type="#_x0000_t75" style="width:61.5pt;height:13.5pt" o:ole="">
                  <v:imagedata r:id="rId1015" o:title=""/>
                </v:shape>
                <o:OLEObject Type="Embed" ProgID="Equation.DSMT4" ShapeID="_x0000_i1530" DrawAspect="Content" ObjectID="_1696166436" r:id="rId1016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12 years 4 months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The couple will fully repay the loan on 1 December 2033.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</w:rPr>
              <w:t>Final repayment = $1245.38</w:t>
            </w:r>
          </w:p>
        </w:tc>
        <w:tc>
          <w:tcPr>
            <w:tcW w:w="3600" w:type="dxa"/>
          </w:tcPr>
          <w:p w:rsidR="004160BF" w:rsidRPr="001C019D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(v)</w:t>
            </w:r>
          </w:p>
        </w:tc>
        <w:tc>
          <w:tcPr>
            <w:tcW w:w="6030" w:type="dxa"/>
          </w:tcPr>
          <w:p w:rsidR="004160BF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5B1A16">
              <w:rPr>
                <w:rFonts w:ascii="Times New Roman" w:hAnsi="Times New Roman" w:cs="Times New Roman"/>
                <w:position w:val="-28"/>
                <w:sz w:val="24"/>
                <w:szCs w:val="24"/>
                <w:lang w:val="en-SG"/>
              </w:rPr>
              <w:object w:dxaOrig="2060" w:dyaOrig="680" w14:anchorId="3B9F74D9">
                <v:shape id="_x0000_i1533" type="#_x0000_t75" style="width:103.1pt;height:33.45pt" o:ole="">
                  <v:imagedata r:id="rId1017" o:title=""/>
                </v:shape>
                <o:OLEObject Type="Embed" ProgID="Equation.DSMT4" ShapeID="_x0000_i1533" DrawAspect="Content" ObjectID="_1696166437" r:id="rId1018"/>
              </w:object>
            </w:r>
          </w:p>
          <w:p w:rsidR="00A146DA" w:rsidRPr="005B1A16" w:rsidRDefault="00A146DA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A146DA">
              <w:rPr>
                <w:rFonts w:ascii="Times New Roman" w:hAnsi="Times New Roman" w:cs="Times New Roman"/>
                <w:position w:val="-98"/>
                <w:sz w:val="24"/>
                <w:szCs w:val="24"/>
                <w:lang w:val="en-SG"/>
              </w:rPr>
              <w:object w:dxaOrig="2680" w:dyaOrig="2079">
                <v:shape id="_x0000_i1534" type="#_x0000_t75" style="width:133.85pt;height:102.4pt" o:ole="">
                  <v:imagedata r:id="rId1019" o:title=""/>
                </v:shape>
                <o:OLEObject Type="Embed" ProgID="Equation.DSMT4" ShapeID="_x0000_i1534" DrawAspect="Content" ObjectID="_1696166438" r:id="rId1020"/>
              </w:object>
            </w:r>
          </w:p>
          <w:p w:rsidR="004160BF" w:rsidRPr="005B1A16" w:rsidRDefault="004160BF" w:rsidP="004160BF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</w:p>
          <w:p w:rsidR="004160BF" w:rsidRPr="005B1A16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5B1A16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Hence, </w:t>
            </w:r>
            <w:r w:rsidRPr="005B1A16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800" w:dyaOrig="279" w14:anchorId="47BA1CB4">
                <v:shape id="_x0000_i1535" type="#_x0000_t75" style="width:39.9pt;height:13.85pt" o:ole="">
                  <v:imagedata r:id="rId1021" o:title=""/>
                </v:shape>
                <o:OLEObject Type="Embed" ProgID="Equation.DSMT4" ShapeID="_x0000_i1535" DrawAspect="Content" ObjectID="_1696166439" r:id="rId1022"/>
              </w:object>
            </w:r>
            <w:r w:rsidRPr="005B1A16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, </w:t>
            </w:r>
            <w:r w:rsidRPr="005B1A16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680" w:dyaOrig="279" w14:anchorId="49EC0BF8">
                <v:shape id="_x0000_i1536" type="#_x0000_t75" style="width:33.45pt;height:13.85pt" o:ole="">
                  <v:imagedata r:id="rId1023" o:title=""/>
                </v:shape>
                <o:OLEObject Type="Embed" ProgID="Equation.DSMT4" ShapeID="_x0000_i1536" DrawAspect="Content" ObjectID="_1696166440" r:id="rId1024"/>
              </w:object>
            </w:r>
            <w:r w:rsidRPr="005B1A16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</w:tc>
        <w:tc>
          <w:tcPr>
            <w:tcW w:w="3600" w:type="dxa"/>
          </w:tcPr>
          <w:p w:rsidR="004160BF" w:rsidRPr="00F23BF2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A2A" w:rsidRPr="004B694A" w:rsidTr="00261A82">
        <w:tc>
          <w:tcPr>
            <w:tcW w:w="810" w:type="dxa"/>
          </w:tcPr>
          <w:p w:rsidR="007C4A2A" w:rsidRPr="004B694A" w:rsidRDefault="007C4A2A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30" w:type="dxa"/>
          </w:tcPr>
          <w:p w:rsidR="007C4A2A" w:rsidRPr="007C4A2A" w:rsidRDefault="007C4A2A" w:rsidP="004160B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</w:pPr>
            <w:r w:rsidRPr="007C4A2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SG"/>
              </w:rPr>
              <w:t>Alternative solution</w:t>
            </w:r>
          </w:p>
          <w:p w:rsidR="007C4A2A" w:rsidRPr="007C4A2A" w:rsidRDefault="007C4A2A" w:rsidP="007C4A2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7C4A2A">
              <w:rPr>
                <w:rFonts w:ascii="Times New Roman" w:hAnsi="Times New Roman" w:cs="Times New Roman"/>
                <w:position w:val="-118"/>
                <w:sz w:val="24"/>
                <w:szCs w:val="24"/>
                <w:lang w:val="en-SG"/>
              </w:rPr>
              <w:object w:dxaOrig="5679" w:dyaOrig="2480">
                <v:shape id="_x0000_i1537" type="#_x0000_t75" style="width:283.65pt;height:124.35pt" o:ole="">
                  <v:imagedata r:id="rId1025" o:title=""/>
                </v:shape>
                <o:OLEObject Type="Embed" ProgID="Equation.DSMT4" ShapeID="_x0000_i1537" DrawAspect="Content" ObjectID="_1696166441" r:id="rId1026"/>
              </w:object>
            </w:r>
          </w:p>
          <w:p w:rsidR="007C4A2A" w:rsidRPr="007C4A2A" w:rsidRDefault="007C4A2A" w:rsidP="007C4A2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7C4A2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</w:t>
            </w:r>
          </w:p>
          <w:p w:rsidR="007C4A2A" w:rsidRPr="005B1A16" w:rsidRDefault="007C4A2A" w:rsidP="007C4A2A">
            <w:pPr>
              <w:rPr>
                <w:rFonts w:ascii="Times New Roman" w:hAnsi="Times New Roman" w:cs="Times New Roman"/>
                <w:sz w:val="24"/>
                <w:szCs w:val="24"/>
                <w:lang w:val="en-SG"/>
              </w:rPr>
            </w:pPr>
            <w:r w:rsidRPr="007C4A2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Hence, </w:t>
            </w:r>
            <w:r w:rsidRPr="007C4A2A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800" w:dyaOrig="279">
                <v:shape id="_x0000_i1538" type="#_x0000_t75" style="width:40.25pt;height:13.85pt" o:ole="">
                  <v:imagedata r:id="rId1021" o:title=""/>
                </v:shape>
                <o:OLEObject Type="Embed" ProgID="Equation.DSMT4" ShapeID="_x0000_i1538" DrawAspect="Content" ObjectID="_1696166442" r:id="rId1027"/>
              </w:object>
            </w:r>
            <w:r w:rsidRPr="007C4A2A">
              <w:rPr>
                <w:rFonts w:ascii="Times New Roman" w:hAnsi="Times New Roman" w:cs="Times New Roman"/>
                <w:sz w:val="24"/>
                <w:szCs w:val="24"/>
                <w:lang w:val="en-SG"/>
              </w:rPr>
              <w:t xml:space="preserve"> , </w:t>
            </w:r>
            <w:r w:rsidRPr="007C4A2A">
              <w:rPr>
                <w:rFonts w:ascii="Times New Roman" w:hAnsi="Times New Roman" w:cs="Times New Roman"/>
                <w:position w:val="-6"/>
                <w:sz w:val="24"/>
                <w:szCs w:val="24"/>
                <w:lang w:val="en-SG"/>
              </w:rPr>
              <w:object w:dxaOrig="680" w:dyaOrig="279">
                <v:shape id="_x0000_i1539" type="#_x0000_t75" style="width:33.45pt;height:13.85pt" o:ole="">
                  <v:imagedata r:id="rId1023" o:title=""/>
                </v:shape>
                <o:OLEObject Type="Embed" ProgID="Equation.DSMT4" ShapeID="_x0000_i1539" DrawAspect="Content" ObjectID="_1696166443" r:id="rId1028"/>
              </w:object>
            </w:r>
          </w:p>
        </w:tc>
        <w:tc>
          <w:tcPr>
            <w:tcW w:w="3600" w:type="dxa"/>
          </w:tcPr>
          <w:p w:rsidR="007C4A2A" w:rsidRDefault="007C4A2A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60BF" w:rsidRPr="004B694A" w:rsidTr="00261A82">
        <w:tc>
          <w:tcPr>
            <w:tcW w:w="810" w:type="dxa"/>
          </w:tcPr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12</w:t>
            </w:r>
          </w:p>
          <w:p w:rsidR="004160BF" w:rsidRPr="004B694A" w:rsidRDefault="004160BF" w:rsidP="004160BF">
            <w:pPr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(vi)</w:t>
            </w:r>
          </w:p>
        </w:tc>
        <w:tc>
          <w:tcPr>
            <w:tcW w:w="6030" w:type="dxa"/>
          </w:tcPr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7180" w:dyaOrig="800">
                <v:shape id="_x0000_i1540" type="#_x0000_t75" style="width:261.35pt;height:29.05pt" o:ole="">
                  <v:imagedata r:id="rId1029" o:title=""/>
                </v:shape>
                <o:OLEObject Type="Embed" ProgID="Equation.DSMT4" ShapeID="_x0000_i1540" DrawAspect="Content" ObjectID="_1696166444" r:id="rId1030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Let </w:t>
            </w:r>
            <w:r w:rsidRPr="004B694A">
              <w:rPr>
                <w:rFonts w:ascii="Times New Roman" w:eastAsia="SimSun" w:hAnsi="Times New Roman" w:cs="Times New Roman"/>
                <w:position w:val="-70"/>
                <w:sz w:val="24"/>
                <w:szCs w:val="24"/>
              </w:rPr>
              <w:object w:dxaOrig="5400" w:dyaOrig="1520">
                <v:shape id="_x0000_i1541" type="#_x0000_t75" style="width:197.1pt;height:55.5pt" o:ole="">
                  <v:imagedata r:id="rId1031" o:title=""/>
                </v:shape>
                <o:OLEObject Type="Embed" ProgID="Equation.DSMT4" ShapeID="_x0000_i1541" DrawAspect="Content" ObjectID="_1696166445" r:id="rId1032"/>
              </w:objec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>Use GC directly: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4B403C4B" wp14:editId="7A55E7F4">
                  <wp:extent cx="1169732" cy="332136"/>
                  <wp:effectExtent l="0" t="0" r="0" b="0"/>
                  <wp:docPr id="318" name="Picture 318" descr="C:\Users\S77313~1\AppData\Local\Temp\Texas Instruments\TI-SmartView CE for the TI-84 Plus Family\Capture2-16312386003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03" descr="C:\Users\S77313~1\AppData\Local\Temp\Texas Instruments\TI-SmartView CE for the TI-84 Plus Family\Capture2-16312386003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761" b="47535"/>
                          <a:stretch/>
                        </pic:blipFill>
                        <pic:spPr bwMode="auto">
                          <a:xfrm>
                            <a:off x="0" y="0"/>
                            <a:ext cx="1178301" cy="334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4CB06C42" wp14:editId="2735FA1E">
                  <wp:extent cx="1164527" cy="373929"/>
                  <wp:effectExtent l="0" t="0" r="0" b="7620"/>
                  <wp:docPr id="319" name="Picture 319" descr="C:\Users\S77313~1\AppData\Local\Temp\Texas Instruments\TI-SmartView CE for the TI-84 Plus Family\Capture3-163123873546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04" descr="C:\Users\S77313~1\AppData\Local\Temp\Texas Instruments\TI-SmartView CE for the TI-84 Plus Family\Capture3-1631238735467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2251" b="35110"/>
                          <a:stretch/>
                        </pic:blipFill>
                        <pic:spPr bwMode="auto">
                          <a:xfrm>
                            <a:off x="0" y="0"/>
                            <a:ext cx="1179747" cy="378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5CC91814" wp14:editId="29ADA689">
                  <wp:extent cx="1754992" cy="541020"/>
                  <wp:effectExtent l="0" t="0" r="0" b="0"/>
                  <wp:docPr id="320" name="Picture 320" descr="C:\Users\S77313~1\AppData\Local\Temp\Texas Instruments\TI-SmartView CE for the TI-84 Plus Family\Capture4-16312387943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05" descr="C:\Users\S77313~1\AppData\Local\Temp\Texas Instruments\TI-SmartView CE for the TI-84 Plus Family\Capture4-1631238794385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351" r="24445" b="55720"/>
                          <a:stretch/>
                        </pic:blipFill>
                        <pic:spPr bwMode="auto">
                          <a:xfrm>
                            <a:off x="0" y="0"/>
                            <a:ext cx="1756452" cy="54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00">
                <v:shape id="_x0000_i1542" type="#_x0000_t75" style="width:11.15pt;height:10.15pt" o:ole="">
                  <v:imagedata r:id="rId1036" o:title=""/>
                </v:shape>
                <o:OLEObject Type="Embed" ProgID="Equation.DSMT4" ShapeID="_x0000_i1542" DrawAspect="Content" ObjectID="_1696166446" r:id="rId1037"/>
              </w:object>
            </w: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 xml:space="preserve"> Least number of months = 87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hAnsi="Times New Roman" w:cs="Times New Roman"/>
                <w:sz w:val="24"/>
                <w:szCs w:val="24"/>
              </w:rPr>
              <w:t>Or use</w:t>
            </w:r>
          </w:p>
          <w:p w:rsidR="004160BF" w:rsidRPr="004B694A" w:rsidRDefault="004160BF" w:rsidP="004160BF">
            <w:pPr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position w:val="-34"/>
                <w:sz w:val="24"/>
                <w:szCs w:val="24"/>
              </w:rPr>
              <w:object w:dxaOrig="7000" w:dyaOrig="800">
                <v:shape id="_x0000_i1543" type="#_x0000_t75" style="width:255.15pt;height:29.05pt" o:ole="">
                  <v:imagedata r:id="rId1038" o:title=""/>
                </v:shape>
                <o:OLEObject Type="Embed" ProgID="Equation.DSMT4" ShapeID="_x0000_i1543" DrawAspect="Content" ObjectID="_1696166447" r:id="rId1039"/>
              </w:objec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694A">
              <w:rPr>
                <w:rFonts w:ascii="Times New Roman" w:eastAsia="SimSun" w:hAnsi="Times New Roman" w:cs="Times New Roman"/>
                <w:sz w:val="24"/>
                <w:szCs w:val="24"/>
              </w:rPr>
              <w:t>To be keyed into GC to solve</w:t>
            </w:r>
          </w:p>
          <w:p w:rsidR="004160BF" w:rsidRPr="004B694A" w:rsidRDefault="004160BF" w:rsidP="004160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0" w:type="dxa"/>
          </w:tcPr>
          <w:p w:rsidR="004160BF" w:rsidRPr="005D1F01" w:rsidRDefault="004160BF" w:rsidP="004160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04564" w:rsidRPr="004B694A" w:rsidRDefault="00404564">
      <w:pPr>
        <w:rPr>
          <w:rFonts w:ascii="Times New Roman" w:hAnsi="Times New Roman" w:cs="Times New Roman"/>
          <w:b/>
          <w:bCs/>
          <w:sz w:val="24"/>
          <w:szCs w:val="24"/>
          <w:u w:val="single"/>
          <w:lang w:val="en-SG"/>
        </w:rPr>
      </w:pPr>
    </w:p>
    <w:sectPr w:rsidR="00404564" w:rsidRPr="004B694A">
      <w:headerReference w:type="default" r:id="rId1040"/>
      <w:footerReference w:type="default" r:id="rId10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3F70" w:rsidRDefault="000C3F70" w:rsidP="00C25432">
      <w:pPr>
        <w:spacing w:after="0" w:line="240" w:lineRule="auto"/>
      </w:pPr>
      <w:r>
        <w:separator/>
      </w:r>
    </w:p>
  </w:endnote>
  <w:endnote w:type="continuationSeparator" w:id="0">
    <w:p w:rsidR="000C3F70" w:rsidRDefault="000C3F70" w:rsidP="00C254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1784970"/>
      <w:docPartObj>
        <w:docPartGallery w:val="Page Numbers (Bottom of Page)"/>
        <w:docPartUnique/>
      </w:docPartObj>
    </w:sdtPr>
    <w:sdtContent>
      <w:p w:rsidR="000D0F2D" w:rsidRDefault="000D0F2D">
        <w:pPr>
          <w:pStyle w:val="Footer"/>
          <w:jc w:val="right"/>
        </w:pPr>
        <w:r>
          <w:t xml:space="preserve">Page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6536">
          <w:rPr>
            <w:noProof/>
          </w:rPr>
          <w:t>23</w:t>
        </w:r>
        <w:r>
          <w:rPr>
            <w:noProof/>
          </w:rPr>
          <w:fldChar w:fldCharType="end"/>
        </w:r>
        <w:r>
          <w:t xml:space="preserve"> </w:t>
        </w:r>
      </w:p>
    </w:sdtContent>
  </w:sdt>
  <w:p w:rsidR="000D0F2D" w:rsidRPr="00B72733" w:rsidRDefault="000D0F2D" w:rsidP="00C25432">
    <w:pPr>
      <w:pStyle w:val="Footer"/>
      <w:rPr>
        <w:b/>
        <w:bCs/>
      </w:rPr>
    </w:pPr>
    <w:r w:rsidRPr="00B72733">
      <w:rPr>
        <w:b/>
        <w:bCs/>
        <w:noProof/>
        <w:lang w:bidi="ar-SA"/>
      </w:rPr>
      <w:drawing>
        <wp:anchor distT="0" distB="0" distL="114300" distR="114300" simplePos="0" relativeHeight="251659264" behindDoc="0" locked="0" layoutInCell="1" allowOverlap="1" wp14:anchorId="08A93876" wp14:editId="5EE7C6C8">
          <wp:simplePos x="0" y="0"/>
          <wp:positionH relativeFrom="column">
            <wp:posOffset>-158750</wp:posOffset>
          </wp:positionH>
          <wp:positionV relativeFrom="paragraph">
            <wp:posOffset>-635</wp:posOffset>
          </wp:positionV>
          <wp:extent cx="158750" cy="164465"/>
          <wp:effectExtent l="0" t="0" r="0" b="0"/>
          <wp:wrapNone/>
          <wp:docPr id="58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750" cy="1644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72733">
      <w:rPr>
        <w:b/>
        <w:bCs/>
      </w:rPr>
      <w:t>Hwa Chong Institution</w:t>
    </w:r>
  </w:p>
  <w:p w:rsidR="000D0F2D" w:rsidRDefault="000D0F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3F70" w:rsidRDefault="000C3F70" w:rsidP="00C25432">
      <w:pPr>
        <w:spacing w:after="0" w:line="240" w:lineRule="auto"/>
      </w:pPr>
      <w:r>
        <w:separator/>
      </w:r>
    </w:p>
  </w:footnote>
  <w:footnote w:type="continuationSeparator" w:id="0">
    <w:p w:rsidR="000C3F70" w:rsidRDefault="000C3F70" w:rsidP="00C254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0F2D" w:rsidRDefault="000D0F2D">
    <w:pPr>
      <w:pStyle w:val="Header"/>
    </w:pPr>
    <w:r>
      <w:rPr>
        <w:rFonts w:ascii="Times New Roman" w:hAnsi="Times New Roman" w:cs="Times New Roman"/>
        <w:b/>
        <w:bCs/>
        <w:sz w:val="24"/>
        <w:szCs w:val="24"/>
        <w:u w:val="single"/>
        <w:lang w:val="en-SG"/>
      </w:rPr>
      <w:t>Suggested Solutions to 2021 C1 H2 Promotional Examin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E652B"/>
    <w:multiLevelType w:val="hybridMultilevel"/>
    <w:tmpl w:val="CEDC4C6A"/>
    <w:lvl w:ilvl="0" w:tplc="0409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1" w15:restartNumberingAfterBreak="0">
    <w:nsid w:val="08CD5F44"/>
    <w:multiLevelType w:val="hybridMultilevel"/>
    <w:tmpl w:val="92425CB0"/>
    <w:lvl w:ilvl="0" w:tplc="6F1E3632">
      <w:start w:val="1"/>
      <w:numFmt w:val="bullet"/>
      <w:lvlText w:val="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D302BFB"/>
    <w:multiLevelType w:val="hybridMultilevel"/>
    <w:tmpl w:val="E4169F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5E2094"/>
    <w:multiLevelType w:val="hybridMultilevel"/>
    <w:tmpl w:val="20CA57D8"/>
    <w:lvl w:ilvl="0" w:tplc="6F1E3632">
      <w:start w:val="1"/>
      <w:numFmt w:val="bullet"/>
      <w:lvlText w:val="·"/>
      <w:lvlJc w:val="left"/>
      <w:pPr>
        <w:ind w:left="5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4" w15:restartNumberingAfterBreak="0">
    <w:nsid w:val="111336CB"/>
    <w:multiLevelType w:val="hybridMultilevel"/>
    <w:tmpl w:val="D33AFD14"/>
    <w:lvl w:ilvl="0" w:tplc="D1A6891E">
      <w:numFmt w:val="bullet"/>
      <w:lvlText w:val="-"/>
      <w:lvlJc w:val="left"/>
      <w:pPr>
        <w:ind w:left="135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D84D71"/>
    <w:multiLevelType w:val="hybridMultilevel"/>
    <w:tmpl w:val="4CBA0E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30F01"/>
    <w:multiLevelType w:val="hybridMultilevel"/>
    <w:tmpl w:val="8634EC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373F36"/>
    <w:multiLevelType w:val="hybridMultilevel"/>
    <w:tmpl w:val="2AAA4312"/>
    <w:lvl w:ilvl="0" w:tplc="1488E538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D53BE0"/>
    <w:multiLevelType w:val="hybridMultilevel"/>
    <w:tmpl w:val="62C6B03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1DC72BF"/>
    <w:multiLevelType w:val="hybridMultilevel"/>
    <w:tmpl w:val="AF1EC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74065B"/>
    <w:multiLevelType w:val="hybridMultilevel"/>
    <w:tmpl w:val="06D454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E618F5"/>
    <w:multiLevelType w:val="hybridMultilevel"/>
    <w:tmpl w:val="57FAA43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76C32AA"/>
    <w:multiLevelType w:val="hybridMultilevel"/>
    <w:tmpl w:val="C1021D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71E73C5"/>
    <w:multiLevelType w:val="hybridMultilevel"/>
    <w:tmpl w:val="EB40B5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0C6DDC"/>
    <w:multiLevelType w:val="hybridMultilevel"/>
    <w:tmpl w:val="BCB0658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5F45273D"/>
    <w:multiLevelType w:val="hybridMultilevel"/>
    <w:tmpl w:val="35BCE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D32770"/>
    <w:multiLevelType w:val="hybridMultilevel"/>
    <w:tmpl w:val="3C3E9E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D9A5349"/>
    <w:multiLevelType w:val="hybridMultilevel"/>
    <w:tmpl w:val="DC8C880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8"/>
  </w:num>
  <w:num w:numId="5">
    <w:abstractNumId w:val="11"/>
  </w:num>
  <w:num w:numId="6">
    <w:abstractNumId w:val="12"/>
  </w:num>
  <w:num w:numId="7">
    <w:abstractNumId w:val="17"/>
  </w:num>
  <w:num w:numId="8">
    <w:abstractNumId w:val="14"/>
  </w:num>
  <w:num w:numId="9">
    <w:abstractNumId w:val="9"/>
  </w:num>
  <w:num w:numId="10">
    <w:abstractNumId w:val="5"/>
  </w:num>
  <w:num w:numId="11">
    <w:abstractNumId w:val="10"/>
  </w:num>
  <w:num w:numId="12">
    <w:abstractNumId w:val="0"/>
  </w:num>
  <w:num w:numId="13">
    <w:abstractNumId w:val="16"/>
  </w:num>
  <w:num w:numId="14">
    <w:abstractNumId w:val="15"/>
  </w:num>
  <w:num w:numId="15">
    <w:abstractNumId w:val="1"/>
  </w:num>
  <w:num w:numId="16">
    <w:abstractNumId w:val="2"/>
  </w:num>
  <w:num w:numId="17">
    <w:abstractNumId w:val="3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564"/>
    <w:rsid w:val="00007FAD"/>
    <w:rsid w:val="00033AA5"/>
    <w:rsid w:val="00037145"/>
    <w:rsid w:val="000372BD"/>
    <w:rsid w:val="000428F8"/>
    <w:rsid w:val="00081874"/>
    <w:rsid w:val="00086C1D"/>
    <w:rsid w:val="000A4797"/>
    <w:rsid w:val="000C0ECA"/>
    <w:rsid w:val="000C1501"/>
    <w:rsid w:val="000C3F70"/>
    <w:rsid w:val="000C4CF0"/>
    <w:rsid w:val="000C6BB5"/>
    <w:rsid w:val="000D0F2D"/>
    <w:rsid w:val="000D4DBA"/>
    <w:rsid w:val="000E0EEA"/>
    <w:rsid w:val="000E1124"/>
    <w:rsid w:val="001055A4"/>
    <w:rsid w:val="0011303F"/>
    <w:rsid w:val="00131399"/>
    <w:rsid w:val="001516C5"/>
    <w:rsid w:val="00155CB5"/>
    <w:rsid w:val="00167255"/>
    <w:rsid w:val="0017767E"/>
    <w:rsid w:val="00180FE2"/>
    <w:rsid w:val="00232FEA"/>
    <w:rsid w:val="0023497E"/>
    <w:rsid w:val="002366F0"/>
    <w:rsid w:val="00243C71"/>
    <w:rsid w:val="00251FC2"/>
    <w:rsid w:val="00261A82"/>
    <w:rsid w:val="00261ABB"/>
    <w:rsid w:val="00291E25"/>
    <w:rsid w:val="002B6FD5"/>
    <w:rsid w:val="002B7DB9"/>
    <w:rsid w:val="002C2894"/>
    <w:rsid w:val="002D104C"/>
    <w:rsid w:val="002D6109"/>
    <w:rsid w:val="002E63D8"/>
    <w:rsid w:val="002F0701"/>
    <w:rsid w:val="003152A7"/>
    <w:rsid w:val="003171E7"/>
    <w:rsid w:val="00317C51"/>
    <w:rsid w:val="00320499"/>
    <w:rsid w:val="003207EB"/>
    <w:rsid w:val="0035495D"/>
    <w:rsid w:val="00392E50"/>
    <w:rsid w:val="003C5E67"/>
    <w:rsid w:val="003D4E79"/>
    <w:rsid w:val="003D7518"/>
    <w:rsid w:val="003E5620"/>
    <w:rsid w:val="003F733D"/>
    <w:rsid w:val="00404564"/>
    <w:rsid w:val="00404DB3"/>
    <w:rsid w:val="004160BF"/>
    <w:rsid w:val="00423B89"/>
    <w:rsid w:val="00434843"/>
    <w:rsid w:val="004478F7"/>
    <w:rsid w:val="0045092C"/>
    <w:rsid w:val="00460E42"/>
    <w:rsid w:val="00464604"/>
    <w:rsid w:val="00480F79"/>
    <w:rsid w:val="004B0A8C"/>
    <w:rsid w:val="004B5968"/>
    <w:rsid w:val="004B694A"/>
    <w:rsid w:val="004C1A56"/>
    <w:rsid w:val="004C55ED"/>
    <w:rsid w:val="004D1550"/>
    <w:rsid w:val="004E405B"/>
    <w:rsid w:val="0050217B"/>
    <w:rsid w:val="00505624"/>
    <w:rsid w:val="00510EA2"/>
    <w:rsid w:val="00511194"/>
    <w:rsid w:val="00516536"/>
    <w:rsid w:val="00531C3E"/>
    <w:rsid w:val="00551248"/>
    <w:rsid w:val="00554E84"/>
    <w:rsid w:val="005573B8"/>
    <w:rsid w:val="005B1A16"/>
    <w:rsid w:val="005B1EB0"/>
    <w:rsid w:val="005C0F4F"/>
    <w:rsid w:val="005C592C"/>
    <w:rsid w:val="005C776F"/>
    <w:rsid w:val="005D2A39"/>
    <w:rsid w:val="005E6705"/>
    <w:rsid w:val="00620FB0"/>
    <w:rsid w:val="00625D31"/>
    <w:rsid w:val="00652E7F"/>
    <w:rsid w:val="00653086"/>
    <w:rsid w:val="00663346"/>
    <w:rsid w:val="00686767"/>
    <w:rsid w:val="006E4525"/>
    <w:rsid w:val="006F5F05"/>
    <w:rsid w:val="00705EED"/>
    <w:rsid w:val="007162AC"/>
    <w:rsid w:val="00740EB2"/>
    <w:rsid w:val="00771B0E"/>
    <w:rsid w:val="00787FCF"/>
    <w:rsid w:val="0079290E"/>
    <w:rsid w:val="007A3FE6"/>
    <w:rsid w:val="007A5EAF"/>
    <w:rsid w:val="007C4A2A"/>
    <w:rsid w:val="007E5D8D"/>
    <w:rsid w:val="008000FF"/>
    <w:rsid w:val="008325A4"/>
    <w:rsid w:val="0084021B"/>
    <w:rsid w:val="008413AD"/>
    <w:rsid w:val="008574A2"/>
    <w:rsid w:val="00877172"/>
    <w:rsid w:val="00883B03"/>
    <w:rsid w:val="008858A3"/>
    <w:rsid w:val="008B0EA2"/>
    <w:rsid w:val="008C0BAE"/>
    <w:rsid w:val="008E0CEE"/>
    <w:rsid w:val="008F7B09"/>
    <w:rsid w:val="00904ED6"/>
    <w:rsid w:val="009121EA"/>
    <w:rsid w:val="009425C9"/>
    <w:rsid w:val="00957754"/>
    <w:rsid w:val="009775FC"/>
    <w:rsid w:val="009975EB"/>
    <w:rsid w:val="009A314E"/>
    <w:rsid w:val="009C6FCE"/>
    <w:rsid w:val="00A146DA"/>
    <w:rsid w:val="00A17A0B"/>
    <w:rsid w:val="00A24021"/>
    <w:rsid w:val="00A41B9D"/>
    <w:rsid w:val="00A45AF3"/>
    <w:rsid w:val="00A826E6"/>
    <w:rsid w:val="00AD7B11"/>
    <w:rsid w:val="00B003B0"/>
    <w:rsid w:val="00B07974"/>
    <w:rsid w:val="00B236ED"/>
    <w:rsid w:val="00B40092"/>
    <w:rsid w:val="00B529C9"/>
    <w:rsid w:val="00B65B5A"/>
    <w:rsid w:val="00B67559"/>
    <w:rsid w:val="00B70A53"/>
    <w:rsid w:val="00B7436A"/>
    <w:rsid w:val="00B91FEC"/>
    <w:rsid w:val="00B93AAD"/>
    <w:rsid w:val="00B97FDB"/>
    <w:rsid w:val="00BB4D1E"/>
    <w:rsid w:val="00BF470A"/>
    <w:rsid w:val="00C00B04"/>
    <w:rsid w:val="00C077AF"/>
    <w:rsid w:val="00C16996"/>
    <w:rsid w:val="00C25432"/>
    <w:rsid w:val="00C27BCA"/>
    <w:rsid w:val="00C32920"/>
    <w:rsid w:val="00C36E02"/>
    <w:rsid w:val="00C460F3"/>
    <w:rsid w:val="00C5105C"/>
    <w:rsid w:val="00C572F7"/>
    <w:rsid w:val="00CF7827"/>
    <w:rsid w:val="00D02AAF"/>
    <w:rsid w:val="00D34E0F"/>
    <w:rsid w:val="00D403ED"/>
    <w:rsid w:val="00D53214"/>
    <w:rsid w:val="00D53504"/>
    <w:rsid w:val="00D54C23"/>
    <w:rsid w:val="00D74F7B"/>
    <w:rsid w:val="00DC04AF"/>
    <w:rsid w:val="00DC25C8"/>
    <w:rsid w:val="00DD3ED9"/>
    <w:rsid w:val="00DF331A"/>
    <w:rsid w:val="00E02BE4"/>
    <w:rsid w:val="00E07E10"/>
    <w:rsid w:val="00E37CE9"/>
    <w:rsid w:val="00E461E1"/>
    <w:rsid w:val="00E47157"/>
    <w:rsid w:val="00E669F4"/>
    <w:rsid w:val="00E70EF8"/>
    <w:rsid w:val="00E7709F"/>
    <w:rsid w:val="00E77870"/>
    <w:rsid w:val="00EB2236"/>
    <w:rsid w:val="00EB34E6"/>
    <w:rsid w:val="00EC417D"/>
    <w:rsid w:val="00ED770D"/>
    <w:rsid w:val="00EE6D0F"/>
    <w:rsid w:val="00EE7A06"/>
    <w:rsid w:val="00EF0515"/>
    <w:rsid w:val="00EF3022"/>
    <w:rsid w:val="00EF6490"/>
    <w:rsid w:val="00F04668"/>
    <w:rsid w:val="00F1425E"/>
    <w:rsid w:val="00F170AE"/>
    <w:rsid w:val="00F47E40"/>
    <w:rsid w:val="00F5515B"/>
    <w:rsid w:val="00FA5B56"/>
    <w:rsid w:val="00FC23E8"/>
    <w:rsid w:val="00FE1FEC"/>
    <w:rsid w:val="00FE356A"/>
    <w:rsid w:val="00FE3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899DD0"/>
  <w15:chartTrackingRefBased/>
  <w15:docId w15:val="{83DD3BB9-BEC4-4303-A37F-6E68FB2624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Lath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45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0456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83B03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07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70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25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5432"/>
    <w:rPr>
      <w:rFonts w:cs="Latha"/>
    </w:rPr>
  </w:style>
  <w:style w:type="paragraph" w:styleId="Footer">
    <w:name w:val="footer"/>
    <w:basedOn w:val="Normal"/>
    <w:link w:val="FooterChar"/>
    <w:uiPriority w:val="99"/>
    <w:unhideWhenUsed/>
    <w:rsid w:val="00C25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5432"/>
    <w:rPr>
      <w:rFonts w:cs="Lath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976" Type="http://schemas.openxmlformats.org/officeDocument/2006/relationships/image" Target="media/image268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8.bin"/><Relationship Id="rId531" Type="http://schemas.openxmlformats.org/officeDocument/2006/relationships/image" Target="media/image221.wmf"/><Relationship Id="rId170" Type="http://schemas.openxmlformats.org/officeDocument/2006/relationships/image" Target="media/image77.wmf"/><Relationship Id="rId1021" Type="http://schemas.openxmlformats.org/officeDocument/2006/relationships/image" Target="media/image291.wmf"/><Relationship Id="rId268" Type="http://schemas.openxmlformats.org/officeDocument/2006/relationships/oleObject" Target="embeddings/oleObject141.bin"/><Relationship Id="rId475" Type="http://schemas.openxmlformats.org/officeDocument/2006/relationships/image" Target="media/image196.wmf"/><Relationship Id="rId903" Type="http://schemas.openxmlformats.org/officeDocument/2006/relationships/oleObject" Target="embeddings/oleObject322.bin"/><Relationship Id="rId32" Type="http://schemas.openxmlformats.org/officeDocument/2006/relationships/oleObject" Target="embeddings/oleObject16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09.bin"/><Relationship Id="rId987" Type="http://schemas.openxmlformats.org/officeDocument/2006/relationships/oleObject" Target="embeddings/oleObject370.bin"/><Relationship Id="rId181" Type="http://schemas.openxmlformats.org/officeDocument/2006/relationships/image" Target="media/image82.wmf"/><Relationship Id="rId402" Type="http://schemas.openxmlformats.org/officeDocument/2006/relationships/image" Target="media/image171.wmf"/><Relationship Id="rId1032" Type="http://schemas.openxmlformats.org/officeDocument/2006/relationships/oleObject" Target="embeddings/oleObject393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78.bin"/><Relationship Id="rId914" Type="http://schemas.openxmlformats.org/officeDocument/2006/relationships/oleObject" Target="embeddings/oleObject329.bin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346" Type="http://schemas.openxmlformats.org/officeDocument/2006/relationships/image" Target="media/image149.wmf"/><Relationship Id="rId553" Type="http://schemas.openxmlformats.org/officeDocument/2006/relationships/image" Target="media/image232.wmf"/><Relationship Id="rId998" Type="http://schemas.openxmlformats.org/officeDocument/2006/relationships/image" Target="media/image279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413" Type="http://schemas.openxmlformats.org/officeDocument/2006/relationships/image" Target="media/image176.wmf"/><Relationship Id="rId1043" Type="http://schemas.openxmlformats.org/officeDocument/2006/relationships/theme" Target="theme/theme1.xml"/><Relationship Id="rId497" Type="http://schemas.openxmlformats.org/officeDocument/2006/relationships/image" Target="media/image206.wmf"/><Relationship Id="rId925" Type="http://schemas.openxmlformats.org/officeDocument/2006/relationships/oleObject" Target="embeddings/oleObject335.bin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321.bin"/><Relationship Id="rId424" Type="http://schemas.openxmlformats.org/officeDocument/2006/relationships/oleObject" Target="embeddings/oleObject239.bin"/><Relationship Id="rId270" Type="http://schemas.openxmlformats.org/officeDocument/2006/relationships/oleObject" Target="embeddings/oleObject142.bin"/><Relationship Id="rId936" Type="http://schemas.openxmlformats.org/officeDocument/2006/relationships/oleObject" Target="embeddings/oleObject341.bin"/><Relationship Id="rId65" Type="http://schemas.openxmlformats.org/officeDocument/2006/relationships/image" Target="media/image26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205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49.bin"/><Relationship Id="rId281" Type="http://schemas.openxmlformats.org/officeDocument/2006/relationships/oleObject" Target="embeddings/oleObject148.bin"/><Relationship Id="rId502" Type="http://schemas.openxmlformats.org/officeDocument/2006/relationships/image" Target="media/image207.wmf"/><Relationship Id="rId947" Type="http://schemas.openxmlformats.org/officeDocument/2006/relationships/oleObject" Target="embeddings/oleObject347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11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57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5.bin"/><Relationship Id="rId958" Type="http://schemas.openxmlformats.org/officeDocument/2006/relationships/image" Target="media/image260.wmf"/><Relationship Id="rId87" Type="http://schemas.openxmlformats.org/officeDocument/2006/relationships/image" Target="media/image37.wmf"/><Relationship Id="rId513" Type="http://schemas.openxmlformats.org/officeDocument/2006/relationships/oleObject" Target="embeddings/oleObject294.bin"/><Relationship Id="rId152" Type="http://schemas.openxmlformats.org/officeDocument/2006/relationships/image" Target="media/image68.wmf"/><Relationship Id="rId457" Type="http://schemas.openxmlformats.org/officeDocument/2006/relationships/image" Target="media/image187.wmf"/><Relationship Id="rId1003" Type="http://schemas.openxmlformats.org/officeDocument/2006/relationships/oleObject" Target="embeddings/oleObject378.bin"/><Relationship Id="rId969" Type="http://schemas.openxmlformats.org/officeDocument/2006/relationships/oleObject" Target="embeddings/oleObject361.bin"/><Relationship Id="rId14" Type="http://schemas.openxmlformats.org/officeDocument/2006/relationships/image" Target="media/image4.wmf"/><Relationship Id="rId317" Type="http://schemas.openxmlformats.org/officeDocument/2006/relationships/image" Target="media/image136.wmf"/><Relationship Id="rId524" Type="http://schemas.openxmlformats.org/officeDocument/2006/relationships/image" Target="media/image218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3.bin"/><Relationship Id="rId370" Type="http://schemas.openxmlformats.org/officeDocument/2006/relationships/image" Target="media/image157.wmf"/><Relationship Id="rId1014" Type="http://schemas.openxmlformats.org/officeDocument/2006/relationships/image" Target="media/image287.png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69.bin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81.bin"/><Relationship Id="rId535" Type="http://schemas.openxmlformats.org/officeDocument/2006/relationships/image" Target="media/image223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2.bin"/><Relationship Id="rId1025" Type="http://schemas.openxmlformats.org/officeDocument/2006/relationships/image" Target="media/image293.wmf"/><Relationship Id="rId241" Type="http://schemas.openxmlformats.org/officeDocument/2006/relationships/oleObject" Target="embeddings/oleObject124.bin"/><Relationship Id="rId479" Type="http://schemas.openxmlformats.org/officeDocument/2006/relationships/image" Target="media/image198.wmf"/><Relationship Id="rId907" Type="http://schemas.openxmlformats.org/officeDocument/2006/relationships/oleObject" Target="embeddings/oleObject324.bin"/><Relationship Id="rId36" Type="http://schemas.openxmlformats.org/officeDocument/2006/relationships/oleObject" Target="embeddings/oleObject18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11.bin"/><Relationship Id="rId101" Type="http://schemas.openxmlformats.org/officeDocument/2006/relationships/oleObject" Target="embeddings/oleObject50.bin"/><Relationship Id="rId185" Type="http://schemas.openxmlformats.org/officeDocument/2006/relationships/image" Target="media/image84.wmf"/><Relationship Id="rId406" Type="http://schemas.openxmlformats.org/officeDocument/2006/relationships/oleObject" Target="embeddings/oleObject227.bin"/><Relationship Id="rId960" Type="http://schemas.openxmlformats.org/officeDocument/2006/relationships/image" Target="media/image261.wmf"/><Relationship Id="rId1036" Type="http://schemas.openxmlformats.org/officeDocument/2006/relationships/image" Target="media/image299.wmf"/><Relationship Id="rId392" Type="http://schemas.openxmlformats.org/officeDocument/2006/relationships/oleObject" Target="embeddings/oleObject218.bin"/><Relationship Id="rId918" Type="http://schemas.openxmlformats.org/officeDocument/2006/relationships/image" Target="media/image243.wmf"/><Relationship Id="rId252" Type="http://schemas.openxmlformats.org/officeDocument/2006/relationships/oleObject" Target="embeddings/oleObject132.bin"/><Relationship Id="rId47" Type="http://schemas.openxmlformats.org/officeDocument/2006/relationships/image" Target="media/image17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317.bin"/><Relationship Id="rId971" Type="http://schemas.openxmlformats.org/officeDocument/2006/relationships/oleObject" Target="embeddings/oleObject362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34.bin"/><Relationship Id="rId263" Type="http://schemas.openxmlformats.org/officeDocument/2006/relationships/image" Target="media/image118.wmf"/><Relationship Id="rId470" Type="http://schemas.openxmlformats.org/officeDocument/2006/relationships/oleObject" Target="embeddings/oleObject270.bin"/><Relationship Id="rId929" Type="http://schemas.openxmlformats.org/officeDocument/2006/relationships/oleObject" Target="embeddings/oleObject337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1.wmf"/><Relationship Id="rId982" Type="http://schemas.openxmlformats.org/officeDocument/2006/relationships/image" Target="media/image271.wmf"/><Relationship Id="rId428" Type="http://schemas.openxmlformats.org/officeDocument/2006/relationships/oleObject" Target="embeddings/oleObject242.bin"/><Relationship Id="rId274" Type="http://schemas.openxmlformats.org/officeDocument/2006/relationships/oleObject" Target="embeddings/oleObject144.bin"/><Relationship Id="rId481" Type="http://schemas.openxmlformats.org/officeDocument/2006/relationships/image" Target="media/image199.wmf"/><Relationship Id="rId69" Type="http://schemas.openxmlformats.org/officeDocument/2006/relationships/image" Target="media/image28.wmf"/><Relationship Id="rId134" Type="http://schemas.openxmlformats.org/officeDocument/2006/relationships/image" Target="media/image60.wmf"/><Relationship Id="rId993" Type="http://schemas.openxmlformats.org/officeDocument/2006/relationships/oleObject" Target="embeddings/oleObject373.bin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52.bin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50.bin"/><Relationship Id="rId506" Type="http://schemas.openxmlformats.org/officeDocument/2006/relationships/image" Target="media/image209.wmf"/><Relationship Id="rId492" Type="http://schemas.openxmlformats.org/officeDocument/2006/relationships/oleObject" Target="embeddings/oleObject282.bin"/><Relationship Id="rId920" Type="http://schemas.openxmlformats.org/officeDocument/2006/relationships/image" Target="media/image244.wmf"/><Relationship Id="rId145" Type="http://schemas.openxmlformats.org/officeDocument/2006/relationships/image" Target="media/image66.png"/><Relationship Id="rId352" Type="http://schemas.openxmlformats.org/officeDocument/2006/relationships/oleObject" Target="embeddings/oleObject194.bin"/><Relationship Id="rId212" Type="http://schemas.openxmlformats.org/officeDocument/2006/relationships/oleObject" Target="embeddings/oleObject109.bin"/><Relationship Id="rId296" Type="http://schemas.openxmlformats.org/officeDocument/2006/relationships/oleObject" Target="embeddings/oleObject156.bin"/><Relationship Id="rId517" Type="http://schemas.openxmlformats.org/officeDocument/2006/relationships/oleObject" Target="embeddings/oleObject296.bin"/><Relationship Id="rId931" Type="http://schemas.openxmlformats.org/officeDocument/2006/relationships/oleObject" Target="embeddings/oleObject338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201.bin"/><Relationship Id="rId1007" Type="http://schemas.openxmlformats.org/officeDocument/2006/relationships/oleObject" Target="embeddings/oleObject380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4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2.bin"/><Relationship Id="rId942" Type="http://schemas.openxmlformats.org/officeDocument/2006/relationships/oleObject" Target="embeddings/oleObject344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42.wmf"/><Relationship Id="rId374" Type="http://schemas.openxmlformats.org/officeDocument/2006/relationships/image" Target="media/image159.wmf"/><Relationship Id="rId984" Type="http://schemas.openxmlformats.org/officeDocument/2006/relationships/image" Target="media/image272.wmf"/><Relationship Id="rId1018" Type="http://schemas.openxmlformats.org/officeDocument/2006/relationships/oleObject" Target="embeddings/oleObject385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53.bin"/><Relationship Id="rId483" Type="http://schemas.openxmlformats.org/officeDocument/2006/relationships/image" Target="media/image200.wmf"/><Relationship Id="rId539" Type="http://schemas.openxmlformats.org/officeDocument/2006/relationships/image" Target="media/image225.wmf"/><Relationship Id="rId911" Type="http://schemas.openxmlformats.org/officeDocument/2006/relationships/oleObject" Target="embeddings/oleObject326.bin"/><Relationship Id="rId40" Type="http://schemas.openxmlformats.org/officeDocument/2006/relationships/oleObject" Target="embeddings/oleObject20.bin"/><Relationship Id="rId136" Type="http://schemas.openxmlformats.org/officeDocument/2006/relationships/image" Target="media/image61.png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1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13.bin"/><Relationship Id="rId953" Type="http://schemas.openxmlformats.org/officeDocument/2006/relationships/oleObject" Target="embeddings/oleObject352.bin"/><Relationship Id="rId995" Type="http://schemas.openxmlformats.org/officeDocument/2006/relationships/oleObject" Target="embeddings/oleObject374.bin"/><Relationship Id="rId1029" Type="http://schemas.openxmlformats.org/officeDocument/2006/relationships/image" Target="media/image294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14.bin"/><Relationship Id="rId1040" Type="http://schemas.openxmlformats.org/officeDocument/2006/relationships/header" Target="header1.xml"/><Relationship Id="rId245" Type="http://schemas.openxmlformats.org/officeDocument/2006/relationships/image" Target="media/image112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61.bin"/><Relationship Id="rId494" Type="http://schemas.openxmlformats.org/officeDocument/2006/relationships/oleObject" Target="embeddings/oleObject283.bin"/><Relationship Id="rId508" Type="http://schemas.openxmlformats.org/officeDocument/2006/relationships/image" Target="media/image210.wmf"/><Relationship Id="rId922" Type="http://schemas.openxmlformats.org/officeDocument/2006/relationships/image" Target="media/image245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71.bin"/><Relationship Id="rId354" Type="http://schemas.openxmlformats.org/officeDocument/2006/relationships/oleObject" Target="embeddings/oleObject196.bin"/><Relationship Id="rId964" Type="http://schemas.openxmlformats.org/officeDocument/2006/relationships/image" Target="media/image262.wmf"/><Relationship Id="rId51" Type="http://schemas.openxmlformats.org/officeDocument/2006/relationships/image" Target="media/image19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96" Type="http://schemas.openxmlformats.org/officeDocument/2006/relationships/image" Target="media/image169.wmf"/><Relationship Id="rId561" Type="http://schemas.openxmlformats.org/officeDocument/2006/relationships/image" Target="media/image235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37.bin"/><Relationship Id="rId463" Type="http://schemas.openxmlformats.org/officeDocument/2006/relationships/image" Target="media/image190.wmf"/><Relationship Id="rId519" Type="http://schemas.openxmlformats.org/officeDocument/2006/relationships/oleObject" Target="embeddings/oleObject297.bin"/><Relationship Id="rId116" Type="http://schemas.openxmlformats.org/officeDocument/2006/relationships/image" Target="media/image51.wmf"/><Relationship Id="rId158" Type="http://schemas.openxmlformats.org/officeDocument/2006/relationships/image" Target="media/image71.wmf"/><Relationship Id="rId323" Type="http://schemas.openxmlformats.org/officeDocument/2006/relationships/image" Target="media/image139.wmf"/><Relationship Id="rId530" Type="http://schemas.openxmlformats.org/officeDocument/2006/relationships/oleObject" Target="embeddings/oleObject303.bin"/><Relationship Id="rId933" Type="http://schemas.openxmlformats.org/officeDocument/2006/relationships/oleObject" Target="embeddings/oleObject339.bin"/><Relationship Id="rId975" Type="http://schemas.openxmlformats.org/officeDocument/2006/relationships/oleObject" Target="embeddings/oleObject364.bin"/><Relationship Id="rId1009" Type="http://schemas.openxmlformats.org/officeDocument/2006/relationships/oleObject" Target="embeddings/oleObject381.bin"/><Relationship Id="rId20" Type="http://schemas.openxmlformats.org/officeDocument/2006/relationships/image" Target="media/image7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3.bin"/><Relationship Id="rId225" Type="http://schemas.openxmlformats.org/officeDocument/2006/relationships/image" Target="media/image103.wmf"/><Relationship Id="rId267" Type="http://schemas.openxmlformats.org/officeDocument/2006/relationships/image" Target="media/image120.wmf"/><Relationship Id="rId432" Type="http://schemas.openxmlformats.org/officeDocument/2006/relationships/oleObject" Target="embeddings/oleObject246.bin"/><Relationship Id="rId474" Type="http://schemas.openxmlformats.org/officeDocument/2006/relationships/oleObject" Target="embeddings/oleObject272.bin"/><Relationship Id="rId1020" Type="http://schemas.openxmlformats.org/officeDocument/2006/relationships/oleObject" Target="embeddings/oleObject386.bin"/><Relationship Id="rId127" Type="http://schemas.openxmlformats.org/officeDocument/2006/relationships/oleObject" Target="embeddings/oleObject64.bin"/><Relationship Id="rId902" Type="http://schemas.openxmlformats.org/officeDocument/2006/relationships/image" Target="media/image237.wmf"/><Relationship Id="rId944" Type="http://schemas.openxmlformats.org/officeDocument/2006/relationships/oleObject" Target="embeddings/oleObject345.bin"/><Relationship Id="rId986" Type="http://schemas.openxmlformats.org/officeDocument/2006/relationships/image" Target="media/image273.wmf"/><Relationship Id="rId31" Type="http://schemas.openxmlformats.org/officeDocument/2006/relationships/image" Target="media/image9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43.wmf"/><Relationship Id="rId376" Type="http://schemas.openxmlformats.org/officeDocument/2006/relationships/image" Target="media/image160.wmf"/><Relationship Id="rId541" Type="http://schemas.openxmlformats.org/officeDocument/2006/relationships/image" Target="media/image226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24.bin"/><Relationship Id="rId443" Type="http://schemas.openxmlformats.org/officeDocument/2006/relationships/oleObject" Target="embeddings/oleObject254.bin"/><Relationship Id="rId1031" Type="http://schemas.openxmlformats.org/officeDocument/2006/relationships/image" Target="media/image295.wmf"/><Relationship Id="rId303" Type="http://schemas.openxmlformats.org/officeDocument/2006/relationships/oleObject" Target="embeddings/oleObject163.bin"/><Relationship Id="rId485" Type="http://schemas.openxmlformats.org/officeDocument/2006/relationships/image" Target="media/image201.wmf"/><Relationship Id="rId913" Type="http://schemas.openxmlformats.org/officeDocument/2006/relationships/oleObject" Target="embeddings/oleObject328.bin"/><Relationship Id="rId955" Type="http://schemas.openxmlformats.org/officeDocument/2006/relationships/oleObject" Target="embeddings/oleObject353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5.bin"/><Relationship Id="rId510" Type="http://schemas.openxmlformats.org/officeDocument/2006/relationships/image" Target="media/image211.wmf"/><Relationship Id="rId552" Type="http://schemas.openxmlformats.org/officeDocument/2006/relationships/oleObject" Target="embeddings/oleObject314.bin"/><Relationship Id="rId997" Type="http://schemas.openxmlformats.org/officeDocument/2006/relationships/oleObject" Target="embeddings/oleObject375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30.bin"/><Relationship Id="rId1000" Type="http://schemas.openxmlformats.org/officeDocument/2006/relationships/image" Target="media/image280.wmf"/><Relationship Id="rId1042" Type="http://schemas.openxmlformats.org/officeDocument/2006/relationships/fontTable" Target="fontTable.xml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62.bin"/><Relationship Id="rId496" Type="http://schemas.openxmlformats.org/officeDocument/2006/relationships/oleObject" Target="embeddings/oleObject284.bin"/><Relationship Id="rId924" Type="http://schemas.openxmlformats.org/officeDocument/2006/relationships/image" Target="media/image246.wmf"/><Relationship Id="rId966" Type="http://schemas.openxmlformats.org/officeDocument/2006/relationships/image" Target="media/image26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3.bin"/><Relationship Id="rId356" Type="http://schemas.openxmlformats.org/officeDocument/2006/relationships/image" Target="media/image152.wmf"/><Relationship Id="rId398" Type="http://schemas.openxmlformats.org/officeDocument/2006/relationships/image" Target="media/image170.wmf"/><Relationship Id="rId521" Type="http://schemas.openxmlformats.org/officeDocument/2006/relationships/oleObject" Target="embeddings/oleObject298.bin"/><Relationship Id="rId563" Type="http://schemas.openxmlformats.org/officeDocument/2006/relationships/image" Target="media/image23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image" Target="media/image98.wmf"/><Relationship Id="rId423" Type="http://schemas.openxmlformats.org/officeDocument/2006/relationships/image" Target="media/image178.wmf"/><Relationship Id="rId1011" Type="http://schemas.openxmlformats.org/officeDocument/2006/relationships/oleObject" Target="embeddings/oleObject382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191.wmf"/><Relationship Id="rId935" Type="http://schemas.openxmlformats.org/officeDocument/2006/relationships/oleObject" Target="embeddings/oleObject34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image" Target="media/image140.wmf"/><Relationship Id="rId367" Type="http://schemas.openxmlformats.org/officeDocument/2006/relationships/image" Target="media/image156.wmf"/><Relationship Id="rId532" Type="http://schemas.openxmlformats.org/officeDocument/2006/relationships/oleObject" Target="embeddings/oleObject304.bin"/><Relationship Id="rId977" Type="http://schemas.openxmlformats.org/officeDocument/2006/relationships/oleObject" Target="embeddings/oleObject365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4.wmf"/><Relationship Id="rId1022" Type="http://schemas.openxmlformats.org/officeDocument/2006/relationships/oleObject" Target="embeddings/oleObject387.bin"/><Relationship Id="rId269" Type="http://schemas.openxmlformats.org/officeDocument/2006/relationships/image" Target="media/image121.wmf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3.bin"/><Relationship Id="rId904" Type="http://schemas.openxmlformats.org/officeDocument/2006/relationships/image" Target="media/image238.wmf"/><Relationship Id="rId33" Type="http://schemas.openxmlformats.org/officeDocument/2006/relationships/image" Target="media/image10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6.wmf"/><Relationship Id="rId336" Type="http://schemas.openxmlformats.org/officeDocument/2006/relationships/image" Target="media/image144.wmf"/><Relationship Id="rId501" Type="http://schemas.openxmlformats.org/officeDocument/2006/relationships/oleObject" Target="embeddings/oleObject288.bin"/><Relationship Id="rId543" Type="http://schemas.openxmlformats.org/officeDocument/2006/relationships/image" Target="media/image227.wmf"/><Relationship Id="rId946" Type="http://schemas.openxmlformats.org/officeDocument/2006/relationships/oleObject" Target="embeddings/oleObject346.bin"/><Relationship Id="rId988" Type="http://schemas.openxmlformats.org/officeDocument/2006/relationships/image" Target="media/image27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25.bin"/><Relationship Id="rId1033" Type="http://schemas.openxmlformats.org/officeDocument/2006/relationships/image" Target="media/image296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56.bin"/><Relationship Id="rId487" Type="http://schemas.openxmlformats.org/officeDocument/2006/relationships/oleObject" Target="embeddings/oleObject279.bin"/><Relationship Id="rId915" Type="http://schemas.openxmlformats.org/officeDocument/2006/relationships/oleObject" Target="embeddings/oleObject330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91.bin"/><Relationship Id="rId512" Type="http://schemas.openxmlformats.org/officeDocument/2006/relationships/image" Target="media/image212.wmf"/><Relationship Id="rId957" Type="http://schemas.openxmlformats.org/officeDocument/2006/relationships/oleObject" Target="embeddings/oleObject354.bin"/><Relationship Id="rId999" Type="http://schemas.openxmlformats.org/officeDocument/2006/relationships/oleObject" Target="embeddings/oleObject376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6.bin"/><Relationship Id="rId554" Type="http://schemas.openxmlformats.org/officeDocument/2006/relationships/oleObject" Target="embeddings/oleObject315.bin"/><Relationship Id="rId1002" Type="http://schemas.openxmlformats.org/officeDocument/2006/relationships/image" Target="media/image281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31.bin"/><Relationship Id="rId456" Type="http://schemas.openxmlformats.org/officeDocument/2006/relationships/oleObject" Target="embeddings/oleObject263.bin"/><Relationship Id="rId498" Type="http://schemas.openxmlformats.org/officeDocument/2006/relationships/oleObject" Target="embeddings/oleObject28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74.bin"/><Relationship Id="rId523" Type="http://schemas.openxmlformats.org/officeDocument/2006/relationships/oleObject" Target="embeddings/oleObject299.bin"/><Relationship Id="rId926" Type="http://schemas.openxmlformats.org/officeDocument/2006/relationships/image" Target="media/image247.wmf"/><Relationship Id="rId968" Type="http://schemas.openxmlformats.org/officeDocument/2006/relationships/image" Target="media/image264.wmf"/><Relationship Id="rId55" Type="http://schemas.openxmlformats.org/officeDocument/2006/relationships/image" Target="media/image21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image" Target="media/image153.wmf"/><Relationship Id="rId565" Type="http://schemas.openxmlformats.org/officeDocument/2006/relationships/customXml" Target="ink/ink1.xml"/><Relationship Id="rId1013" Type="http://schemas.openxmlformats.org/officeDocument/2006/relationships/oleObject" Target="embeddings/oleObject383.bin"/><Relationship Id="rId162" Type="http://schemas.openxmlformats.org/officeDocument/2006/relationships/image" Target="media/image73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40.bin"/><Relationship Id="rId467" Type="http://schemas.openxmlformats.org/officeDocument/2006/relationships/image" Target="media/image192.wmf"/><Relationship Id="rId271" Type="http://schemas.openxmlformats.org/officeDocument/2006/relationships/image" Target="media/image122.wmf"/><Relationship Id="rId937" Type="http://schemas.openxmlformats.org/officeDocument/2006/relationships/image" Target="media/image252.wmf"/><Relationship Id="rId979" Type="http://schemas.openxmlformats.org/officeDocument/2006/relationships/oleObject" Target="embeddings/oleObject36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305.bin"/><Relationship Id="rId990" Type="http://schemas.openxmlformats.org/officeDocument/2006/relationships/image" Target="media/image275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5.wmf"/><Relationship Id="rId380" Type="http://schemas.openxmlformats.org/officeDocument/2006/relationships/image" Target="media/image162.wmf"/><Relationship Id="rId436" Type="http://schemas.openxmlformats.org/officeDocument/2006/relationships/oleObject" Target="embeddings/oleObject250.bin"/><Relationship Id="rId1024" Type="http://schemas.openxmlformats.org/officeDocument/2006/relationships/oleObject" Target="embeddings/oleObject388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74.bin"/><Relationship Id="rId906" Type="http://schemas.openxmlformats.org/officeDocument/2006/relationships/image" Target="media/image239.wmf"/><Relationship Id="rId948" Type="http://schemas.openxmlformats.org/officeDocument/2006/relationships/image" Target="media/image257.wmf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image" Target="media/image44.wmf"/><Relationship Id="rId282" Type="http://schemas.openxmlformats.org/officeDocument/2006/relationships/image" Target="media/image127.wmf"/><Relationship Id="rId338" Type="http://schemas.openxmlformats.org/officeDocument/2006/relationships/image" Target="media/image145.wmf"/><Relationship Id="rId503" Type="http://schemas.openxmlformats.org/officeDocument/2006/relationships/oleObject" Target="embeddings/oleObject289.bin"/><Relationship Id="rId545" Type="http://schemas.openxmlformats.org/officeDocument/2006/relationships/image" Target="media/image22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58.bin"/><Relationship Id="rId1035" Type="http://schemas.openxmlformats.org/officeDocument/2006/relationships/image" Target="media/image298.png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80.bin"/><Relationship Id="rId917" Type="http://schemas.openxmlformats.org/officeDocument/2006/relationships/oleObject" Target="embeddings/oleObject331.bin"/><Relationship Id="rId959" Type="http://schemas.openxmlformats.org/officeDocument/2006/relationships/oleObject" Target="embeddings/oleObject355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2.bin"/><Relationship Id="rId514" Type="http://schemas.openxmlformats.org/officeDocument/2006/relationships/image" Target="media/image213.wmf"/><Relationship Id="rId556" Type="http://schemas.openxmlformats.org/officeDocument/2006/relationships/oleObject" Target="embeddings/oleObject316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54.wmf"/><Relationship Id="rId416" Type="http://schemas.openxmlformats.org/officeDocument/2006/relationships/oleObject" Target="embeddings/oleObject233.bin"/><Relationship Id="rId970" Type="http://schemas.openxmlformats.org/officeDocument/2006/relationships/image" Target="media/image265.wmf"/><Relationship Id="rId1004" Type="http://schemas.openxmlformats.org/officeDocument/2006/relationships/image" Target="media/image282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64.bin"/><Relationship Id="rId928" Type="http://schemas.openxmlformats.org/officeDocument/2006/relationships/image" Target="media/image24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300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207.bin"/><Relationship Id="rId981" Type="http://schemas.openxmlformats.org/officeDocument/2006/relationships/oleObject" Target="embeddings/oleObject367.bin"/><Relationship Id="rId1015" Type="http://schemas.openxmlformats.org/officeDocument/2006/relationships/image" Target="media/image288.wmf"/><Relationship Id="rId427" Type="http://schemas.openxmlformats.org/officeDocument/2006/relationships/oleObject" Target="embeddings/oleObject241.bin"/><Relationship Id="rId469" Type="http://schemas.openxmlformats.org/officeDocument/2006/relationships/image" Target="media/image193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6.wmf"/><Relationship Id="rId273" Type="http://schemas.openxmlformats.org/officeDocument/2006/relationships/image" Target="media/image123.wmf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75.bin"/><Relationship Id="rId536" Type="http://schemas.openxmlformats.org/officeDocument/2006/relationships/oleObject" Target="embeddings/oleObject306.bin"/><Relationship Id="rId939" Type="http://schemas.openxmlformats.org/officeDocument/2006/relationships/image" Target="media/image253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9.wmf"/><Relationship Id="rId340" Type="http://schemas.openxmlformats.org/officeDocument/2006/relationships/image" Target="media/image146.wmf"/><Relationship Id="rId950" Type="http://schemas.openxmlformats.org/officeDocument/2006/relationships/oleObject" Target="embeddings/oleObject349.bin"/><Relationship Id="rId992" Type="http://schemas.openxmlformats.org/officeDocument/2006/relationships/image" Target="media/image276.wmf"/><Relationship Id="rId1026" Type="http://schemas.openxmlformats.org/officeDocument/2006/relationships/oleObject" Target="embeddings/oleObject389.bin"/><Relationship Id="rId200" Type="http://schemas.openxmlformats.org/officeDocument/2006/relationships/image" Target="media/image91.wmf"/><Relationship Id="rId382" Type="http://schemas.openxmlformats.org/officeDocument/2006/relationships/image" Target="media/image163.wmf"/><Relationship Id="rId438" Type="http://schemas.openxmlformats.org/officeDocument/2006/relationships/image" Target="media/image180.wmf"/><Relationship Id="rId908" Type="http://schemas.openxmlformats.org/officeDocument/2006/relationships/image" Target="media/image240.wmf"/><Relationship Id="rId242" Type="http://schemas.openxmlformats.org/officeDocument/2006/relationships/image" Target="media/image111.wmf"/><Relationship Id="rId284" Type="http://schemas.openxmlformats.org/officeDocument/2006/relationships/image" Target="media/image128.wmf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90.bin"/><Relationship Id="rId37" Type="http://schemas.openxmlformats.org/officeDocument/2006/relationships/image" Target="media/image12.wmf"/><Relationship Id="rId79" Type="http://schemas.openxmlformats.org/officeDocument/2006/relationships/image" Target="media/image33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29.wmf"/><Relationship Id="rId961" Type="http://schemas.openxmlformats.org/officeDocument/2006/relationships/oleObject" Target="embeddings/oleObject356.bin"/><Relationship Id="rId90" Type="http://schemas.openxmlformats.org/officeDocument/2006/relationships/image" Target="media/image39.gi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3.bin"/><Relationship Id="rId393" Type="http://schemas.openxmlformats.org/officeDocument/2006/relationships/image" Target="media/image168.wmf"/><Relationship Id="rId407" Type="http://schemas.openxmlformats.org/officeDocument/2006/relationships/image" Target="media/image173.wmf"/><Relationship Id="rId449" Type="http://schemas.openxmlformats.org/officeDocument/2006/relationships/image" Target="media/image183.wmf"/><Relationship Id="rId1037" Type="http://schemas.openxmlformats.org/officeDocument/2006/relationships/oleObject" Target="embeddings/oleObject394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65.bin"/><Relationship Id="rId516" Type="http://schemas.openxmlformats.org/officeDocument/2006/relationships/image" Target="media/image214.wmf"/><Relationship Id="rId919" Type="http://schemas.openxmlformats.org/officeDocument/2006/relationships/oleObject" Target="embeddings/oleObject332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18.bin"/><Relationship Id="rId930" Type="http://schemas.openxmlformats.org/officeDocument/2006/relationships/image" Target="media/image249.wmf"/><Relationship Id="rId972" Type="http://schemas.openxmlformats.org/officeDocument/2006/relationships/image" Target="media/image266.wmf"/><Relationship Id="rId1006" Type="http://schemas.openxmlformats.org/officeDocument/2006/relationships/image" Target="media/image283.wmf"/><Relationship Id="rId155" Type="http://schemas.openxmlformats.org/officeDocument/2006/relationships/oleObject" Target="embeddings/oleObject79.bin"/><Relationship Id="rId197" Type="http://schemas.openxmlformats.org/officeDocument/2006/relationships/image" Target="media/image90.wmf"/><Relationship Id="rId362" Type="http://schemas.openxmlformats.org/officeDocument/2006/relationships/image" Target="media/image155.wmf"/><Relationship Id="rId418" Type="http://schemas.openxmlformats.org/officeDocument/2006/relationships/image" Target="media/image177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9.bin"/><Relationship Id="rId471" Type="http://schemas.openxmlformats.org/officeDocument/2006/relationships/image" Target="media/image194.wmf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image" Target="media/image55.wmf"/><Relationship Id="rId527" Type="http://schemas.openxmlformats.org/officeDocument/2006/relationships/image" Target="media/image219.wmf"/><Relationship Id="rId941" Type="http://schemas.openxmlformats.org/officeDocument/2006/relationships/image" Target="media/image254.wmf"/><Relationship Id="rId983" Type="http://schemas.openxmlformats.org/officeDocument/2006/relationships/oleObject" Target="embeddings/oleObject368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43.bin"/><Relationship Id="rId1017" Type="http://schemas.openxmlformats.org/officeDocument/2006/relationships/image" Target="media/image289.wmf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181.wmf"/><Relationship Id="rId28" Type="http://schemas.openxmlformats.org/officeDocument/2006/relationships/oleObject" Target="embeddings/oleObject14.bin"/><Relationship Id="rId275" Type="http://schemas.openxmlformats.org/officeDocument/2006/relationships/image" Target="media/image124.wmf"/><Relationship Id="rId300" Type="http://schemas.openxmlformats.org/officeDocument/2006/relationships/oleObject" Target="embeddings/oleObject160.bin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07.bin"/><Relationship Id="rId910" Type="http://schemas.openxmlformats.org/officeDocument/2006/relationships/image" Target="media/image241.wmf"/><Relationship Id="rId952" Type="http://schemas.openxmlformats.org/officeDocument/2006/relationships/oleObject" Target="embeddings/oleObject351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8.bin"/><Relationship Id="rId177" Type="http://schemas.openxmlformats.org/officeDocument/2006/relationships/image" Target="media/image80.wmf"/><Relationship Id="rId342" Type="http://schemas.openxmlformats.org/officeDocument/2006/relationships/image" Target="media/image147.wmf"/><Relationship Id="rId384" Type="http://schemas.openxmlformats.org/officeDocument/2006/relationships/image" Target="media/image164.wmf"/><Relationship Id="rId994" Type="http://schemas.openxmlformats.org/officeDocument/2006/relationships/image" Target="media/image277.wmf"/><Relationship Id="rId1028" Type="http://schemas.openxmlformats.org/officeDocument/2006/relationships/oleObject" Target="embeddings/oleObject391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6.bin"/><Relationship Id="rId39" Type="http://schemas.openxmlformats.org/officeDocument/2006/relationships/image" Target="media/image13.wmf"/><Relationship Id="rId286" Type="http://schemas.openxmlformats.org/officeDocument/2006/relationships/image" Target="media/image129.wmf"/><Relationship Id="rId451" Type="http://schemas.openxmlformats.org/officeDocument/2006/relationships/image" Target="media/image184.wmf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1.bin"/><Relationship Id="rId549" Type="http://schemas.openxmlformats.org/officeDocument/2006/relationships/image" Target="media/image230.wmf"/><Relationship Id="rId921" Type="http://schemas.openxmlformats.org/officeDocument/2006/relationships/oleObject" Target="embeddings/oleObject333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70.bin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20.bin"/><Relationship Id="rId409" Type="http://schemas.openxmlformats.org/officeDocument/2006/relationships/image" Target="media/image174.wmf"/><Relationship Id="rId560" Type="http://schemas.openxmlformats.org/officeDocument/2006/relationships/oleObject" Target="embeddings/oleObject319.bin"/><Relationship Id="rId963" Type="http://schemas.openxmlformats.org/officeDocument/2006/relationships/oleObject" Target="embeddings/oleObject358.bin"/><Relationship Id="rId1039" Type="http://schemas.openxmlformats.org/officeDocument/2006/relationships/oleObject" Target="embeddings/oleObject39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36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66.bin"/><Relationship Id="rId518" Type="http://schemas.openxmlformats.org/officeDocument/2006/relationships/image" Target="media/image215.wmf"/><Relationship Id="rId932" Type="http://schemas.openxmlformats.org/officeDocument/2006/relationships/image" Target="media/image250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202.bin"/><Relationship Id="rId974" Type="http://schemas.openxmlformats.org/officeDocument/2006/relationships/image" Target="media/image267.wmf"/><Relationship Id="rId1008" Type="http://schemas.openxmlformats.org/officeDocument/2006/relationships/image" Target="media/image284.wmf"/><Relationship Id="rId61" Type="http://schemas.openxmlformats.org/officeDocument/2006/relationships/image" Target="media/image24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png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45.bin"/><Relationship Id="rId473" Type="http://schemas.openxmlformats.org/officeDocument/2006/relationships/image" Target="media/image195.wmf"/><Relationship Id="rId529" Type="http://schemas.openxmlformats.org/officeDocument/2006/relationships/image" Target="media/image220.wmf"/><Relationship Id="rId901" Type="http://schemas.openxmlformats.org/officeDocument/2006/relationships/image" Target="media/image378.emf"/><Relationship Id="rId30" Type="http://schemas.openxmlformats.org/officeDocument/2006/relationships/oleObject" Target="embeddings/oleObject15.bin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08.bin"/><Relationship Id="rId943" Type="http://schemas.openxmlformats.org/officeDocument/2006/relationships/image" Target="media/image255.wmf"/><Relationship Id="rId985" Type="http://schemas.openxmlformats.org/officeDocument/2006/relationships/oleObject" Target="embeddings/oleObject369.bin"/><Relationship Id="rId1019" Type="http://schemas.openxmlformats.org/officeDocument/2006/relationships/image" Target="media/image290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09.bin"/><Relationship Id="rId1030" Type="http://schemas.openxmlformats.org/officeDocument/2006/relationships/oleObject" Target="embeddings/oleObject392.bin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2.gif"/><Relationship Id="rId484" Type="http://schemas.openxmlformats.org/officeDocument/2006/relationships/oleObject" Target="embeddings/oleObject277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62.bin"/><Relationship Id="rId344" Type="http://schemas.openxmlformats.org/officeDocument/2006/relationships/image" Target="media/image148.wmf"/><Relationship Id="rId912" Type="http://schemas.openxmlformats.org/officeDocument/2006/relationships/oleObject" Target="embeddings/oleObject327.bin"/><Relationship Id="rId954" Type="http://schemas.openxmlformats.org/officeDocument/2006/relationships/image" Target="media/image258.wmf"/><Relationship Id="rId996" Type="http://schemas.openxmlformats.org/officeDocument/2006/relationships/image" Target="media/image278.wmf"/><Relationship Id="rId41" Type="http://schemas.openxmlformats.org/officeDocument/2006/relationships/image" Target="media/image14.wmf"/><Relationship Id="rId83" Type="http://schemas.openxmlformats.org/officeDocument/2006/relationships/image" Target="media/image35.wmf"/><Relationship Id="rId179" Type="http://schemas.openxmlformats.org/officeDocument/2006/relationships/image" Target="media/image81.wmf"/><Relationship Id="rId386" Type="http://schemas.openxmlformats.org/officeDocument/2006/relationships/image" Target="media/image165.wmf"/><Relationship Id="rId551" Type="http://schemas.openxmlformats.org/officeDocument/2006/relationships/image" Target="media/image231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46" Type="http://schemas.openxmlformats.org/officeDocument/2006/relationships/oleObject" Target="embeddings/oleObject127.bin"/><Relationship Id="rId288" Type="http://schemas.openxmlformats.org/officeDocument/2006/relationships/image" Target="media/image130.wmf"/><Relationship Id="rId411" Type="http://schemas.openxmlformats.org/officeDocument/2006/relationships/image" Target="media/image175.wmf"/><Relationship Id="rId453" Type="http://schemas.openxmlformats.org/officeDocument/2006/relationships/image" Target="media/image185.wmf"/><Relationship Id="rId509" Type="http://schemas.openxmlformats.org/officeDocument/2006/relationships/oleObject" Target="embeddings/oleObject292.bin"/><Relationship Id="rId1041" Type="http://schemas.openxmlformats.org/officeDocument/2006/relationships/footer" Target="footer1.xml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2.bin"/><Relationship Id="rId495" Type="http://schemas.openxmlformats.org/officeDocument/2006/relationships/image" Target="media/image205.wmf"/><Relationship Id="rId923" Type="http://schemas.openxmlformats.org/officeDocument/2006/relationships/oleObject" Target="embeddings/oleObject334.bin"/><Relationship Id="rId965" Type="http://schemas.openxmlformats.org/officeDocument/2006/relationships/oleObject" Target="embeddings/oleObject35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97.bin"/><Relationship Id="rId397" Type="http://schemas.openxmlformats.org/officeDocument/2006/relationships/oleObject" Target="embeddings/oleObject221.bin"/><Relationship Id="rId520" Type="http://schemas.openxmlformats.org/officeDocument/2006/relationships/image" Target="media/image216.wmf"/><Relationship Id="rId562" Type="http://schemas.openxmlformats.org/officeDocument/2006/relationships/oleObject" Target="embeddings/oleObject320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5.wmf"/><Relationship Id="rId422" Type="http://schemas.openxmlformats.org/officeDocument/2006/relationships/oleObject" Target="embeddings/oleObject238.bin"/><Relationship Id="rId464" Type="http://schemas.openxmlformats.org/officeDocument/2006/relationships/oleObject" Target="embeddings/oleObject267.bin"/><Relationship Id="rId1010" Type="http://schemas.openxmlformats.org/officeDocument/2006/relationships/image" Target="media/image285.wmf"/><Relationship Id="rId299" Type="http://schemas.openxmlformats.org/officeDocument/2006/relationships/oleObject" Target="embeddings/oleObject159.bin"/><Relationship Id="rId934" Type="http://schemas.openxmlformats.org/officeDocument/2006/relationships/image" Target="media/image251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204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47.bin"/><Relationship Id="rId945" Type="http://schemas.openxmlformats.org/officeDocument/2006/relationships/image" Target="media/image256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444" Type="http://schemas.openxmlformats.org/officeDocument/2006/relationships/oleObject" Target="embeddings/oleObject255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4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93.bin"/><Relationship Id="rId956" Type="http://schemas.openxmlformats.org/officeDocument/2006/relationships/image" Target="media/image259.wmf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001" Type="http://schemas.openxmlformats.org/officeDocument/2006/relationships/oleObject" Target="embeddings/oleObject377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186.wmf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35.wmf"/><Relationship Id="rId522" Type="http://schemas.openxmlformats.org/officeDocument/2006/relationships/image" Target="media/image217.wmf"/><Relationship Id="rId967" Type="http://schemas.openxmlformats.org/officeDocument/2006/relationships/oleObject" Target="embeddings/oleObject360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22.bin"/><Relationship Id="rId1012" Type="http://schemas.openxmlformats.org/officeDocument/2006/relationships/image" Target="media/image286.wmf"/><Relationship Id="rId259" Type="http://schemas.openxmlformats.org/officeDocument/2006/relationships/image" Target="media/image116.wmf"/><Relationship Id="rId466" Type="http://schemas.openxmlformats.org/officeDocument/2006/relationships/oleObject" Target="embeddings/oleObject26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79.bin"/><Relationship Id="rId533" Type="http://schemas.openxmlformats.org/officeDocument/2006/relationships/image" Target="media/image222.wmf"/><Relationship Id="rId978" Type="http://schemas.openxmlformats.org/officeDocument/2006/relationships/image" Target="media/image269.wmf"/><Relationship Id="rId1023" Type="http://schemas.openxmlformats.org/officeDocument/2006/relationships/image" Target="media/image292.wmf"/><Relationship Id="rId172" Type="http://schemas.openxmlformats.org/officeDocument/2006/relationships/image" Target="media/image78.wmf"/><Relationship Id="rId477" Type="http://schemas.openxmlformats.org/officeDocument/2006/relationships/image" Target="media/image197.wmf"/><Relationship Id="rId337" Type="http://schemas.openxmlformats.org/officeDocument/2006/relationships/oleObject" Target="embeddings/oleObject186.bin"/><Relationship Id="rId905" Type="http://schemas.openxmlformats.org/officeDocument/2006/relationships/oleObject" Target="embeddings/oleObject323.bin"/><Relationship Id="rId989" Type="http://schemas.openxmlformats.org/officeDocument/2006/relationships/oleObject" Target="embeddings/oleObject371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10.bin"/><Relationship Id="rId183" Type="http://schemas.openxmlformats.org/officeDocument/2006/relationships/image" Target="media/image83.wmf"/><Relationship Id="rId390" Type="http://schemas.openxmlformats.org/officeDocument/2006/relationships/image" Target="media/image167.wmf"/><Relationship Id="rId404" Type="http://schemas.openxmlformats.org/officeDocument/2006/relationships/image" Target="media/image172.wmf"/><Relationship Id="rId1034" Type="http://schemas.openxmlformats.org/officeDocument/2006/relationships/image" Target="media/image297.png"/><Relationship Id="rId250" Type="http://schemas.openxmlformats.org/officeDocument/2006/relationships/oleObject" Target="embeddings/oleObject130.bin"/><Relationship Id="rId488" Type="http://schemas.openxmlformats.org/officeDocument/2006/relationships/image" Target="media/image202.wmf"/><Relationship Id="rId916" Type="http://schemas.openxmlformats.org/officeDocument/2006/relationships/image" Target="media/image242.wmf"/><Relationship Id="rId45" Type="http://schemas.openxmlformats.org/officeDocument/2006/relationships/image" Target="media/image16.wmf"/><Relationship Id="rId110" Type="http://schemas.openxmlformats.org/officeDocument/2006/relationships/image" Target="media/image48.wmf"/><Relationship Id="rId348" Type="http://schemas.openxmlformats.org/officeDocument/2006/relationships/image" Target="media/image150.wmf"/><Relationship Id="rId555" Type="http://schemas.openxmlformats.org/officeDocument/2006/relationships/image" Target="media/image233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32.bin"/><Relationship Id="rId261" Type="http://schemas.openxmlformats.org/officeDocument/2006/relationships/image" Target="media/image117.wmf"/><Relationship Id="rId499" Type="http://schemas.openxmlformats.org/officeDocument/2006/relationships/oleObject" Target="embeddings/oleObject286.bin"/><Relationship Id="rId927" Type="http://schemas.openxmlformats.org/officeDocument/2006/relationships/oleObject" Target="embeddings/oleObject336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9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3.bin"/><Relationship Id="rId426" Type="http://schemas.openxmlformats.org/officeDocument/2006/relationships/image" Target="media/image179.wmf"/><Relationship Id="rId980" Type="http://schemas.openxmlformats.org/officeDocument/2006/relationships/image" Target="media/image270.wmf"/><Relationship Id="rId938" Type="http://schemas.openxmlformats.org/officeDocument/2006/relationships/oleObject" Target="embeddings/oleObject342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3.bin"/><Relationship Id="rId132" Type="http://schemas.openxmlformats.org/officeDocument/2006/relationships/image" Target="media/image59.wmf"/><Relationship Id="rId991" Type="http://schemas.openxmlformats.org/officeDocument/2006/relationships/oleObject" Target="embeddings/oleObject372.bin"/><Relationship Id="rId437" Type="http://schemas.openxmlformats.org/officeDocument/2006/relationships/oleObject" Target="embeddings/oleObject251.bin"/><Relationship Id="rId283" Type="http://schemas.openxmlformats.org/officeDocument/2006/relationships/oleObject" Target="embeddings/oleObject149.bin"/><Relationship Id="rId490" Type="http://schemas.openxmlformats.org/officeDocument/2006/relationships/image" Target="media/image203.wmf"/><Relationship Id="rId504" Type="http://schemas.openxmlformats.org/officeDocument/2006/relationships/image" Target="media/image208.wmf"/><Relationship Id="rId949" Type="http://schemas.openxmlformats.org/officeDocument/2006/relationships/oleObject" Target="embeddings/oleObject348.bin"/><Relationship Id="rId78" Type="http://schemas.openxmlformats.org/officeDocument/2006/relationships/oleObject" Target="embeddings/oleObject39.bin"/><Relationship Id="rId143" Type="http://schemas.openxmlformats.org/officeDocument/2006/relationships/image" Target="media/image65.wmf"/><Relationship Id="rId350" Type="http://schemas.openxmlformats.org/officeDocument/2006/relationships/image" Target="media/image15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oleObject" Target="embeddings/oleObject259.bin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95.bin"/><Relationship Id="rId89" Type="http://schemas.openxmlformats.org/officeDocument/2006/relationships/image" Target="media/image38.gif"/><Relationship Id="rId154" Type="http://schemas.openxmlformats.org/officeDocument/2006/relationships/image" Target="media/image69.wmf"/><Relationship Id="rId361" Type="http://schemas.openxmlformats.org/officeDocument/2006/relationships/oleObject" Target="embeddings/oleObject200.bin"/><Relationship Id="rId1005" Type="http://schemas.openxmlformats.org/officeDocument/2006/relationships/oleObject" Target="embeddings/oleObject379.bin"/><Relationship Id="rId459" Type="http://schemas.openxmlformats.org/officeDocument/2006/relationships/image" Target="media/image1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19" Type="http://schemas.openxmlformats.org/officeDocument/2006/relationships/image" Target="media/image137.wmf"/><Relationship Id="rId526" Type="http://schemas.openxmlformats.org/officeDocument/2006/relationships/oleObject" Target="embeddings/oleObject301.bin"/><Relationship Id="rId940" Type="http://schemas.openxmlformats.org/officeDocument/2006/relationships/oleObject" Target="embeddings/oleObject343.bin"/><Relationship Id="rId1016" Type="http://schemas.openxmlformats.org/officeDocument/2006/relationships/oleObject" Target="embeddings/oleObject384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58.wmf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24.wmf"/><Relationship Id="rId951" Type="http://schemas.openxmlformats.org/officeDocument/2006/relationships/oleObject" Target="embeddings/oleObject350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213.bin"/><Relationship Id="rId1027" Type="http://schemas.openxmlformats.org/officeDocument/2006/relationships/oleObject" Target="embeddings/oleObject390.bin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60.bin"/><Relationship Id="rId909" Type="http://schemas.openxmlformats.org/officeDocument/2006/relationships/oleObject" Target="embeddings/oleObject325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9.bin"/><Relationship Id="rId548" Type="http://schemas.openxmlformats.org/officeDocument/2006/relationships/oleObject" Target="embeddings/oleObject312.bin"/><Relationship Id="rId962" Type="http://schemas.openxmlformats.org/officeDocument/2006/relationships/oleObject" Target="embeddings/oleObject357.bin"/><Relationship Id="rId91" Type="http://schemas.openxmlformats.org/officeDocument/2006/relationships/image" Target="media/image40.wmf"/><Relationship Id="rId187" Type="http://schemas.openxmlformats.org/officeDocument/2006/relationships/image" Target="media/image85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8.bin"/><Relationship Id="rId1038" Type="http://schemas.openxmlformats.org/officeDocument/2006/relationships/image" Target="media/image300.wmf"/><Relationship Id="rId254" Type="http://schemas.openxmlformats.org/officeDocument/2006/relationships/image" Target="media/image114.wmf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461" Type="http://schemas.openxmlformats.org/officeDocument/2006/relationships/image" Target="media/image189.wmf"/><Relationship Id="rId559" Type="http://schemas.openxmlformats.org/officeDocument/2006/relationships/image" Target="media/image234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38.wmf"/><Relationship Id="rId419" Type="http://schemas.openxmlformats.org/officeDocument/2006/relationships/oleObject" Target="embeddings/oleObject235.bin"/><Relationship Id="rId973" Type="http://schemas.openxmlformats.org/officeDocument/2006/relationships/oleObject" Target="embeddings/oleObject363.bin"/><Relationship Id="rId265" Type="http://schemas.openxmlformats.org/officeDocument/2006/relationships/image" Target="media/image119.wmf"/><Relationship Id="rId472" Type="http://schemas.openxmlformats.org/officeDocument/2006/relationships/oleObject" Target="embeddings/oleObject27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09T07:09:20.2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708 0,'0'0'256'0,"-1"0"-282"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A63A83-AE48-4673-A9C8-E52A2F4FD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1747</Words>
  <Characters>996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1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-LIAW LIN ENG</dc:creator>
  <cp:keywords/>
  <dc:description/>
  <cp:lastModifiedBy>Joyce Lee Wing Kei</cp:lastModifiedBy>
  <cp:revision>2</cp:revision>
  <cp:lastPrinted>2021-10-11T23:59:00Z</cp:lastPrinted>
  <dcterms:created xsi:type="dcterms:W3CDTF">2021-10-19T08:21:00Z</dcterms:created>
  <dcterms:modified xsi:type="dcterms:W3CDTF">2021-10-19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